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17749C" w14:textId="77777777" w:rsidR="008A6240" w:rsidRPr="005B254F" w:rsidRDefault="008A6240">
      <w:pPr>
        <w:rPr>
          <w:b/>
          <w:lang w:val="en-GB"/>
        </w:rPr>
      </w:pPr>
      <w:r w:rsidRPr="005B254F">
        <w:rPr>
          <w:b/>
          <w:lang w:val="en-GB"/>
        </w:rPr>
        <w:t>2020 Leaving  Cert Higher Level Physics</w:t>
      </w:r>
    </w:p>
    <w:p w14:paraId="76E14841" w14:textId="77777777" w:rsidR="005B254F" w:rsidRPr="005B254F" w:rsidRDefault="005B254F">
      <w:pPr>
        <w:rPr>
          <w:b/>
          <w:lang w:val="en-GB"/>
        </w:rPr>
      </w:pPr>
      <w:r w:rsidRPr="005B254F">
        <w:rPr>
          <w:b/>
          <w:lang w:val="en-GB"/>
        </w:rPr>
        <w:t>Section A</w:t>
      </w:r>
      <w:bookmarkStart w:id="0" w:name="_GoBack"/>
      <w:bookmarkEnd w:id="0"/>
    </w:p>
    <w:p w14:paraId="3B9DDFAC" w14:textId="77777777" w:rsidR="008A6240" w:rsidRPr="005B254F" w:rsidRDefault="008A6240">
      <w:pPr>
        <w:rPr>
          <w:b/>
          <w:lang w:val="en-GB"/>
        </w:rPr>
      </w:pPr>
      <w:r w:rsidRPr="005B254F">
        <w:rPr>
          <w:b/>
          <w:lang w:val="en-GB"/>
        </w:rPr>
        <w:t>Question 1</w:t>
      </w:r>
    </w:p>
    <w:p w14:paraId="329A9F47" w14:textId="77777777" w:rsidR="008A6240" w:rsidRPr="00D63CD2" w:rsidRDefault="008A6240" w:rsidP="008A6240">
      <w:pPr>
        <w:rPr>
          <w:b/>
        </w:rPr>
      </w:pPr>
      <w:r w:rsidRPr="00D63CD2">
        <w:rPr>
          <w:b/>
          <w:noProof/>
        </w:rPr>
        <mc:AlternateContent>
          <mc:Choice Requires="wps">
            <w:drawing>
              <wp:anchor distT="0" distB="0" distL="114300" distR="114300" simplePos="0" relativeHeight="251682816" behindDoc="0" locked="0" layoutInCell="1" allowOverlap="1" wp14:anchorId="383D365E" wp14:editId="1F5B7557">
                <wp:simplePos x="0" y="0"/>
                <wp:positionH relativeFrom="column">
                  <wp:posOffset>713266</wp:posOffset>
                </wp:positionH>
                <wp:positionV relativeFrom="paragraph">
                  <wp:posOffset>497808</wp:posOffset>
                </wp:positionV>
                <wp:extent cx="1597307" cy="27432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7307"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36A73" w14:textId="77777777" w:rsidR="008A6240" w:rsidRDefault="008A6240" w:rsidP="008A6240">
                            <w:r>
                              <w:t>Ticker-tape</w:t>
                            </w:r>
                          </w:p>
                        </w:txbxContent>
                      </wps:txbx>
                      <wps:bodyPr rot="0" vert="horz" wrap="square" lIns="91440" tIns="45720" rIns="91440" bIns="45720" anchor="t" anchorCtr="0" upright="1">
                        <a:noAutofit/>
                      </wps:bodyPr>
                    </wps:wsp>
                  </a:graphicData>
                </a:graphic>
              </wp:anchor>
            </w:drawing>
          </mc:Choice>
          <mc:Fallback>
            <w:pict>
              <v:shapetype w14:anchorId="383D365E" id="_x0000_t202" coordsize="21600,21600" o:spt="202" path="m,l,21600r21600,l21600,xe">
                <v:stroke joinstyle="miter"/>
                <v:path gradientshapeok="t" o:connecttype="rect"/>
              </v:shapetype>
              <v:shape id="Text Box 6" o:spid="_x0000_s1026" type="#_x0000_t202" style="position:absolute;margin-left:56.15pt;margin-top:39.2pt;width:125.75pt;height:21.6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" filled="f" stroked="f">
                <v:textbox>
                  <w:txbxContent>
                    <w:p w14:paraId="7C336A73" w14:textId="77777777" w:rsidR="008A6240" w:rsidRDefault="008A6240" w:rsidP="008A6240">
                      <w:r>
                        <w:t>Ticker-tape</w:t>
                      </w:r>
                    </w:p>
                  </w:txbxContent>
                </v:textbox>
              </v:shape>
            </w:pict>
          </mc:Fallback>
        </mc:AlternateContent>
      </w:r>
      <w:r w:rsidRPr="00D63CD2">
        <w:rPr>
          <w:b/>
          <w:noProof/>
        </w:rPr>
        <mc:AlternateContent>
          <mc:Choice Requires="wps">
            <w:drawing>
              <wp:anchor distT="0" distB="0" distL="114300" distR="114300" simplePos="0" relativeHeight="251683840" behindDoc="0" locked="0" layoutInCell="1" allowOverlap="1" wp14:anchorId="12B13F22" wp14:editId="34CFBB7E">
                <wp:simplePos x="0" y="0"/>
                <wp:positionH relativeFrom="column">
                  <wp:posOffset>267640</wp:posOffset>
                </wp:positionH>
                <wp:positionV relativeFrom="paragraph">
                  <wp:posOffset>410998</wp:posOffset>
                </wp:positionV>
                <wp:extent cx="548640" cy="27432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C7D85" w14:textId="77777777" w:rsidR="008A6240" w:rsidRDefault="008A6240" w:rsidP="008A6240">
                            <w:r>
                              <w:t>Timer</w:t>
                            </w:r>
                          </w:p>
                        </w:txbxContent>
                      </wps:txbx>
                      <wps:bodyPr rot="0" vert="horz" wrap="square" lIns="91440" tIns="45720" rIns="91440" bIns="45720" anchor="t" anchorCtr="0" upright="1">
                        <a:noAutofit/>
                      </wps:bodyPr>
                    </wps:wsp>
                  </a:graphicData>
                </a:graphic>
              </wp:anchor>
            </w:drawing>
          </mc:Choice>
          <mc:Fallback>
            <w:pict>
              <v:shape w14:anchorId="12B13F22" id="Text Box 13" o:spid="_x0000_s1027" type="#_x0000_t202" style="position:absolute;margin-left:21.05pt;margin-top:32.35pt;width:43.2pt;height:21.6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" filled="f" stroked="f">
                <v:textbox>
                  <w:txbxContent>
                    <w:p w14:paraId="3B5C7D85" w14:textId="77777777" w:rsidR="008A6240" w:rsidRDefault="008A6240" w:rsidP="008A6240">
                      <w:r>
                        <w:t>Timer</w:t>
                      </w:r>
                    </w:p>
                  </w:txbxContent>
                </v:textbox>
              </v:shape>
            </w:pict>
          </mc:Fallback>
        </mc:AlternateContent>
      </w:r>
      <w:r w:rsidRPr="00D63CD2">
        <w:rPr>
          <w:b/>
        </w:rPr>
        <w:t>(</w:t>
      </w:r>
      <w:proofErr w:type="spellStart"/>
      <w:r w:rsidRPr="00D63CD2">
        <w:rPr>
          <w:b/>
        </w:rPr>
        <w:t>i</w:t>
      </w:r>
      <w:proofErr w:type="spellEnd"/>
      <w:r w:rsidRPr="00D63CD2">
        <w:rPr>
          <w:b/>
        </w:rPr>
        <w:t xml:space="preserve">)Draw a labelled diagram of how the apparatus was arranged in this experiment.  </w:t>
      </w:r>
    </w:p>
    <w:p w14:paraId="70DD3FCE" w14:textId="77777777" w:rsidR="008A6240" w:rsidRPr="00D63CD2" w:rsidRDefault="008A6240" w:rsidP="008A6240">
      <w:pPr>
        <w:rPr>
          <w:rFonts w:eastAsia="Times New Roman" w:cs="Times New Roman"/>
          <w:lang w:val="en-GB"/>
        </w:rPr>
      </w:pPr>
      <w:r>
        <w:rPr>
          <w:rFonts w:eastAsia="Times New Roman" w:cs="Times New Roman"/>
          <w:noProof/>
          <w:lang w:val="en-GB"/>
        </w:rPr>
        <w:object w:dxaOrig="1440" w:dyaOrig="1440" w14:anchorId="205896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0;margin-top:0;width:9pt;height:17pt;z-index:251674624" o:allowincell="f">
            <v:imagedata r:id="rId8" o:title=""/>
            <w10:wrap type="topAndBottom"/>
          </v:shape>
          <o:OLEObject Type="Embed" ProgID="Equation.3" ShapeID="_x0000_s1027" DrawAspect="Content" ObjectID="_1700402615" r:id="rId9"/>
        </w:object>
      </w:r>
    </w:p>
    <w:p w14:paraId="72E5B9F1" w14:textId="77777777" w:rsidR="008A6240" w:rsidRPr="00D63CD2" w:rsidRDefault="008A6240" w:rsidP="008A6240">
      <w:pPr>
        <w:rPr>
          <w:rFonts w:eastAsia="Times New Roman" w:cs="Times New Roman"/>
          <w:lang w:val="en-GB"/>
        </w:rPr>
      </w:pPr>
      <w:r w:rsidRPr="00D63CD2">
        <w:rPr>
          <w:rFonts w:eastAsia="Times New Roman" w:cs="Times New Roman"/>
          <w:noProof/>
          <w:lang w:val="en-GB"/>
        </w:rPr>
        <mc:AlternateContent>
          <mc:Choice Requires="wps">
            <w:drawing>
              <wp:anchor distT="0" distB="0" distL="114300" distR="114300" simplePos="0" relativeHeight="251679744" behindDoc="0" locked="0" layoutInCell="1" allowOverlap="1" wp14:anchorId="019F3CDA" wp14:editId="54EE3802">
                <wp:simplePos x="0" y="0"/>
                <wp:positionH relativeFrom="column">
                  <wp:posOffset>1199402</wp:posOffset>
                </wp:positionH>
                <wp:positionV relativeFrom="paragraph">
                  <wp:posOffset>108722</wp:posOffset>
                </wp:positionV>
                <wp:extent cx="182880" cy="182880"/>
                <wp:effectExtent l="0" t="0" r="26670" b="26670"/>
                <wp:wrapNone/>
                <wp:docPr id="14"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w14:anchorId="06F764E9" id="Oval 14" o:spid="_x0000_s1026" style="position:absolute;margin-left:94.45pt;margin-top:8.55pt;width:14.4pt;height:14.4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"/>
            </w:pict>
          </mc:Fallback>
        </mc:AlternateContent>
      </w:r>
      <w:r w:rsidRPr="00D63CD2">
        <w:rPr>
          <w:rFonts w:eastAsia="Times New Roman" w:cs="Times New Roman"/>
          <w:noProof/>
          <w:lang w:val="en-GB"/>
        </w:rPr>
        <mc:AlternateContent>
          <mc:Choice Requires="wps">
            <w:drawing>
              <wp:anchor distT="0" distB="0" distL="114300" distR="114300" simplePos="0" relativeHeight="251680768" behindDoc="0" locked="0" layoutInCell="1" allowOverlap="1" wp14:anchorId="51E78323" wp14:editId="399EB5EC">
                <wp:simplePos x="0" y="0"/>
                <wp:positionH relativeFrom="column">
                  <wp:posOffset>1702901</wp:posOffset>
                </wp:positionH>
                <wp:positionV relativeFrom="paragraph">
                  <wp:posOffset>114509</wp:posOffset>
                </wp:positionV>
                <wp:extent cx="182880" cy="182880"/>
                <wp:effectExtent l="0" t="0" r="26670" b="26670"/>
                <wp:wrapNone/>
                <wp:docPr id="15"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w14:anchorId="3BF5A3DD" id="Oval 15" o:spid="_x0000_s1026" style="position:absolute;margin-left:134.1pt;margin-top:9pt;width:14.4pt;height:14.4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"/>
            </w:pict>
          </mc:Fallback>
        </mc:AlternateContent>
      </w:r>
      <w:r w:rsidRPr="00D63CD2">
        <w:rPr>
          <w:rFonts w:eastAsia="Times New Roman" w:cs="Times New Roman"/>
          <w:noProof/>
          <w:lang w:val="en-GB"/>
        </w:rPr>
        <mc:AlternateContent>
          <mc:Choice Requires="wps">
            <w:drawing>
              <wp:anchor distT="0" distB="0" distL="114300" distR="114300" simplePos="0" relativeHeight="251681792" behindDoc="0" locked="0" layoutInCell="1" allowOverlap="1" wp14:anchorId="18B60145" wp14:editId="195B6213">
                <wp:simplePos x="0" y="0"/>
                <wp:positionH relativeFrom="column">
                  <wp:posOffset>1077868</wp:posOffset>
                </wp:positionH>
                <wp:positionV relativeFrom="paragraph">
                  <wp:posOffset>27699</wp:posOffset>
                </wp:positionV>
                <wp:extent cx="1005840" cy="182880"/>
                <wp:effectExtent l="0" t="0" r="22860" b="2667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w14:anchorId="30CC31A9" id="Rectangle 16" o:spid="_x0000_s1026" style="position:absolute;margin-left:84.85pt;margin-top:2.2pt;width:79.2pt;height:14.4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"/>
            </w:pict>
          </mc:Fallback>
        </mc:AlternateContent>
      </w:r>
      <w:r w:rsidRPr="00D63CD2">
        <w:rPr>
          <w:rFonts w:eastAsia="Times New Roman" w:cs="Times New Roman"/>
          <w:noProof/>
          <w:lang w:val="en-GB"/>
        </w:rPr>
        <mc:AlternateContent>
          <mc:Choice Requires="wps">
            <w:drawing>
              <wp:anchor distT="0" distB="0" distL="114300" distR="114300" simplePos="0" relativeHeight="251684864" behindDoc="0" locked="0" layoutInCell="1" allowOverlap="1" wp14:anchorId="61CE3A9B" wp14:editId="3FAB45FE">
                <wp:simplePos x="0" y="0"/>
                <wp:positionH relativeFrom="column">
                  <wp:posOffset>2883519</wp:posOffset>
                </wp:positionH>
                <wp:positionV relativeFrom="paragraph">
                  <wp:posOffset>79785</wp:posOffset>
                </wp:positionV>
                <wp:extent cx="182880" cy="182880"/>
                <wp:effectExtent l="0" t="0" r="26670" b="26670"/>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w14:anchorId="53D3A16D" id="Oval 17" o:spid="_x0000_s1026" style="position:absolute;margin-left:227.05pt;margin-top:6.3pt;width:14.4pt;height:14.4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"/>
            </w:pict>
          </mc:Fallback>
        </mc:AlternateContent>
      </w:r>
      <w:r w:rsidRPr="00D63CD2">
        <w:rPr>
          <w:rFonts w:eastAsia="Times New Roman" w:cs="Times New Roman"/>
          <w:noProof/>
          <w:lang w:val="en-GB"/>
        </w:rPr>
        <mc:AlternateContent>
          <mc:Choice Requires="wps">
            <w:drawing>
              <wp:anchor distT="0" distB="0" distL="114300" distR="114300" simplePos="0" relativeHeight="251685888" behindDoc="0" locked="0" layoutInCell="1" allowOverlap="1" wp14:anchorId="28A8FA84" wp14:editId="759F5A3D">
                <wp:simplePos x="0" y="0"/>
                <wp:positionH relativeFrom="column">
                  <wp:posOffset>3381230</wp:posOffset>
                </wp:positionH>
                <wp:positionV relativeFrom="paragraph">
                  <wp:posOffset>85573</wp:posOffset>
                </wp:positionV>
                <wp:extent cx="182880" cy="182880"/>
                <wp:effectExtent l="0" t="0" r="26670" b="26670"/>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anchor>
            </w:drawing>
          </mc:Choice>
          <mc:Fallback>
            <w:pict>
              <v:oval w14:anchorId="1D2DE16C" id="Oval 18" o:spid="_x0000_s1026" style="position:absolute;margin-left:266.25pt;margin-top:6.75pt;width:14.4pt;height:14.4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"/>
            </w:pict>
          </mc:Fallback>
        </mc:AlternateContent>
      </w:r>
      <w:r w:rsidRPr="00D63CD2">
        <w:rPr>
          <w:rFonts w:eastAsia="Times New Roman" w:cs="Times New Roman"/>
          <w:noProof/>
          <w:lang w:val="en-GB"/>
        </w:rPr>
        <mc:AlternateContent>
          <mc:Choice Requires="wps">
            <w:drawing>
              <wp:anchor distT="0" distB="0" distL="114300" distR="114300" simplePos="0" relativeHeight="251686912" behindDoc="0" locked="0" layoutInCell="1" allowOverlap="1" wp14:anchorId="7D55D084" wp14:editId="602D499E">
                <wp:simplePos x="0" y="0"/>
                <wp:positionH relativeFrom="column">
                  <wp:posOffset>2761985</wp:posOffset>
                </wp:positionH>
                <wp:positionV relativeFrom="paragraph">
                  <wp:posOffset>4550</wp:posOffset>
                </wp:positionV>
                <wp:extent cx="1005840" cy="182880"/>
                <wp:effectExtent l="0" t="0" r="22860" b="2667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5840" cy="18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w14:anchorId="561BA0D7" id="Rectangle 19" o:spid="_x0000_s1026" style="position:absolute;margin-left:217.5pt;margin-top:.35pt;width:79.2pt;height:14.4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"/>
            </w:pict>
          </mc:Fallback>
        </mc:AlternateContent>
      </w:r>
      <w:r w:rsidRPr="00D63CD2">
        <w:rPr>
          <w:rFonts w:eastAsia="Times New Roman" w:cs="Times New Roman"/>
          <w:noProof/>
          <w:lang w:val="en-GB"/>
        </w:rPr>
        <mc:AlternateContent>
          <mc:Choice Requires="wps">
            <w:drawing>
              <wp:anchor distT="0" distB="0" distL="114300" distR="114300" simplePos="0" relativeHeight="251676672" behindDoc="0" locked="0" layoutInCell="0" allowOverlap="1" wp14:anchorId="446E215E" wp14:editId="5002ED5D">
                <wp:simplePos x="0" y="0"/>
                <wp:positionH relativeFrom="column">
                  <wp:posOffset>594360</wp:posOffset>
                </wp:positionH>
                <wp:positionV relativeFrom="paragraph">
                  <wp:posOffset>78105</wp:posOffset>
                </wp:positionV>
                <wp:extent cx="0" cy="182880"/>
                <wp:effectExtent l="60960" t="11430" r="53340" b="1524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4379D2" id="Straight Connector 2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6.15pt" to="46.8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" o:allowincell="f">
                <v:stroke endarrow="block"/>
              </v:line>
            </w:pict>
          </mc:Fallback>
        </mc:AlternateContent>
      </w:r>
    </w:p>
    <w:p w14:paraId="721B5958" w14:textId="77777777" w:rsidR="008A6240" w:rsidRPr="00D63CD2" w:rsidRDefault="008A6240" w:rsidP="008A6240">
      <w:pPr>
        <w:rPr>
          <w:rFonts w:eastAsia="Times New Roman" w:cs="Times New Roman"/>
          <w:lang w:val="en-GB"/>
        </w:rPr>
      </w:pPr>
      <w:r w:rsidRPr="00D63CD2">
        <w:rPr>
          <w:rFonts w:eastAsia="Times New Roman" w:cs="Times New Roman"/>
          <w:noProof/>
          <w:lang w:val="en-GB"/>
        </w:rPr>
        <mc:AlternateContent>
          <mc:Choice Requires="wps">
            <w:drawing>
              <wp:anchor distT="0" distB="0" distL="114300" distR="114300" simplePos="0" relativeHeight="251687936" behindDoc="0" locked="0" layoutInCell="1" allowOverlap="1" wp14:anchorId="1B58D6F0" wp14:editId="3A3A79F9">
                <wp:simplePos x="0" y="0"/>
                <wp:positionH relativeFrom="column">
                  <wp:posOffset>238326</wp:posOffset>
                </wp:positionH>
                <wp:positionV relativeFrom="paragraph">
                  <wp:posOffset>155486</wp:posOffset>
                </wp:positionV>
                <wp:extent cx="3906456" cy="5787"/>
                <wp:effectExtent l="0" t="0" r="37465" b="323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06456" cy="5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127AD7A7" id="Straight Connector 21" o:spid="_x0000_s1026" style="position:absolute;flip:y;z-index:251687936;visibility:visible;mso-wrap-style:square;mso-wrap-distance-left:9pt;mso-wrap-distance-top:0;mso-wrap-distance-right:9pt;mso-wrap-distance-bottom:0;mso-position-horizontal:absolute;mso-position-horizontal-relative:text;mso-position-vertical:absolute;mso-position-vertical-relative:text" from="18.75pt,12.25pt" to="326.3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"/>
            </w:pict>
          </mc:Fallback>
        </mc:AlternateContent>
      </w:r>
      <w:r w:rsidRPr="00D63CD2">
        <w:rPr>
          <w:rFonts w:eastAsia="Times New Roman" w:cs="Times New Roman"/>
          <w:noProof/>
          <w:lang w:val="en-GB"/>
        </w:rPr>
        <mc:AlternateContent>
          <mc:Choice Requires="wps">
            <w:drawing>
              <wp:anchor distT="0" distB="0" distL="114300" distR="114300" simplePos="0" relativeHeight="251675648" behindDoc="0" locked="0" layoutInCell="0" allowOverlap="1" wp14:anchorId="7066158E" wp14:editId="1755C919">
                <wp:simplePos x="0" y="0"/>
                <wp:positionH relativeFrom="column">
                  <wp:posOffset>-10160</wp:posOffset>
                </wp:positionH>
                <wp:positionV relativeFrom="paragraph">
                  <wp:posOffset>19050</wp:posOffset>
                </wp:positionV>
                <wp:extent cx="1168400" cy="0"/>
                <wp:effectExtent l="0" t="0" r="0" b="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6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E6498A" id="Straight Connector 22"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1.5pt" to="91.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" o:allowincell="f"/>
            </w:pict>
          </mc:Fallback>
        </mc:AlternateContent>
      </w:r>
      <w:r w:rsidRPr="00D63CD2">
        <w:rPr>
          <w:rFonts w:eastAsia="Times New Roman" w:cs="Times New Roman"/>
          <w:noProof/>
          <w:lang w:val="en-GB"/>
        </w:rPr>
        <mc:AlternateContent>
          <mc:Choice Requires="wps">
            <w:drawing>
              <wp:anchor distT="0" distB="0" distL="114300" distR="114300" simplePos="0" relativeHeight="251688960" behindDoc="0" locked="0" layoutInCell="1" allowOverlap="1" wp14:anchorId="511075C2" wp14:editId="7F827DB9">
                <wp:simplePos x="0" y="0"/>
                <wp:positionH relativeFrom="column">
                  <wp:posOffset>499134</wp:posOffset>
                </wp:positionH>
                <wp:positionV relativeFrom="paragraph">
                  <wp:posOffset>29090</wp:posOffset>
                </wp:positionV>
                <wp:extent cx="182880" cy="91440"/>
                <wp:effectExtent l="0" t="0" r="26670" b="2286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914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w14:anchorId="46352162" id="Rectangle 23" o:spid="_x0000_s1026" style="position:absolute;margin-left:39.3pt;margin-top:2.3pt;width:14.4pt;height:7.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" fillcolor="black"/>
            </w:pict>
          </mc:Fallback>
        </mc:AlternateContent>
      </w:r>
    </w:p>
    <w:p w14:paraId="1E3F7C7B" w14:textId="77777777" w:rsidR="008A6240" w:rsidRPr="00D63CD2" w:rsidRDefault="008A6240" w:rsidP="008A6240">
      <w:pPr>
        <w:rPr>
          <w:rFonts w:eastAsia="Times New Roman" w:cs="Times New Roman"/>
          <w:lang w:val="en-GB"/>
        </w:rPr>
      </w:pPr>
    </w:p>
    <w:p w14:paraId="049749BD" w14:textId="77777777" w:rsidR="008A6240" w:rsidRPr="00D63CD2" w:rsidRDefault="008A6240" w:rsidP="008A6240">
      <w:pPr>
        <w:numPr>
          <w:ilvl w:val="0"/>
          <w:numId w:val="1"/>
        </w:numPr>
        <w:spacing w:after="0" w:line="360" w:lineRule="auto"/>
        <w:ind w:left="714" w:hanging="357"/>
      </w:pPr>
      <w:r w:rsidRPr="00D63CD2">
        <w:t xml:space="preserve">Set up apparatus as in the diagram. With the second trolley stationary, give the first trolley a gentle push. </w:t>
      </w:r>
    </w:p>
    <w:p w14:paraId="3AF47CFA" w14:textId="77777777" w:rsidR="008A6240" w:rsidRPr="00D63CD2" w:rsidRDefault="008A6240" w:rsidP="008A6240">
      <w:pPr>
        <w:numPr>
          <w:ilvl w:val="0"/>
          <w:numId w:val="1"/>
        </w:numPr>
        <w:spacing w:after="0" w:line="360" w:lineRule="auto"/>
        <w:ind w:left="714" w:hanging="357"/>
      </w:pPr>
      <w:r w:rsidRPr="00D63CD2">
        <w:t>After collision the two vehicles combine, using magnets, and move on  together.</w:t>
      </w:r>
    </w:p>
    <w:p w14:paraId="506B47D4" w14:textId="77777777" w:rsidR="008A6240" w:rsidRPr="00D63CD2" w:rsidRDefault="008A6240" w:rsidP="008A6240">
      <w:pPr>
        <w:numPr>
          <w:ilvl w:val="0"/>
          <w:numId w:val="1"/>
        </w:numPr>
        <w:spacing w:after="0" w:line="360" w:lineRule="auto"/>
        <w:ind w:left="714" w:hanging="357"/>
      </w:pPr>
      <w:r w:rsidRPr="00D63CD2">
        <w:t xml:space="preserve">The first trolley is attached to a ticker tape timer, as shown, allowing us to measure the time taken to travel a measured distance. </w:t>
      </w:r>
    </w:p>
    <w:p w14:paraId="3EAF7505" w14:textId="77777777" w:rsidR="008A6240" w:rsidRPr="00D63CD2" w:rsidRDefault="008A6240" w:rsidP="008A6240">
      <w:pPr>
        <w:rPr>
          <w:b/>
        </w:rPr>
      </w:pPr>
      <w:r w:rsidRPr="00D63CD2">
        <w:rPr>
          <w:b/>
        </w:rPr>
        <w:t xml:space="preserve">(ii)  Describe how the time interval was measured.  </w:t>
      </w:r>
    </w:p>
    <w:p w14:paraId="6C2914F5" w14:textId="77777777" w:rsidR="008A6240" w:rsidRPr="00D63CD2" w:rsidRDefault="008A6240" w:rsidP="008A6240">
      <w:pPr>
        <w:rPr>
          <w:rFonts w:eastAsia="Times New Roman" w:cs="Times New Roman"/>
          <w:lang w:val="en-GB"/>
        </w:rPr>
      </w:pPr>
    </w:p>
    <w:p w14:paraId="7F15FA87" w14:textId="77777777" w:rsidR="008A6240" w:rsidRPr="00D63CD2" w:rsidRDefault="008A6240" w:rsidP="008A6240">
      <w:pPr>
        <w:spacing w:line="360" w:lineRule="auto"/>
        <w:rPr>
          <w:rFonts w:eastAsia="Times New Roman" w:cs="Times New Roman"/>
          <w:lang w:val="en-GB"/>
        </w:rPr>
      </w:pPr>
      <w:r w:rsidRPr="00D63CD2">
        <w:rPr>
          <w:rFonts w:eastAsia="Times New Roman" w:cs="Times New Roman"/>
          <w:lang w:val="en-GB"/>
        </w:rPr>
        <w:t>As the trolley moves along the track the tape is pulled through the timer.</w:t>
      </w:r>
    </w:p>
    <w:p w14:paraId="0939133E" w14:textId="77777777" w:rsidR="008A6240" w:rsidRPr="00D63CD2" w:rsidRDefault="008A6240" w:rsidP="008A6240">
      <w:pPr>
        <w:rPr>
          <w:rFonts w:eastAsia="Times New Roman" w:cs="Times New Roman"/>
          <w:lang w:val="en-GB"/>
        </w:rPr>
      </w:pPr>
      <w:r w:rsidRPr="00D63CD2">
        <w:rPr>
          <w:rFonts w:eastAsia="Times New Roman" w:cs="Times New Roman"/>
          <w:lang w:val="en-GB"/>
        </w:rPr>
        <w:t>Every 0.02 seconds a mark is made on the paper by the hammer.</w:t>
      </w:r>
    </w:p>
    <w:p w14:paraId="6DA3F149" w14:textId="77777777" w:rsidR="008A6240" w:rsidRPr="00D63CD2" w:rsidRDefault="008A6240" w:rsidP="008A6240">
      <w:pPr>
        <w:rPr>
          <w:rFonts w:eastAsia="Times New Roman" w:cs="Times New Roman"/>
          <w:lang w:val="en-GB"/>
        </w:rPr>
      </w:pPr>
      <w:r w:rsidRPr="00D63CD2">
        <w:rPr>
          <w:rFonts w:eastAsia="Times New Roman" w:cs="Times New Roman"/>
          <w:lang w:val="en-GB"/>
        </w:rPr>
        <w:t>For an accelerating trolley, the paper looks like this:</w:t>
      </w:r>
    </w:p>
    <w:p w14:paraId="456C6D76" w14:textId="77777777" w:rsidR="008A6240" w:rsidRPr="00D63CD2" w:rsidRDefault="008A6240" w:rsidP="008A6240">
      <w:pPr>
        <w:rPr>
          <w:rFonts w:eastAsia="Times New Roman" w:cs="Times New Roman"/>
          <w:lang w:val="en-GB"/>
        </w:rPr>
      </w:pPr>
    </w:p>
    <w:p w14:paraId="6BB03017" w14:textId="77777777" w:rsidR="008A6240" w:rsidRPr="00D63CD2" w:rsidRDefault="008A6240" w:rsidP="008A6240">
      <w:pPr>
        <w:rPr>
          <w:rFonts w:eastAsia="Times New Roman" w:cs="Times New Roman"/>
          <w:lang w:val="en-GB"/>
        </w:rPr>
      </w:pPr>
    </w:p>
    <w:p w14:paraId="6131D598" w14:textId="77777777" w:rsidR="008A6240" w:rsidRPr="00D63CD2" w:rsidRDefault="008A6240" w:rsidP="008A6240">
      <w:pPr>
        <w:rPr>
          <w:rFonts w:eastAsia="Times New Roman" w:cs="Times New Roman"/>
          <w:lang w:val="en-GB"/>
        </w:rPr>
      </w:pPr>
    </w:p>
    <w:p w14:paraId="4FDC1025" w14:textId="77777777" w:rsidR="008A6240" w:rsidRPr="00D63CD2" w:rsidRDefault="008A6240" w:rsidP="008A6240">
      <w:pPr>
        <w:rPr>
          <w:rFonts w:eastAsia="Times New Roman" w:cs="Times New Roman"/>
          <w:lang w:val="en-GB"/>
        </w:rPr>
      </w:pPr>
    </w:p>
    <w:p w14:paraId="486432CF" w14:textId="77777777" w:rsidR="008A6240" w:rsidRPr="00D63CD2" w:rsidRDefault="008A6240" w:rsidP="008A6240">
      <w:pPr>
        <w:rPr>
          <w:rFonts w:eastAsia="Times New Roman" w:cs="Times New Roman"/>
          <w:lang w:val="en-GB"/>
        </w:rPr>
      </w:pPr>
      <w:r w:rsidRPr="00D63CD2">
        <w:rPr>
          <w:rFonts w:eastAsia="Times New Roman" w:cs="Times New Roman"/>
          <w:noProof/>
          <w:lang w:val="en-GB"/>
        </w:rPr>
        <mc:AlternateContent>
          <mc:Choice Requires="wpg">
            <w:drawing>
              <wp:anchor distT="0" distB="0" distL="114300" distR="114300" simplePos="0" relativeHeight="251678720" behindDoc="0" locked="0" layoutInCell="1" allowOverlap="1" wp14:anchorId="4C1E11C6" wp14:editId="389CC49A">
                <wp:simplePos x="0" y="0"/>
                <wp:positionH relativeFrom="column">
                  <wp:posOffset>134532</wp:posOffset>
                </wp:positionH>
                <wp:positionV relativeFrom="paragraph">
                  <wp:posOffset>115184</wp:posOffset>
                </wp:positionV>
                <wp:extent cx="4045351" cy="1252807"/>
                <wp:effectExtent l="0" t="0" r="12700" b="24130"/>
                <wp:wrapNone/>
                <wp:docPr id="24" name="Group 24"/>
                <wp:cNvGraphicFramePr/>
                <a:graphic xmlns:a="http://schemas.openxmlformats.org/drawingml/2006/main">
                  <a:graphicData uri="http://schemas.microsoft.com/office/word/2010/wordprocessingGroup">
                    <wpg:wgp>
                      <wpg:cNvGrpSpPr/>
                      <wpg:grpSpPr>
                        <a:xfrm>
                          <a:off x="0" y="0"/>
                          <a:ext cx="4045351" cy="1252807"/>
                          <a:chOff x="0" y="0"/>
                          <a:chExt cx="4045351" cy="1252807"/>
                        </a:xfrm>
                      </wpg:grpSpPr>
                      <wps:wsp>
                        <wps:cNvPr id="25" name="Rectangle 25"/>
                        <wps:cNvSpPr>
                          <a:spLocks noChangeArrowheads="1"/>
                        </wps:cNvSpPr>
                        <wps:spPr bwMode="auto">
                          <a:xfrm>
                            <a:off x="0" y="0"/>
                            <a:ext cx="4045351" cy="480350"/>
                          </a:xfrm>
                          <a:prstGeom prst="rect">
                            <a:avLst/>
                          </a:prstGeom>
                          <a:solidFill>
                            <a:srgbClr val="FFFFFF"/>
                          </a:solidFill>
                          <a:ln w="9525">
                            <a:solidFill>
                              <a:srgbClr val="000000"/>
                            </a:solidFill>
                            <a:miter lim="800000"/>
                            <a:headEnd/>
                            <a:tailEnd/>
                          </a:ln>
                        </wps:spPr>
                        <wps:txbx>
                          <w:txbxContent>
                            <w:p w14:paraId="745AAF9C" w14:textId="77777777" w:rsidR="008A6240" w:rsidRDefault="008A6240" w:rsidP="008A6240">
                              <w:pPr>
                                <w:rPr>
                                  <w:b/>
                                  <w:sz w:val="32"/>
                                </w:rPr>
                              </w:pPr>
                              <w:r>
                                <w:rPr>
                                  <w:b/>
                                  <w:sz w:val="32"/>
                                </w:rPr>
                                <w:t>.              .            .         .       .      .     .    .   .  . . . …</w:t>
                              </w:r>
                            </w:p>
                          </w:txbxContent>
                        </wps:txbx>
                        <wps:bodyPr rot="0" vert="horz" wrap="square" lIns="91440" tIns="45720" rIns="91440" bIns="45720" anchor="t" anchorCtr="0" upright="1">
                          <a:noAutofit/>
                        </wps:bodyPr>
                      </wps:wsp>
                      <wps:wsp>
                        <wps:cNvPr id="26" name="Straight Connector 26"/>
                        <wps:cNvCnPr>
                          <a:cxnSpLocks noChangeShapeType="1"/>
                        </wps:cNvCnPr>
                        <wps:spPr bwMode="auto">
                          <a:xfrm>
                            <a:off x="92597" y="416689"/>
                            <a:ext cx="1255853" cy="115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Text Box 27"/>
                        <wps:cNvSpPr txBox="1">
                          <a:spLocks noChangeArrowheads="1"/>
                        </wps:cNvSpPr>
                        <wps:spPr bwMode="auto">
                          <a:xfrm>
                            <a:off x="457200" y="758142"/>
                            <a:ext cx="573405" cy="494665"/>
                          </a:xfrm>
                          <a:prstGeom prst="rect">
                            <a:avLst/>
                          </a:prstGeom>
                          <a:solidFill>
                            <a:srgbClr val="FFFFFF"/>
                          </a:solidFill>
                          <a:ln w="9525">
                            <a:solidFill>
                              <a:srgbClr val="000000"/>
                            </a:solidFill>
                            <a:miter lim="800000"/>
                            <a:headEnd/>
                            <a:tailEnd/>
                          </a:ln>
                        </wps:spPr>
                        <wps:txbx>
                          <w:txbxContent>
                            <w:p w14:paraId="692CDD2D" w14:textId="77777777" w:rsidR="008A6240" w:rsidRDefault="008A6240" w:rsidP="008A6240">
                              <w:r>
                                <w:rPr>
                                  <w:position w:val="-24"/>
                                </w:rPr>
                                <w:object w:dxaOrig="595" w:dyaOrig="624" w14:anchorId="52DA2BE9">
                                  <v:shape id="_x0000_i1037" type="#_x0000_t75" style="width:29.7pt;height:31.05pt" o:ole="" fillcolor="window">
                                    <v:imagedata r:id="rId10" o:title=""/>
                                  </v:shape>
                                  <o:OLEObject Type="Embed" ProgID="Equation.3" ShapeID="_x0000_i1037" DrawAspect="Content" ObjectID="_1700402614" r:id="rId11"/>
                                </w:object>
                              </w:r>
                            </w:p>
                          </w:txbxContent>
                        </wps:txbx>
                        <wps:bodyPr rot="0" vert="horz" wrap="square" lIns="91440" tIns="45720" rIns="91440" bIns="45720" anchor="t" anchorCtr="0" upright="1">
                          <a:noAutofit/>
                        </wps:bodyPr>
                      </wps:wsp>
                      <wps:wsp>
                        <wps:cNvPr id="28" name="Text Box 28"/>
                        <wps:cNvSpPr txBox="1">
                          <a:spLocks noChangeArrowheads="1"/>
                        </wps:cNvSpPr>
                        <wps:spPr bwMode="auto">
                          <a:xfrm>
                            <a:off x="607670" y="486137"/>
                            <a:ext cx="2743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87DE3E" w14:textId="77777777" w:rsidR="008A6240" w:rsidRDefault="008A6240" w:rsidP="008A6240">
                              <w:r>
                                <w:t>x</w:t>
                              </w:r>
                            </w:p>
                          </w:txbxContent>
                        </wps:txbx>
                        <wps:bodyPr rot="0" vert="horz" wrap="square" lIns="91440" tIns="45720" rIns="91440" bIns="45720" anchor="t" anchorCtr="0" upright="1">
                          <a:noAutofit/>
                        </wps:bodyPr>
                      </wps:wsp>
                      <wps:wsp>
                        <wps:cNvPr id="29" name="Text Box 29"/>
                        <wps:cNvSpPr txBox="1">
                          <a:spLocks noChangeArrowheads="1"/>
                        </wps:cNvSpPr>
                        <wps:spPr bwMode="auto">
                          <a:xfrm>
                            <a:off x="3437681" y="416689"/>
                            <a:ext cx="2743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BFD1CE" w14:textId="77777777" w:rsidR="008A6240" w:rsidRDefault="008A6240" w:rsidP="008A6240">
                              <w:r>
                                <w:t>y</w:t>
                              </w:r>
                            </w:p>
                          </w:txbxContent>
                        </wps:txbx>
                        <wps:bodyPr rot="0" vert="horz" wrap="square" lIns="91440" tIns="45720" rIns="91440" bIns="45720" anchor="t" anchorCtr="0" upright="1">
                          <a:noAutofit/>
                        </wps:bodyPr>
                      </wps:wsp>
                      <wps:wsp>
                        <wps:cNvPr id="30" name="Text Box 30"/>
                        <wps:cNvSpPr txBox="1">
                          <a:spLocks noChangeArrowheads="1"/>
                        </wps:cNvSpPr>
                        <wps:spPr bwMode="auto">
                          <a:xfrm>
                            <a:off x="3298784" y="740780"/>
                            <a:ext cx="598170" cy="494665"/>
                          </a:xfrm>
                          <a:prstGeom prst="rect">
                            <a:avLst/>
                          </a:prstGeom>
                          <a:solidFill>
                            <a:srgbClr val="FFFFFF"/>
                          </a:solidFill>
                          <a:ln w="9525">
                            <a:solidFill>
                              <a:srgbClr val="000000"/>
                            </a:solidFill>
                            <a:miter lim="800000"/>
                            <a:headEnd/>
                            <a:tailEnd/>
                          </a:ln>
                        </wps:spPr>
                        <wps:txbx>
                          <w:txbxContent>
                            <w:p w14:paraId="2D5B2C0D" w14:textId="77777777" w:rsidR="008A6240" w:rsidRDefault="008A6240" w:rsidP="008A6240">
                              <w:r>
                                <w:rPr>
                                  <w:position w:val="-24"/>
                                </w:rPr>
                                <w:object w:dxaOrig="636" w:dyaOrig="627" w14:anchorId="0451D80D">
                                  <v:shape id="_x0000_i1038" type="#_x0000_t75" style="width:31.95pt;height:31.05pt" o:ole="" fillcolor="window">
                                    <v:imagedata r:id="rId12" o:title=""/>
                                  </v:shape>
                                  <o:OLEObject Type="Embed" ProgID="Equation.3" ShapeID="_x0000_i1038" DrawAspect="Content" ObjectID="_1700402613" r:id="rId13"/>
                                </w:object>
                              </w:r>
                            </w:p>
                          </w:txbxContent>
                        </wps:txbx>
                        <wps:bodyPr rot="0" vert="horz" wrap="square" lIns="91440" tIns="45720" rIns="91440" bIns="45720" anchor="t" anchorCtr="0" upright="1">
                          <a:noAutofit/>
                        </wps:bodyPr>
                      </wps:wsp>
                    </wpg:wgp>
                  </a:graphicData>
                </a:graphic>
              </wp:anchor>
            </w:drawing>
          </mc:Choice>
          <mc:Fallback>
            <w:pict>
              <v:group w14:anchorId="4C1E11C6" id="Group 24" o:spid="_x0000_s1028" style="position:absolute;margin-left:10.6pt;margin-top:9.05pt;width:318.55pt;height:98.65pt;z-index:251678720" coordsize="40453,12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">
                <v:rect id="Rectangle 25" o:spid="_x0000_s1029" style="position:absolute;width:40453;height:4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745AAF9C" w14:textId="77777777" w:rsidR="008A6240" w:rsidRDefault="008A6240" w:rsidP="008A6240">
                        <w:pPr>
                          <w:rPr>
                            <w:b/>
                            <w:sz w:val="32"/>
                          </w:rPr>
                        </w:pPr>
                        <w:r>
                          <w:rPr>
                            <w:b/>
                            <w:sz w:val="32"/>
                          </w:rPr>
                          <w:t>.              .            .         .       .      .     .    .   .  . . . …</w:t>
                        </w:r>
                      </w:p>
                    </w:txbxContent>
                  </v:textbox>
                </v:rect>
                <v:line id="Straight Connector 26" o:spid="_x0000_s1030" style="position:absolute;visibility:visible;mso-wrap-style:square" from="925,4166" to="13484,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">
                  <v:stroke startarrow="block" endarrow="block"/>
                </v:line>
                <v:shape id="Text Box 27" o:spid="_x0000_s1031" type="#_x0000_t202" style="position:absolute;left:4572;top:7581;width:5734;height:4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692CDD2D" w14:textId="77777777" w:rsidR="008A6240" w:rsidRDefault="008A6240" w:rsidP="008A6240">
                        <w:r>
                          <w:rPr>
                            <w:position w:val="-24"/>
                          </w:rPr>
                          <w:object w:dxaOrig="595" w:dyaOrig="624" w14:anchorId="52DA2BE9">
                            <v:shape id="_x0000_i1037" type="#_x0000_t75" style="width:29.7pt;height:31.05pt" o:ole="" fillcolor="window">
                              <v:imagedata r:id="rId10" o:title=""/>
                            </v:shape>
                            <o:OLEObject Type="Embed" ProgID="Equation.3" ShapeID="_x0000_i1037" DrawAspect="Content" ObjectID="_1700402614" r:id="rId14"/>
                          </w:object>
                        </w:r>
                      </w:p>
                    </w:txbxContent>
                  </v:textbox>
                </v:shape>
                <v:shape id="Text Box 28" o:spid="_x0000_s1032" type="#_x0000_t202" style="position:absolute;left:6076;top:4861;width:2743;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6C87DE3E" w14:textId="77777777" w:rsidR="008A6240" w:rsidRDefault="008A6240" w:rsidP="008A6240">
                        <w:r>
                          <w:t>x</w:t>
                        </w:r>
                      </w:p>
                    </w:txbxContent>
                  </v:textbox>
                </v:shape>
                <v:shape id="Text Box 29" o:spid="_x0000_s1033" type="#_x0000_t202" style="position:absolute;left:34376;top:4166;width:2744;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14:paraId="5EBFD1CE" w14:textId="77777777" w:rsidR="008A6240" w:rsidRDefault="008A6240" w:rsidP="008A6240">
                        <w:r>
                          <w:t>y</w:t>
                        </w:r>
                      </w:p>
                    </w:txbxContent>
                  </v:textbox>
                </v:shape>
                <v:shape id="Text Box 30" o:spid="_x0000_s1034" type="#_x0000_t202" style="position:absolute;left:32987;top:7407;width:5982;height:4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">
                  <v:textbox>
                    <w:txbxContent>
                      <w:p w14:paraId="2D5B2C0D" w14:textId="77777777" w:rsidR="008A6240" w:rsidRDefault="008A6240" w:rsidP="008A6240">
                        <w:r>
                          <w:rPr>
                            <w:position w:val="-24"/>
                          </w:rPr>
                          <w:object w:dxaOrig="636" w:dyaOrig="627" w14:anchorId="0451D80D">
                            <v:shape id="_x0000_i1038" type="#_x0000_t75" style="width:31.95pt;height:31.05pt" o:ole="" fillcolor="window">
                              <v:imagedata r:id="rId12" o:title=""/>
                            </v:shape>
                            <o:OLEObject Type="Embed" ProgID="Equation.3" ShapeID="_x0000_i1038" DrawAspect="Content" ObjectID="_1700402613" r:id="rId15"/>
                          </w:object>
                        </w:r>
                      </w:p>
                    </w:txbxContent>
                  </v:textbox>
                </v:shape>
              </v:group>
            </w:pict>
          </mc:Fallback>
        </mc:AlternateContent>
      </w:r>
    </w:p>
    <w:p w14:paraId="46FE0119" w14:textId="77777777" w:rsidR="008A6240" w:rsidRPr="00D63CD2" w:rsidRDefault="008A6240" w:rsidP="008A6240">
      <w:pPr>
        <w:rPr>
          <w:rFonts w:eastAsia="Times New Roman" w:cs="Times New Roman"/>
          <w:lang w:val="en-GB"/>
        </w:rPr>
      </w:pPr>
    </w:p>
    <w:p w14:paraId="197CE404" w14:textId="77777777" w:rsidR="008A6240" w:rsidRPr="00D63CD2" w:rsidRDefault="008A6240" w:rsidP="008A6240">
      <w:pPr>
        <w:rPr>
          <w:rFonts w:eastAsia="Times New Roman" w:cs="Times New Roman"/>
          <w:lang w:val="en-GB"/>
        </w:rPr>
      </w:pPr>
    </w:p>
    <w:p w14:paraId="67442F50" w14:textId="77777777" w:rsidR="008A6240" w:rsidRPr="00D63CD2" w:rsidRDefault="008A6240" w:rsidP="008A6240">
      <w:pPr>
        <w:rPr>
          <w:rFonts w:eastAsia="Times New Roman" w:cs="Times New Roman"/>
          <w:lang w:val="en-GB"/>
        </w:rPr>
      </w:pPr>
      <w:r w:rsidRPr="00D63CD2">
        <w:rPr>
          <w:rFonts w:eastAsia="Times New Roman" w:cs="Times New Roman"/>
          <w:noProof/>
          <w:lang w:val="en-GB"/>
        </w:rPr>
        <mc:AlternateContent>
          <mc:Choice Requires="wps">
            <w:drawing>
              <wp:anchor distT="0" distB="0" distL="114300" distR="114300" simplePos="0" relativeHeight="251677696" behindDoc="0" locked="0" layoutInCell="0" allowOverlap="1" wp14:anchorId="712F2275" wp14:editId="3849CC87">
                <wp:simplePos x="0" y="0"/>
                <wp:positionH relativeFrom="column">
                  <wp:posOffset>3435423</wp:posOffset>
                </wp:positionH>
                <wp:positionV relativeFrom="paragraph">
                  <wp:posOffset>19958</wp:posOffset>
                </wp:positionV>
                <wp:extent cx="457200" cy="0"/>
                <wp:effectExtent l="22860" t="57785" r="15240"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C882D7" id="Straight Connector 3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5pt,1.55pt" to="306.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" o:allowincell="f">
                <v:stroke startarrow="block" endarrow="block"/>
              </v:line>
            </w:pict>
          </mc:Fallback>
        </mc:AlternateContent>
      </w:r>
    </w:p>
    <w:p w14:paraId="3DD8034D" w14:textId="77777777" w:rsidR="008A6240" w:rsidRPr="00D63CD2" w:rsidRDefault="008A6240" w:rsidP="008A6240">
      <w:pPr>
        <w:rPr>
          <w:rFonts w:eastAsia="Times New Roman" w:cs="Times New Roman"/>
          <w:lang w:val="en-GB"/>
        </w:rPr>
      </w:pPr>
    </w:p>
    <w:p w14:paraId="230388C0" w14:textId="77777777" w:rsidR="008A6240" w:rsidRPr="00D63CD2" w:rsidRDefault="008A6240" w:rsidP="008A6240">
      <w:pPr>
        <w:rPr>
          <w:rFonts w:eastAsia="Times New Roman" w:cs="Times New Roman"/>
          <w:lang w:val="en-GB"/>
        </w:rPr>
      </w:pPr>
    </w:p>
    <w:p w14:paraId="59A1F72E" w14:textId="77777777" w:rsidR="008A6240" w:rsidRPr="00D63CD2" w:rsidRDefault="008A6240" w:rsidP="008A6240">
      <w:pPr>
        <w:rPr>
          <w:rFonts w:eastAsia="Times New Roman" w:cs="Times New Roman"/>
          <w:lang w:val="en-GB"/>
        </w:rPr>
      </w:pPr>
    </w:p>
    <w:p w14:paraId="359479DA" w14:textId="77777777" w:rsidR="008A6240" w:rsidRPr="00D63CD2" w:rsidRDefault="008A6240" w:rsidP="008A6240">
      <w:pPr>
        <w:rPr>
          <w:rFonts w:eastAsia="Times New Roman" w:cs="Times New Roman"/>
          <w:lang w:val="en-GB"/>
        </w:rPr>
      </w:pPr>
    </w:p>
    <w:p w14:paraId="1C136761" w14:textId="77777777" w:rsidR="008A6240" w:rsidRPr="00D63CD2" w:rsidRDefault="008A6240" w:rsidP="008A6240">
      <w:pPr>
        <w:rPr>
          <w:rFonts w:eastAsia="Times New Roman" w:cs="Times New Roman"/>
          <w:lang w:val="en-GB"/>
        </w:rPr>
      </w:pPr>
    </w:p>
    <w:p w14:paraId="2F71BD25" w14:textId="77777777" w:rsidR="008A6240" w:rsidRPr="00D63CD2" w:rsidRDefault="008A6240" w:rsidP="008A6240">
      <w:pPr>
        <w:rPr>
          <w:rFonts w:eastAsia="Times New Roman" w:cs="Times New Roman"/>
          <w:lang w:val="en-GB"/>
        </w:rPr>
      </w:pPr>
    </w:p>
    <w:p w14:paraId="3972042A" w14:textId="77777777" w:rsidR="008A6240" w:rsidRPr="00D63CD2" w:rsidRDefault="008A6240" w:rsidP="008A6240">
      <w:pPr>
        <w:keepNext/>
        <w:spacing w:line="360" w:lineRule="auto"/>
        <w:outlineLvl w:val="2"/>
        <w:rPr>
          <w:rFonts w:eastAsia="Times New Roman" w:cs="Times New Roman"/>
          <w:lang w:val="en-GB"/>
        </w:rPr>
      </w:pPr>
      <w:r w:rsidRPr="00D63CD2">
        <w:rPr>
          <w:rFonts w:eastAsia="Times New Roman" w:cs="Times New Roman"/>
          <w:lang w:val="en-GB"/>
        </w:rPr>
        <w:t>The value of  t, the time, is (the number of spaces between dots) x (0.02).</w:t>
      </w:r>
    </w:p>
    <w:p w14:paraId="6616A349" w14:textId="77777777" w:rsidR="008A6240" w:rsidRPr="00D63CD2" w:rsidRDefault="008A6240" w:rsidP="008A6240">
      <w:pPr>
        <w:keepNext/>
        <w:spacing w:line="360" w:lineRule="auto"/>
        <w:outlineLvl w:val="2"/>
        <w:rPr>
          <w:rFonts w:eastAsia="Times New Roman" w:cs="Times New Roman"/>
          <w:lang w:val="en-GB"/>
        </w:rPr>
      </w:pPr>
      <w:r w:rsidRPr="00D63CD2">
        <w:rPr>
          <w:rFonts w:eastAsia="Times New Roman" w:cs="Times New Roman"/>
          <w:lang w:val="en-GB"/>
        </w:rPr>
        <w:t>A value of 10 such spaced will yield a time of 0.2 s</w:t>
      </w:r>
    </w:p>
    <w:p w14:paraId="0D83142B" w14:textId="77777777" w:rsidR="008A6240" w:rsidRPr="00D63CD2" w:rsidRDefault="008A6240" w:rsidP="008A6240">
      <w:pPr>
        <w:rPr>
          <w:b/>
        </w:rPr>
      </w:pPr>
      <w:r w:rsidRPr="00D63CD2">
        <w:rPr>
          <w:rFonts w:eastAsia="Times New Roman" w:cs="Times New Roman"/>
          <w:lang w:val="en-GB"/>
        </w:rPr>
        <w:t>To find the acceleration , we use the formula:</w:t>
      </w:r>
      <w:r w:rsidRPr="00D63CD2">
        <w:rPr>
          <w:rFonts w:eastAsia="Times New Roman" w:cs="Times New Roman"/>
          <w:lang w:val="en-GB"/>
        </w:rPr>
        <w:tab/>
        <w:t xml:space="preserve"> </w:t>
      </w:r>
      <w:r w:rsidRPr="00D63CD2">
        <w:rPr>
          <w:rFonts w:eastAsia="Times New Roman" w:cs="Times New Roman"/>
          <w:noProof/>
          <w:position w:val="-24"/>
          <w:lang w:val="en-GB"/>
        </w:rPr>
        <w:drawing>
          <wp:inline distT="0" distB="0" distL="0" distR="0" wp14:anchorId="023831C9" wp14:editId="40DA9E39">
            <wp:extent cx="584835" cy="399415"/>
            <wp:effectExtent l="0" t="0" r="5715" b="63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4835" cy="399415"/>
                    </a:xfrm>
                    <a:prstGeom prst="rect">
                      <a:avLst/>
                    </a:prstGeom>
                    <a:noFill/>
                    <a:ln>
                      <a:noFill/>
                    </a:ln>
                  </pic:spPr>
                </pic:pic>
              </a:graphicData>
            </a:graphic>
          </wp:inline>
        </w:drawing>
      </w:r>
    </w:p>
    <w:p w14:paraId="78A977A1" w14:textId="77777777" w:rsidR="008A6240" w:rsidRPr="00D63CD2" w:rsidRDefault="008A6240" w:rsidP="008A6240">
      <w:pPr>
        <w:rPr>
          <w:b/>
        </w:rPr>
      </w:pPr>
    </w:p>
    <w:p w14:paraId="185F5CAB" w14:textId="77777777" w:rsidR="008A6240" w:rsidRPr="00D63CD2" w:rsidRDefault="008A6240" w:rsidP="008A6240">
      <w:pPr>
        <w:rPr>
          <w:b/>
        </w:rPr>
      </w:pPr>
    </w:p>
    <w:p w14:paraId="1D72C54B" w14:textId="77777777" w:rsidR="008A6240" w:rsidRPr="00D63CD2" w:rsidRDefault="008A6240" w:rsidP="008A6240">
      <w:pPr>
        <w:rPr>
          <w:b/>
        </w:rPr>
      </w:pPr>
    </w:p>
    <w:p w14:paraId="5707986D" w14:textId="77777777" w:rsidR="008A6240" w:rsidRPr="00D63CD2" w:rsidRDefault="008A6240" w:rsidP="008A6240">
      <w:pPr>
        <w:spacing w:line="480" w:lineRule="auto"/>
        <w:rPr>
          <w:b/>
        </w:rPr>
      </w:pPr>
      <w:r w:rsidRPr="00D63CD2">
        <w:rPr>
          <w:b/>
        </w:rPr>
        <w:t>(iii)  How were the effects of (a) friction and (b) gravity minimised?   </w:t>
      </w:r>
    </w:p>
    <w:p w14:paraId="596F60B1" w14:textId="77777777" w:rsidR="008A6240" w:rsidRPr="00D63CD2" w:rsidRDefault="008A6240" w:rsidP="008A6240">
      <w:pPr>
        <w:spacing w:line="480" w:lineRule="auto"/>
      </w:pPr>
      <w:r w:rsidRPr="00D63CD2">
        <w:t>(</w:t>
      </w:r>
      <w:proofErr w:type="spellStart"/>
      <w:r w:rsidRPr="00D63CD2">
        <w:t>i</w:t>
      </w:r>
      <w:proofErr w:type="spellEnd"/>
      <w:r w:rsidRPr="00D63CD2">
        <w:t xml:space="preserve">)Friction creates an external force, which would invalidate the principle of conservation of momentum. To offset this effect, the air-track can be used. As the rider slides along on a bed of air, there is virtually no friction. </w:t>
      </w:r>
    </w:p>
    <w:p w14:paraId="20DD5100" w14:textId="77777777" w:rsidR="008A6240" w:rsidRPr="00D63CD2" w:rsidRDefault="008A6240" w:rsidP="008A6240">
      <w:pPr>
        <w:spacing w:line="480" w:lineRule="auto"/>
      </w:pPr>
      <w:r w:rsidRPr="00D63CD2">
        <w:t>Alternatively, the track shown above could be placed on a very slight downward gradient, creating an acceleration due to gravity, which would offset the effect of friction.</w:t>
      </w:r>
    </w:p>
    <w:p w14:paraId="657939A6" w14:textId="77777777" w:rsidR="008A6240" w:rsidRPr="00D63CD2" w:rsidRDefault="008A6240" w:rsidP="008A6240">
      <w:pPr>
        <w:spacing w:line="480" w:lineRule="auto"/>
      </w:pPr>
      <w:r w:rsidRPr="00D63CD2">
        <w:t xml:space="preserve">(ii) If the latter method is used but the gradient is too great,   this would mean that the acceleration caused by gravity would more than offset that created by friction.  In that situation there is a risk that gravity would create an external force. </w:t>
      </w:r>
    </w:p>
    <w:p w14:paraId="76A58E89" w14:textId="77777777" w:rsidR="008A6240" w:rsidRPr="00D63CD2" w:rsidRDefault="008A6240" w:rsidP="008A6240">
      <w:pPr>
        <w:spacing w:line="480" w:lineRule="auto"/>
      </w:pPr>
      <w:r w:rsidRPr="00D63CD2">
        <w:t>If the track is horizontal that would not be an issue.</w:t>
      </w:r>
    </w:p>
    <w:p w14:paraId="485A19ED" w14:textId="77777777" w:rsidR="008A6240" w:rsidRPr="00D63CD2" w:rsidRDefault="008A6240" w:rsidP="008A6240">
      <w:pPr>
        <w:spacing w:line="480" w:lineRule="auto"/>
      </w:pPr>
      <w:r w:rsidRPr="00D63CD2">
        <w:t>As the effects of gravity and friction are interlinked (the weight of the riders pull them down onto and the track create  friction), a balance should be struck between the two issues.</w:t>
      </w:r>
    </w:p>
    <w:p w14:paraId="43A17230" w14:textId="77777777" w:rsidR="008A6240" w:rsidRPr="00D63CD2" w:rsidRDefault="008A6240" w:rsidP="008A6240">
      <w:pPr>
        <w:rPr>
          <w:b/>
        </w:rPr>
      </w:pPr>
    </w:p>
    <w:p w14:paraId="23A67428" w14:textId="77777777" w:rsidR="008A6240" w:rsidRPr="00D63CD2" w:rsidRDefault="008A6240" w:rsidP="008A6240">
      <w:pPr>
        <w:rPr>
          <w:b/>
        </w:rPr>
      </w:pPr>
      <w:r w:rsidRPr="00D63CD2">
        <w:rPr>
          <w:b/>
        </w:rPr>
        <w:t xml:space="preserve">The following data were recorded.    </w:t>
      </w:r>
    </w:p>
    <w:p w14:paraId="43C2D868" w14:textId="77777777" w:rsidR="008A6240" w:rsidRPr="00D63CD2" w:rsidRDefault="008A6240" w:rsidP="008A6240">
      <w:pPr>
        <w:rPr>
          <w:b/>
        </w:rPr>
      </w:pPr>
      <w:r w:rsidRPr="00D63CD2">
        <w:rPr>
          <w:b/>
        </w:rPr>
        <w:t xml:space="preserve">Mass of body A  =  125.6 g    </w:t>
      </w:r>
    </w:p>
    <w:p w14:paraId="24F4D843" w14:textId="77777777" w:rsidR="008A6240" w:rsidRPr="00D63CD2" w:rsidRDefault="008A6240" w:rsidP="008A6240">
      <w:pPr>
        <w:rPr>
          <w:b/>
        </w:rPr>
      </w:pPr>
      <w:r w:rsidRPr="00D63CD2">
        <w:rPr>
          <w:b/>
        </w:rPr>
        <w:t xml:space="preserve">Mass of body B  =  111.1 g    </w:t>
      </w:r>
    </w:p>
    <w:p w14:paraId="60194AF2" w14:textId="77777777" w:rsidR="008A6240" w:rsidRPr="00D63CD2" w:rsidRDefault="008A6240" w:rsidP="008A6240">
      <w:pPr>
        <w:rPr>
          <w:b/>
        </w:rPr>
      </w:pPr>
      <w:r w:rsidRPr="00D63CD2">
        <w:rPr>
          <w:b/>
        </w:rPr>
        <w:t xml:space="preserve">Distance travelled by body A for 0.2 s before collision  =  11.4 cm  </w:t>
      </w:r>
    </w:p>
    <w:p w14:paraId="455D0021" w14:textId="77777777" w:rsidR="008A6240" w:rsidRPr="00D63CD2" w:rsidRDefault="008A6240" w:rsidP="008A6240">
      <w:pPr>
        <w:rPr>
          <w:b/>
        </w:rPr>
      </w:pPr>
      <w:r w:rsidRPr="00D63CD2">
        <w:rPr>
          <w:b/>
        </w:rPr>
        <w:lastRenderedPageBreak/>
        <w:t>Distance travelled by bodies A and B for 0.2 s after collision  =  6.1 cm </w:t>
      </w:r>
    </w:p>
    <w:p w14:paraId="1BDAC024" w14:textId="77777777" w:rsidR="008A6240" w:rsidRPr="00D63CD2" w:rsidRDefault="008A6240" w:rsidP="008A6240">
      <w:pPr>
        <w:rPr>
          <w:b/>
        </w:rPr>
      </w:pPr>
    </w:p>
    <w:p w14:paraId="3209E9DD" w14:textId="77777777" w:rsidR="008A6240" w:rsidRPr="00D63CD2" w:rsidRDefault="008A6240" w:rsidP="008A6240">
      <w:pPr>
        <w:rPr>
          <w:b/>
        </w:rPr>
      </w:pPr>
      <w:r w:rsidRPr="00D63CD2">
        <w:rPr>
          <w:b/>
        </w:rPr>
        <w:t xml:space="preserve">Use the data to  </w:t>
      </w:r>
    </w:p>
    <w:p w14:paraId="415D9362" w14:textId="77777777" w:rsidR="008A6240" w:rsidRPr="00D63CD2" w:rsidRDefault="008A6240" w:rsidP="008A6240">
      <w:pPr>
        <w:rPr>
          <w:b/>
        </w:rPr>
      </w:pPr>
    </w:p>
    <w:p w14:paraId="3DEBF71C" w14:textId="77777777" w:rsidR="008A6240" w:rsidRPr="00D63CD2" w:rsidRDefault="008A6240" w:rsidP="008A6240">
      <w:pPr>
        <w:rPr>
          <w:b/>
        </w:rPr>
      </w:pPr>
      <w:r w:rsidRPr="00D63CD2">
        <w:rPr>
          <w:b/>
        </w:rPr>
        <w:t xml:space="preserve">(iv)  calculate the initial and final velocities of body A,  </w:t>
      </w:r>
    </w:p>
    <w:p w14:paraId="2073C537" w14:textId="77777777" w:rsidR="008A6240" w:rsidRPr="00D63CD2" w:rsidRDefault="008A6240" w:rsidP="008A6240">
      <w:pPr>
        <w:rPr>
          <w:b/>
        </w:rPr>
      </w:pPr>
      <w:r w:rsidRPr="00D63CD2">
        <w:rPr>
          <w:b/>
        </w:rPr>
        <w:t xml:space="preserve">Velocity before collision: </w:t>
      </w:r>
    </w:p>
    <w:p w14:paraId="146192DE" w14:textId="77777777" w:rsidR="008A6240" w:rsidRPr="00D63CD2" w:rsidRDefault="008A6240" w:rsidP="008A6240">
      <w:pPr>
        <w:rPr>
          <w:b/>
        </w:rPr>
      </w:pPr>
      <m:oMathPara>
        <m:oMath>
          <m:r>
            <m:rPr>
              <m:sty m:val="bi"/>
            </m:rPr>
            <w:rPr>
              <w:rFonts w:ascii="Cambria Math" w:hAnsi="Cambria Math"/>
            </w:rPr>
            <m:t>v=</m:t>
          </m:r>
          <m:f>
            <m:fPr>
              <m:ctrlPr>
                <w:rPr>
                  <w:rFonts w:ascii="Cambria Math" w:hAnsi="Cambria Math"/>
                  <w:i/>
                </w:rPr>
              </m:ctrlPr>
            </m:fPr>
            <m:num>
              <m:r>
                <w:rPr>
                  <w:rFonts w:ascii="Cambria Math" w:hAnsi="Cambria Math"/>
                </w:rPr>
                <m:t>distance</m:t>
              </m:r>
            </m:num>
            <m:den>
              <m:r>
                <w:rPr>
                  <w:rFonts w:ascii="Cambria Math" w:hAnsi="Cambria Math"/>
                </w:rPr>
                <m:t>time</m:t>
              </m:r>
            </m:den>
          </m:f>
          <m:r>
            <w:rPr>
              <w:rFonts w:ascii="Cambria Math" w:hAnsi="Cambria Math"/>
            </w:rPr>
            <m:t xml:space="preserve">= </m:t>
          </m:r>
          <m:f>
            <m:fPr>
              <m:ctrlPr>
                <w:rPr>
                  <w:rFonts w:ascii="Cambria Math" w:hAnsi="Cambria Math"/>
                  <w:i/>
                </w:rPr>
              </m:ctrlPr>
            </m:fPr>
            <m:num>
              <m:r>
                <w:rPr>
                  <w:rFonts w:ascii="Cambria Math" w:hAnsi="Cambria Math"/>
                </w:rPr>
                <m:t>.114</m:t>
              </m:r>
            </m:num>
            <m:den>
              <m:r>
                <w:rPr>
                  <w:rFonts w:ascii="Cambria Math" w:hAnsi="Cambria Math"/>
                </w:rPr>
                <m:t>.2</m:t>
              </m:r>
            </m:den>
          </m:f>
          <m:r>
            <w:rPr>
              <w:rFonts w:ascii="Cambria Math" w:hAnsi="Cambria Math"/>
            </w:rPr>
            <m:t>=0.57 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14:paraId="7E4C17DA" w14:textId="77777777" w:rsidR="008A6240" w:rsidRPr="00D63CD2" w:rsidRDefault="008A6240" w:rsidP="008A6240">
      <w:pPr>
        <w:rPr>
          <w:b/>
        </w:rPr>
      </w:pPr>
    </w:p>
    <w:p w14:paraId="483BF1CB" w14:textId="77777777" w:rsidR="008A6240" w:rsidRPr="00D63CD2" w:rsidRDefault="008A6240" w:rsidP="008A6240">
      <w:pPr>
        <w:rPr>
          <w:b/>
        </w:rPr>
      </w:pPr>
      <w:r w:rsidRPr="00D63CD2">
        <w:rPr>
          <w:b/>
        </w:rPr>
        <w:t xml:space="preserve">Velocity after collision: </w:t>
      </w:r>
    </w:p>
    <w:p w14:paraId="3EB7CC4B" w14:textId="77777777" w:rsidR="008A6240" w:rsidRPr="00D63CD2" w:rsidRDefault="008A6240" w:rsidP="008A6240">
      <w:pPr>
        <w:rPr>
          <w:b/>
        </w:rPr>
      </w:pPr>
      <m:oMathPara>
        <m:oMath>
          <m:r>
            <m:rPr>
              <m:sty m:val="bi"/>
            </m:rPr>
            <w:rPr>
              <w:rFonts w:ascii="Cambria Math" w:hAnsi="Cambria Math"/>
            </w:rPr>
            <m:t>v=</m:t>
          </m:r>
          <m:f>
            <m:fPr>
              <m:ctrlPr>
                <w:rPr>
                  <w:rFonts w:ascii="Cambria Math" w:hAnsi="Cambria Math"/>
                  <w:i/>
                </w:rPr>
              </m:ctrlPr>
            </m:fPr>
            <m:num>
              <m:r>
                <w:rPr>
                  <w:rFonts w:ascii="Cambria Math" w:hAnsi="Cambria Math"/>
                </w:rPr>
                <m:t>distance</m:t>
              </m:r>
            </m:num>
            <m:den>
              <m:r>
                <w:rPr>
                  <w:rFonts w:ascii="Cambria Math" w:hAnsi="Cambria Math"/>
                </w:rPr>
                <m:t>time</m:t>
              </m:r>
            </m:den>
          </m:f>
          <m:r>
            <w:rPr>
              <w:rFonts w:ascii="Cambria Math" w:hAnsi="Cambria Math"/>
            </w:rPr>
            <m:t xml:space="preserve">= </m:t>
          </m:r>
          <m:f>
            <m:fPr>
              <m:ctrlPr>
                <w:rPr>
                  <w:rFonts w:ascii="Cambria Math" w:hAnsi="Cambria Math"/>
                  <w:i/>
                </w:rPr>
              </m:ctrlPr>
            </m:fPr>
            <m:num>
              <m:r>
                <w:rPr>
                  <w:rFonts w:ascii="Cambria Math" w:hAnsi="Cambria Math"/>
                </w:rPr>
                <m:t>.061</m:t>
              </m:r>
            </m:num>
            <m:den>
              <m:r>
                <w:rPr>
                  <w:rFonts w:ascii="Cambria Math" w:hAnsi="Cambria Math"/>
                </w:rPr>
                <m:t>.2</m:t>
              </m:r>
            </m:den>
          </m:f>
          <m:r>
            <w:rPr>
              <w:rFonts w:ascii="Cambria Math" w:hAnsi="Cambria Math"/>
            </w:rPr>
            <m:t>=0.305 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14:paraId="2C252107" w14:textId="77777777" w:rsidR="008A6240" w:rsidRPr="00D63CD2" w:rsidRDefault="008A6240" w:rsidP="008A6240">
      <w:pPr>
        <w:rPr>
          <w:b/>
        </w:rPr>
      </w:pPr>
    </w:p>
    <w:p w14:paraId="2770E3D5" w14:textId="77777777" w:rsidR="008A6240" w:rsidRPr="00D63CD2" w:rsidRDefault="008A6240" w:rsidP="008A6240">
      <w:pPr>
        <w:rPr>
          <w:b/>
        </w:rPr>
      </w:pPr>
    </w:p>
    <w:p w14:paraId="30E13780" w14:textId="77777777" w:rsidR="008A6240" w:rsidRPr="00D63CD2" w:rsidRDefault="008A6240" w:rsidP="008A6240">
      <w:pPr>
        <w:rPr>
          <w:b/>
        </w:rPr>
      </w:pPr>
      <w:r w:rsidRPr="00D63CD2">
        <w:rPr>
          <w:b/>
        </w:rPr>
        <w:t xml:space="preserve">(v)  demonstrate how the experiment verifies the principle of conservation of momentum.  </w:t>
      </w:r>
    </w:p>
    <w:p w14:paraId="4B1AEA2A" w14:textId="77777777" w:rsidR="008A6240" w:rsidRPr="00D63CD2" w:rsidRDefault="008A6240" w:rsidP="008A6240">
      <w:r w:rsidRPr="00D63CD2">
        <w:t xml:space="preserve">Momentum before collision: </w:t>
      </w:r>
      <m:oMath>
        <m:r>
          <w:rPr>
            <w:rFonts w:ascii="Cambria Math" w:hAnsi="Cambria Math"/>
          </w:rPr>
          <m:t>p=</m:t>
        </m:r>
        <m:d>
          <m:dPr>
            <m:ctrlPr>
              <w:rPr>
                <w:rFonts w:ascii="Cambria Math" w:hAnsi="Cambria Math"/>
                <w:i/>
              </w:rPr>
            </m:ctrlPr>
          </m:dPr>
          <m:e>
            <m:r>
              <w:rPr>
                <w:rFonts w:ascii="Cambria Math" w:hAnsi="Cambria Math"/>
              </w:rPr>
              <m:t>0.1256</m:t>
            </m:r>
          </m:e>
        </m:d>
        <m:d>
          <m:dPr>
            <m:ctrlPr>
              <w:rPr>
                <w:rFonts w:ascii="Cambria Math" w:hAnsi="Cambria Math"/>
                <w:i/>
              </w:rPr>
            </m:ctrlPr>
          </m:dPr>
          <m:e>
            <m:r>
              <w:rPr>
                <w:rFonts w:ascii="Cambria Math" w:hAnsi="Cambria Math"/>
              </w:rPr>
              <m:t>0.57</m:t>
            </m:r>
          </m:e>
        </m:d>
        <m:r>
          <w:rPr>
            <w:rFonts w:ascii="Cambria Math" w:hAnsi="Cambria Math"/>
          </w:rPr>
          <m:t>=0.072 m</m:t>
        </m:r>
        <m:sSup>
          <m:sSupPr>
            <m:ctrlPr>
              <w:rPr>
                <w:rFonts w:ascii="Cambria Math" w:hAnsi="Cambria Math"/>
              </w:rPr>
            </m:ctrlPr>
          </m:sSupPr>
          <m:e>
            <m:r>
              <w:rPr>
                <w:rFonts w:ascii="Cambria Math" w:hAnsi="Cambria Math"/>
              </w:rPr>
              <m:t>s</m:t>
            </m:r>
          </m:e>
          <m:sup>
            <m:r>
              <w:rPr>
                <w:rFonts w:ascii="Cambria Math" w:hAnsi="Cambria Math"/>
              </w:rPr>
              <m:t>-1</m:t>
            </m:r>
          </m:sup>
        </m:sSup>
      </m:oMath>
    </w:p>
    <w:p w14:paraId="62961DBB" w14:textId="77777777" w:rsidR="008A6240" w:rsidRPr="00D63CD2" w:rsidRDefault="008A6240" w:rsidP="008A6240">
      <w:pPr>
        <w:rPr>
          <w:b/>
        </w:rPr>
      </w:pPr>
      <w:r w:rsidRPr="00D63CD2">
        <w:t xml:space="preserve">Momentum before collision: </w:t>
      </w:r>
      <m:oMath>
        <m:r>
          <w:rPr>
            <w:rFonts w:ascii="Cambria Math" w:hAnsi="Cambria Math"/>
          </w:rPr>
          <m:t>p=</m:t>
        </m:r>
        <m:d>
          <m:dPr>
            <m:ctrlPr>
              <w:rPr>
                <w:rFonts w:ascii="Cambria Math" w:hAnsi="Cambria Math"/>
                <w:i/>
              </w:rPr>
            </m:ctrlPr>
          </m:dPr>
          <m:e>
            <m:r>
              <w:rPr>
                <w:rFonts w:ascii="Cambria Math" w:hAnsi="Cambria Math"/>
              </w:rPr>
              <m:t>0.1256+.1111</m:t>
            </m:r>
          </m:e>
        </m:d>
        <m:d>
          <m:dPr>
            <m:ctrlPr>
              <w:rPr>
                <w:rFonts w:ascii="Cambria Math" w:hAnsi="Cambria Math"/>
                <w:i/>
              </w:rPr>
            </m:ctrlPr>
          </m:dPr>
          <m:e>
            <m:r>
              <w:rPr>
                <w:rFonts w:ascii="Cambria Math" w:hAnsi="Cambria Math"/>
              </w:rPr>
              <m:t>0.305</m:t>
            </m:r>
          </m:e>
        </m:d>
        <m:r>
          <w:rPr>
            <w:rFonts w:ascii="Cambria Math" w:hAnsi="Cambria Math"/>
          </w:rPr>
          <m:t>=0.072 m</m:t>
        </m:r>
        <m:sSup>
          <m:sSupPr>
            <m:ctrlPr>
              <w:rPr>
                <w:rFonts w:ascii="Cambria Math" w:hAnsi="Cambria Math"/>
              </w:rPr>
            </m:ctrlPr>
          </m:sSupPr>
          <m:e>
            <m:r>
              <w:rPr>
                <w:rFonts w:ascii="Cambria Math" w:hAnsi="Cambria Math"/>
              </w:rPr>
              <m:t>s</m:t>
            </m:r>
          </m:e>
          <m:sup>
            <m:r>
              <w:rPr>
                <w:rFonts w:ascii="Cambria Math" w:hAnsi="Cambria Math"/>
              </w:rPr>
              <m:t>-1</m:t>
            </m:r>
          </m:sup>
        </m:sSup>
      </m:oMath>
    </w:p>
    <w:p w14:paraId="33FF6BEC" w14:textId="77777777" w:rsidR="008A6240" w:rsidRPr="00D63CD2" w:rsidRDefault="008A6240" w:rsidP="008A6240">
      <w:pPr>
        <w:rPr>
          <w:b/>
        </w:rPr>
      </w:pPr>
    </w:p>
    <w:p w14:paraId="68DC002B" w14:textId="77777777" w:rsidR="008A6240" w:rsidRPr="00D63CD2" w:rsidRDefault="008A6240" w:rsidP="008A6240">
      <w:r w:rsidRPr="00D63CD2">
        <w:t xml:space="preserve"> As these calculations show the total mentum before the collision is equal to the total momentum after, verifying the principle of conservation of momentum.</w:t>
      </w:r>
    </w:p>
    <w:p w14:paraId="5AFF5DBE" w14:textId="77777777" w:rsidR="008A6240" w:rsidRPr="00D63CD2" w:rsidRDefault="008A6240" w:rsidP="008A6240"/>
    <w:p w14:paraId="11BC1FFD" w14:textId="77777777" w:rsidR="008A6240" w:rsidRDefault="008A6240">
      <w:r>
        <w:br w:type="page"/>
      </w:r>
    </w:p>
    <w:p w14:paraId="7923D7D7" w14:textId="77777777" w:rsidR="008A6240" w:rsidRDefault="008A6240" w:rsidP="008A6240">
      <w:pPr>
        <w:rPr>
          <w:b/>
        </w:rPr>
      </w:pPr>
      <w:r>
        <w:rPr>
          <w:b/>
        </w:rPr>
        <w:lastRenderedPageBreak/>
        <w:t>Question 2</w:t>
      </w:r>
    </w:p>
    <w:p w14:paraId="6F1C5661" w14:textId="77777777" w:rsidR="008A6240" w:rsidRPr="008A6240" w:rsidRDefault="008A6240" w:rsidP="008A6240">
      <w:pPr>
        <w:pStyle w:val="ListParagraph"/>
        <w:numPr>
          <w:ilvl w:val="0"/>
          <w:numId w:val="3"/>
        </w:numPr>
        <w:rPr>
          <w:b/>
        </w:rPr>
      </w:pPr>
      <w:r w:rsidRPr="008A6240">
        <w:rPr>
          <w:b/>
        </w:rPr>
        <w:t xml:space="preserve">Explain how the refracted ray and the angle of refraction were determined. (A labelled diagram may help your answer.)  </w:t>
      </w:r>
    </w:p>
    <w:p w14:paraId="2D2AAA12" w14:textId="77777777" w:rsidR="008A6240" w:rsidRPr="00D63CD2" w:rsidRDefault="008A6240" w:rsidP="008A6240">
      <w:pPr>
        <w:rPr>
          <w:b/>
        </w:rPr>
      </w:pPr>
    </w:p>
    <w:p w14:paraId="58CB3E7E" w14:textId="77777777" w:rsidR="008A6240" w:rsidRPr="00D63CD2" w:rsidRDefault="008A6240" w:rsidP="008A6240">
      <w:pPr>
        <w:rPr>
          <w:b/>
        </w:rPr>
      </w:pPr>
      <w:r w:rsidRPr="00D63CD2">
        <w:rPr>
          <w:b/>
          <w:noProof/>
        </w:rPr>
        <w:drawing>
          <wp:inline distT="0" distB="0" distL="0" distR="0" wp14:anchorId="1DF4BF03" wp14:editId="51509973">
            <wp:extent cx="4114800" cy="2578418"/>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40094" cy="2594268"/>
                    </a:xfrm>
                    <a:prstGeom prst="rect">
                      <a:avLst/>
                    </a:prstGeom>
                  </pic:spPr>
                </pic:pic>
              </a:graphicData>
            </a:graphic>
          </wp:inline>
        </w:drawing>
      </w:r>
    </w:p>
    <w:p w14:paraId="08294C55" w14:textId="77777777" w:rsidR="008A6240" w:rsidRPr="00D63CD2" w:rsidRDefault="008A6240" w:rsidP="008A6240">
      <w:pPr>
        <w:rPr>
          <w:b/>
        </w:rPr>
      </w:pPr>
    </w:p>
    <w:p w14:paraId="33620337" w14:textId="77777777" w:rsidR="008A6240" w:rsidRPr="00D63CD2" w:rsidRDefault="008A6240" w:rsidP="008A6240">
      <w:pPr>
        <w:numPr>
          <w:ilvl w:val="0"/>
          <w:numId w:val="2"/>
        </w:numPr>
        <w:spacing w:after="0" w:line="360" w:lineRule="auto"/>
        <w:ind w:left="714" w:hanging="357"/>
        <w:jc w:val="both"/>
      </w:pPr>
      <w:r w:rsidRPr="00D63CD2">
        <w:t>Place a glass block as shown and mark its outline.</w:t>
      </w:r>
    </w:p>
    <w:p w14:paraId="52222082" w14:textId="77777777" w:rsidR="008A6240" w:rsidRPr="00D63CD2" w:rsidRDefault="008A6240" w:rsidP="008A6240">
      <w:pPr>
        <w:numPr>
          <w:ilvl w:val="0"/>
          <w:numId w:val="2"/>
        </w:numPr>
        <w:spacing w:after="0" w:line="360" w:lineRule="auto"/>
        <w:ind w:left="714" w:hanging="357"/>
        <w:jc w:val="both"/>
      </w:pPr>
      <w:r w:rsidRPr="00D63CD2">
        <w:t>Shine a ray of light from a light-box as shown.</w:t>
      </w:r>
    </w:p>
    <w:p w14:paraId="0245F8AB" w14:textId="77777777" w:rsidR="008A6240" w:rsidRPr="00D63CD2" w:rsidRDefault="008A6240" w:rsidP="008A6240">
      <w:pPr>
        <w:numPr>
          <w:ilvl w:val="0"/>
          <w:numId w:val="2"/>
        </w:numPr>
        <w:spacing w:after="0" w:line="360" w:lineRule="auto"/>
        <w:ind w:left="714" w:hanging="357"/>
        <w:jc w:val="both"/>
      </w:pPr>
      <w:r w:rsidRPr="00D63CD2">
        <w:t>Mark the position of the light ray as it enters and leaves the block and remove the block</w:t>
      </w:r>
    </w:p>
    <w:p w14:paraId="516158A4" w14:textId="77777777" w:rsidR="008A6240" w:rsidRPr="00D63CD2" w:rsidRDefault="008A6240" w:rsidP="008A6240">
      <w:pPr>
        <w:numPr>
          <w:ilvl w:val="0"/>
          <w:numId w:val="2"/>
        </w:numPr>
        <w:spacing w:after="0" w:line="360" w:lineRule="auto"/>
        <w:ind w:left="714" w:hanging="357"/>
        <w:jc w:val="both"/>
      </w:pPr>
      <w:r w:rsidRPr="00D63CD2">
        <w:t>Draw in the refracted ray, as shown above.</w:t>
      </w:r>
    </w:p>
    <w:p w14:paraId="1E925EFA" w14:textId="77777777" w:rsidR="008A6240" w:rsidRPr="00D63CD2" w:rsidRDefault="008A6240" w:rsidP="008A6240">
      <w:pPr>
        <w:numPr>
          <w:ilvl w:val="0"/>
          <w:numId w:val="2"/>
        </w:numPr>
        <w:spacing w:after="0" w:line="360" w:lineRule="auto"/>
        <w:ind w:left="714" w:hanging="357"/>
        <w:jc w:val="both"/>
      </w:pPr>
      <w:r w:rsidRPr="00D63CD2">
        <w:t xml:space="preserve">Draw in the normal and measure </w:t>
      </w:r>
      <w:proofErr w:type="spellStart"/>
      <w:r w:rsidRPr="00D63CD2">
        <w:rPr>
          <w:i/>
        </w:rPr>
        <w:t>i</w:t>
      </w:r>
      <w:proofErr w:type="spellEnd"/>
      <w:r w:rsidRPr="00D63CD2">
        <w:rPr>
          <w:i/>
        </w:rPr>
        <w:t xml:space="preserve"> </w:t>
      </w:r>
      <w:r w:rsidRPr="00D63CD2">
        <w:t xml:space="preserve">and </w:t>
      </w:r>
      <w:r w:rsidRPr="00D63CD2">
        <w:rPr>
          <w:i/>
        </w:rPr>
        <w:t>r</w:t>
      </w:r>
      <w:r w:rsidRPr="00D63CD2">
        <w:t>, as shown, with a protractor</w:t>
      </w:r>
    </w:p>
    <w:p w14:paraId="70526DAA" w14:textId="77777777" w:rsidR="008A6240" w:rsidRPr="00D63CD2" w:rsidRDefault="008A6240" w:rsidP="008A6240">
      <w:pPr>
        <w:rPr>
          <w:b/>
        </w:rPr>
      </w:pPr>
    </w:p>
    <w:p w14:paraId="25461296" w14:textId="77777777" w:rsidR="008A6240" w:rsidRPr="00D63CD2" w:rsidRDefault="008A6240" w:rsidP="008A6240">
      <w:pPr>
        <w:spacing w:line="480" w:lineRule="auto"/>
        <w:rPr>
          <w:b/>
        </w:rPr>
      </w:pPr>
      <w:r w:rsidRPr="00D63CD2">
        <w:rPr>
          <w:b/>
        </w:rPr>
        <w:t>(ii)  Why would using a smaller angle of incidence have led to a less accurate measurement of the angle of refraction? </w:t>
      </w:r>
    </w:p>
    <w:p w14:paraId="0C43D9D7" w14:textId="77777777" w:rsidR="008A6240" w:rsidRPr="00D63CD2" w:rsidRDefault="008A6240" w:rsidP="008A6240">
      <w:pPr>
        <w:spacing w:line="480" w:lineRule="auto"/>
      </w:pPr>
      <w:r w:rsidRPr="00D63CD2">
        <w:t xml:space="preserve">A smaller angle of incidence would create a smaller angle of refraction. This would increase the percentage error in the measurement of the angle of refraction. </w:t>
      </w:r>
    </w:p>
    <w:p w14:paraId="2208BC50" w14:textId="77777777" w:rsidR="008A6240" w:rsidRPr="00D63CD2" w:rsidRDefault="008A6240" w:rsidP="008A6240">
      <w:pPr>
        <w:rPr>
          <w:b/>
        </w:rPr>
      </w:pPr>
    </w:p>
    <w:p w14:paraId="442D0D2C" w14:textId="77777777" w:rsidR="008A6240" w:rsidRPr="00D63CD2" w:rsidRDefault="008A6240" w:rsidP="008A6240">
      <w:pPr>
        <w:rPr>
          <w:b/>
        </w:rPr>
      </w:pPr>
      <w:r w:rsidRPr="00D63CD2">
        <w:rPr>
          <w:b/>
        </w:rPr>
        <w:t xml:space="preserve">(iii)  Use the data to draw a suitable graph to verify Snell’s law.  </w:t>
      </w:r>
    </w:p>
    <w:tbl>
      <w:tblPr>
        <w:tblStyle w:val="TableGrid"/>
        <w:tblW w:w="0" w:type="auto"/>
        <w:tblLook w:val="04A0" w:firstRow="1" w:lastRow="0" w:firstColumn="1" w:lastColumn="0" w:noHBand="0" w:noVBand="1"/>
      </w:tblPr>
      <w:tblGrid>
        <w:gridCol w:w="986"/>
        <w:gridCol w:w="986"/>
        <w:gridCol w:w="986"/>
        <w:gridCol w:w="987"/>
        <w:gridCol w:w="987"/>
        <w:gridCol w:w="987"/>
        <w:gridCol w:w="987"/>
      </w:tblGrid>
      <w:tr w:rsidR="008A6240" w:rsidRPr="00D63CD2" w14:paraId="65F62E33" w14:textId="77777777" w:rsidTr="008A6240">
        <w:tc>
          <w:tcPr>
            <w:tcW w:w="986" w:type="dxa"/>
          </w:tcPr>
          <w:p w14:paraId="0F5F2F19" w14:textId="77777777" w:rsidR="008A6240" w:rsidRPr="00D63CD2" w:rsidRDefault="008A6240" w:rsidP="008A6240">
            <w:pPr>
              <w:rPr>
                <w:b/>
                <w:i/>
              </w:rPr>
            </w:pPr>
            <w:r w:rsidRPr="00D63CD2">
              <w:rPr>
                <w:b/>
                <w:i/>
              </w:rPr>
              <w:t xml:space="preserve">Sin </w:t>
            </w:r>
            <w:proofErr w:type="spellStart"/>
            <w:r w:rsidRPr="00D63CD2">
              <w:rPr>
                <w:b/>
                <w:i/>
              </w:rPr>
              <w:t>i</w:t>
            </w:r>
            <w:proofErr w:type="spellEnd"/>
          </w:p>
        </w:tc>
        <w:tc>
          <w:tcPr>
            <w:tcW w:w="986" w:type="dxa"/>
          </w:tcPr>
          <w:p w14:paraId="519E8AF4" w14:textId="77777777" w:rsidR="008A6240" w:rsidRPr="00D63CD2" w:rsidRDefault="008A6240" w:rsidP="008A6240">
            <w:pPr>
              <w:rPr>
                <w:b/>
              </w:rPr>
            </w:pPr>
            <w:r w:rsidRPr="00D63CD2">
              <w:rPr>
                <w:b/>
              </w:rPr>
              <w:t>0.5</w:t>
            </w:r>
          </w:p>
        </w:tc>
        <w:tc>
          <w:tcPr>
            <w:tcW w:w="986" w:type="dxa"/>
          </w:tcPr>
          <w:p w14:paraId="4A45874F" w14:textId="77777777" w:rsidR="008A6240" w:rsidRPr="00D63CD2" w:rsidRDefault="008A6240" w:rsidP="008A6240">
            <w:pPr>
              <w:rPr>
                <w:b/>
              </w:rPr>
            </w:pPr>
            <w:r w:rsidRPr="00D63CD2">
              <w:rPr>
                <w:b/>
              </w:rPr>
              <w:t>.64</w:t>
            </w:r>
          </w:p>
        </w:tc>
        <w:tc>
          <w:tcPr>
            <w:tcW w:w="987" w:type="dxa"/>
          </w:tcPr>
          <w:p w14:paraId="6864C547" w14:textId="77777777" w:rsidR="008A6240" w:rsidRPr="00D63CD2" w:rsidRDefault="008A6240" w:rsidP="008A6240">
            <w:pPr>
              <w:rPr>
                <w:b/>
              </w:rPr>
            </w:pPr>
            <w:r w:rsidRPr="00D63CD2">
              <w:rPr>
                <w:b/>
              </w:rPr>
              <w:t>.77</w:t>
            </w:r>
          </w:p>
        </w:tc>
        <w:tc>
          <w:tcPr>
            <w:tcW w:w="987" w:type="dxa"/>
          </w:tcPr>
          <w:p w14:paraId="7CF11DFD" w14:textId="77777777" w:rsidR="008A6240" w:rsidRPr="00D63CD2" w:rsidRDefault="008A6240" w:rsidP="008A6240">
            <w:pPr>
              <w:rPr>
                <w:b/>
              </w:rPr>
            </w:pPr>
            <w:r w:rsidRPr="00D63CD2">
              <w:rPr>
                <w:b/>
              </w:rPr>
              <w:t>.87</w:t>
            </w:r>
          </w:p>
        </w:tc>
        <w:tc>
          <w:tcPr>
            <w:tcW w:w="987" w:type="dxa"/>
          </w:tcPr>
          <w:p w14:paraId="49187403" w14:textId="77777777" w:rsidR="008A6240" w:rsidRPr="00D63CD2" w:rsidRDefault="008A6240" w:rsidP="008A6240">
            <w:pPr>
              <w:rPr>
                <w:b/>
              </w:rPr>
            </w:pPr>
            <w:r w:rsidRPr="00D63CD2">
              <w:rPr>
                <w:b/>
              </w:rPr>
              <w:t>.94</w:t>
            </w:r>
          </w:p>
        </w:tc>
        <w:tc>
          <w:tcPr>
            <w:tcW w:w="987" w:type="dxa"/>
          </w:tcPr>
          <w:p w14:paraId="4A276FBB" w14:textId="77777777" w:rsidR="008A6240" w:rsidRPr="00D63CD2" w:rsidRDefault="008A6240" w:rsidP="008A6240">
            <w:pPr>
              <w:rPr>
                <w:b/>
              </w:rPr>
            </w:pPr>
            <w:r w:rsidRPr="00D63CD2">
              <w:rPr>
                <w:b/>
              </w:rPr>
              <w:t>.98</w:t>
            </w:r>
          </w:p>
        </w:tc>
      </w:tr>
      <w:tr w:rsidR="008A6240" w:rsidRPr="00D63CD2" w14:paraId="1B6B015C" w14:textId="77777777" w:rsidTr="008A6240">
        <w:tc>
          <w:tcPr>
            <w:tcW w:w="986" w:type="dxa"/>
          </w:tcPr>
          <w:p w14:paraId="30574F7E" w14:textId="77777777" w:rsidR="008A6240" w:rsidRPr="00D63CD2" w:rsidRDefault="008A6240" w:rsidP="008A6240">
            <w:pPr>
              <w:rPr>
                <w:b/>
                <w:i/>
              </w:rPr>
            </w:pPr>
            <w:r w:rsidRPr="00D63CD2">
              <w:rPr>
                <w:b/>
                <w:i/>
              </w:rPr>
              <w:t>Sin r</w:t>
            </w:r>
          </w:p>
        </w:tc>
        <w:tc>
          <w:tcPr>
            <w:tcW w:w="986" w:type="dxa"/>
          </w:tcPr>
          <w:p w14:paraId="20915D02" w14:textId="77777777" w:rsidR="008A6240" w:rsidRPr="00D63CD2" w:rsidRDefault="008A6240" w:rsidP="008A6240">
            <w:pPr>
              <w:rPr>
                <w:b/>
              </w:rPr>
            </w:pPr>
            <w:r w:rsidRPr="00D63CD2">
              <w:rPr>
                <w:b/>
              </w:rPr>
              <w:t>.33</w:t>
            </w:r>
          </w:p>
        </w:tc>
        <w:tc>
          <w:tcPr>
            <w:tcW w:w="986" w:type="dxa"/>
          </w:tcPr>
          <w:p w14:paraId="03A9CD1A" w14:textId="77777777" w:rsidR="008A6240" w:rsidRPr="00D63CD2" w:rsidRDefault="008A6240" w:rsidP="008A6240">
            <w:pPr>
              <w:rPr>
                <w:b/>
              </w:rPr>
            </w:pPr>
            <w:r w:rsidRPr="00D63CD2">
              <w:rPr>
                <w:b/>
              </w:rPr>
              <w:t>.42</w:t>
            </w:r>
          </w:p>
        </w:tc>
        <w:tc>
          <w:tcPr>
            <w:tcW w:w="987" w:type="dxa"/>
          </w:tcPr>
          <w:p w14:paraId="242E1AD7" w14:textId="77777777" w:rsidR="008A6240" w:rsidRPr="00D63CD2" w:rsidRDefault="008A6240" w:rsidP="008A6240">
            <w:pPr>
              <w:rPr>
                <w:b/>
              </w:rPr>
            </w:pPr>
            <w:r w:rsidRPr="00D63CD2">
              <w:rPr>
                <w:b/>
              </w:rPr>
              <w:t>.52</w:t>
            </w:r>
          </w:p>
        </w:tc>
        <w:tc>
          <w:tcPr>
            <w:tcW w:w="987" w:type="dxa"/>
          </w:tcPr>
          <w:p w14:paraId="17C86D05" w14:textId="77777777" w:rsidR="008A6240" w:rsidRPr="00D63CD2" w:rsidRDefault="008A6240" w:rsidP="008A6240">
            <w:pPr>
              <w:rPr>
                <w:b/>
              </w:rPr>
            </w:pPr>
            <w:r w:rsidRPr="00D63CD2">
              <w:rPr>
                <w:b/>
              </w:rPr>
              <w:t>.57</w:t>
            </w:r>
          </w:p>
        </w:tc>
        <w:tc>
          <w:tcPr>
            <w:tcW w:w="987" w:type="dxa"/>
          </w:tcPr>
          <w:p w14:paraId="7F0B1428" w14:textId="77777777" w:rsidR="008A6240" w:rsidRPr="00D63CD2" w:rsidRDefault="008A6240" w:rsidP="008A6240">
            <w:pPr>
              <w:rPr>
                <w:b/>
              </w:rPr>
            </w:pPr>
            <w:r w:rsidRPr="00D63CD2">
              <w:rPr>
                <w:b/>
              </w:rPr>
              <w:t>.63</w:t>
            </w:r>
          </w:p>
        </w:tc>
        <w:tc>
          <w:tcPr>
            <w:tcW w:w="987" w:type="dxa"/>
          </w:tcPr>
          <w:p w14:paraId="67113D56" w14:textId="77777777" w:rsidR="008A6240" w:rsidRPr="00D63CD2" w:rsidRDefault="008A6240" w:rsidP="008A6240">
            <w:pPr>
              <w:rPr>
                <w:b/>
              </w:rPr>
            </w:pPr>
            <w:r w:rsidRPr="00D63CD2">
              <w:rPr>
                <w:b/>
              </w:rPr>
              <w:t>.66</w:t>
            </w:r>
          </w:p>
        </w:tc>
      </w:tr>
    </w:tbl>
    <w:p w14:paraId="731FD639" w14:textId="77777777" w:rsidR="008A6240" w:rsidRPr="00D63CD2" w:rsidRDefault="008A6240" w:rsidP="008A6240">
      <w:pPr>
        <w:rPr>
          <w:b/>
        </w:rPr>
      </w:pPr>
    </w:p>
    <w:p w14:paraId="276A4491" w14:textId="77777777" w:rsidR="008A6240" w:rsidRPr="00D63CD2" w:rsidRDefault="008A6240" w:rsidP="008A6240">
      <w:pPr>
        <w:rPr>
          <w:b/>
        </w:rPr>
      </w:pPr>
      <w:r w:rsidRPr="00D63CD2">
        <w:rPr>
          <w:noProof/>
        </w:rPr>
        <w:lastRenderedPageBreak/>
        <mc:AlternateContent>
          <mc:Choice Requires="wps">
            <w:drawing>
              <wp:anchor distT="0" distB="0" distL="114300" distR="114300" simplePos="0" relativeHeight="251693056" behindDoc="0" locked="0" layoutInCell="1" allowOverlap="1" wp14:anchorId="1C1BB5EF" wp14:editId="6E1F4D8A">
                <wp:simplePos x="0" y="0"/>
                <wp:positionH relativeFrom="column">
                  <wp:posOffset>2748401</wp:posOffset>
                </wp:positionH>
                <wp:positionV relativeFrom="paragraph">
                  <wp:posOffset>1388399</wp:posOffset>
                </wp:positionV>
                <wp:extent cx="0" cy="798654"/>
                <wp:effectExtent l="57150" t="19050" r="76200" b="40005"/>
                <wp:wrapNone/>
                <wp:docPr id="66" name="Straight Connector 66"/>
                <wp:cNvGraphicFramePr/>
                <a:graphic xmlns:a="http://schemas.openxmlformats.org/drawingml/2006/main">
                  <a:graphicData uri="http://schemas.microsoft.com/office/word/2010/wordprocessingShape">
                    <wps:wsp>
                      <wps:cNvCnPr/>
                      <wps:spPr>
                        <a:xfrm>
                          <a:off x="0" y="0"/>
                          <a:ext cx="0" cy="798654"/>
                        </a:xfrm>
                        <a:prstGeom prst="line">
                          <a:avLst/>
                        </a:prstGeom>
                        <a:noFill/>
                        <a:ln w="12700" cap="flat" cmpd="sng" algn="ctr">
                          <a:solidFill>
                            <a:srgbClr val="4472C4"/>
                          </a:solidFill>
                          <a:prstDash val="dash"/>
                          <a:miter lim="800000"/>
                        </a:ln>
                        <a:effectLst/>
                      </wps:spPr>
                      <wps:bodyPr/>
                    </wps:wsp>
                  </a:graphicData>
                </a:graphic>
              </wp:anchor>
            </w:drawing>
          </mc:Choice>
          <mc:Fallback>
            <w:pict>
              <v:line w14:anchorId="5FC14AF7" id="Straight Connector 66"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216.4pt,109.3pt" to="216.4pt,1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" strokecolor="#4472c4" strokeweight="1pt">
                <v:stroke dashstyle="dash" joinstyle="miter"/>
              </v:line>
            </w:pict>
          </mc:Fallback>
        </mc:AlternateContent>
      </w:r>
      <w:r w:rsidRPr="00D63CD2">
        <w:rPr>
          <w:noProof/>
        </w:rPr>
        <mc:AlternateContent>
          <mc:Choice Requires="wps">
            <w:drawing>
              <wp:anchor distT="0" distB="0" distL="114300" distR="114300" simplePos="0" relativeHeight="251692032" behindDoc="0" locked="0" layoutInCell="1" allowOverlap="1" wp14:anchorId="41EE9E6B" wp14:editId="7A404F4D">
                <wp:simplePos x="0" y="0"/>
                <wp:positionH relativeFrom="column">
                  <wp:posOffset>572360</wp:posOffset>
                </wp:positionH>
                <wp:positionV relativeFrom="paragraph">
                  <wp:posOffset>1376825</wp:posOffset>
                </wp:positionV>
                <wp:extent cx="2164466" cy="5787"/>
                <wp:effectExtent l="38100" t="38100" r="64770" b="89535"/>
                <wp:wrapNone/>
                <wp:docPr id="67" name="Straight Connector 67"/>
                <wp:cNvGraphicFramePr/>
                <a:graphic xmlns:a="http://schemas.openxmlformats.org/drawingml/2006/main">
                  <a:graphicData uri="http://schemas.microsoft.com/office/word/2010/wordprocessingShape">
                    <wps:wsp>
                      <wps:cNvCnPr/>
                      <wps:spPr>
                        <a:xfrm>
                          <a:off x="0" y="0"/>
                          <a:ext cx="2164466" cy="5787"/>
                        </a:xfrm>
                        <a:prstGeom prst="line">
                          <a:avLst/>
                        </a:prstGeom>
                        <a:noFill/>
                        <a:ln w="12700" cap="flat" cmpd="sng" algn="ctr">
                          <a:solidFill>
                            <a:srgbClr val="4472C4"/>
                          </a:solidFill>
                          <a:prstDash val="dash"/>
                          <a:miter lim="800000"/>
                        </a:ln>
                        <a:effectLst/>
                      </wps:spPr>
                      <wps:bodyPr/>
                    </wps:wsp>
                  </a:graphicData>
                </a:graphic>
              </wp:anchor>
            </w:drawing>
          </mc:Choice>
          <mc:Fallback>
            <w:pict>
              <v:line w14:anchorId="05B9B747" id="Straight Connector 67"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45.05pt,108.4pt" to="215.5pt,1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" strokecolor="#4472c4" strokeweight="1pt">
                <v:stroke dashstyle="dash" joinstyle="miter"/>
              </v:line>
            </w:pict>
          </mc:Fallback>
        </mc:AlternateContent>
      </w:r>
      <w:r w:rsidRPr="00D63CD2">
        <w:rPr>
          <w:noProof/>
        </w:rPr>
        <mc:AlternateContent>
          <mc:Choice Requires="wps">
            <w:drawing>
              <wp:anchor distT="0" distB="0" distL="114300" distR="114300" simplePos="0" relativeHeight="251691008" behindDoc="0" locked="0" layoutInCell="1" allowOverlap="1" wp14:anchorId="102F3469" wp14:editId="7DFA684C">
                <wp:simplePos x="0" y="0"/>
                <wp:positionH relativeFrom="column">
                  <wp:posOffset>306142</wp:posOffset>
                </wp:positionH>
                <wp:positionV relativeFrom="paragraph">
                  <wp:posOffset>769154</wp:posOffset>
                </wp:positionV>
                <wp:extent cx="4027990" cy="1539433"/>
                <wp:effectExtent l="38100" t="38100" r="67945" b="80010"/>
                <wp:wrapNone/>
                <wp:docPr id="68" name="Straight Connector 68"/>
                <wp:cNvGraphicFramePr/>
                <a:graphic xmlns:a="http://schemas.openxmlformats.org/drawingml/2006/main">
                  <a:graphicData uri="http://schemas.microsoft.com/office/word/2010/wordprocessingShape">
                    <wps:wsp>
                      <wps:cNvCnPr/>
                      <wps:spPr>
                        <a:xfrm flipV="1">
                          <a:off x="0" y="0"/>
                          <a:ext cx="4027990" cy="1539433"/>
                        </a:xfrm>
                        <a:prstGeom prst="line">
                          <a:avLst/>
                        </a:prstGeom>
                        <a:noFill/>
                        <a:ln w="12700" cap="flat" cmpd="sng" algn="ctr">
                          <a:solidFill>
                            <a:srgbClr val="4472C4"/>
                          </a:solidFill>
                          <a:prstDash val="solid"/>
                          <a:miter lim="800000"/>
                        </a:ln>
                        <a:effectLst/>
                      </wps:spPr>
                      <wps:bodyPr/>
                    </wps:wsp>
                  </a:graphicData>
                </a:graphic>
              </wp:anchor>
            </w:drawing>
          </mc:Choice>
          <mc:Fallback>
            <w:pict>
              <v:line w14:anchorId="702F7C4E" id="Straight Connector 68" o:spid="_x0000_s1026" style="position:absolute;flip:y;z-index:251691008;visibility:visible;mso-wrap-style:square;mso-wrap-distance-left:9pt;mso-wrap-distance-top:0;mso-wrap-distance-right:9pt;mso-wrap-distance-bottom:0;mso-position-horizontal:absolute;mso-position-horizontal-relative:text;mso-position-vertical:absolute;mso-position-vertical-relative:text" from="24.1pt,60.55pt" to="341.25pt,1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" strokecolor="#4472c4" strokeweight="1pt">
                <v:stroke joinstyle="miter"/>
              </v:line>
            </w:pict>
          </mc:Fallback>
        </mc:AlternateContent>
      </w:r>
      <w:r w:rsidRPr="00D63CD2">
        <w:rPr>
          <w:noProof/>
        </w:rPr>
        <w:drawing>
          <wp:inline distT="0" distB="0" distL="0" distR="0" wp14:anchorId="0A8028BE" wp14:editId="71A7C1AF">
            <wp:extent cx="4572000" cy="2743200"/>
            <wp:effectExtent l="0" t="0" r="0" b="0"/>
            <wp:docPr id="70" name="Chart 70">
              <a:extLst xmlns:a="http://schemas.openxmlformats.org/drawingml/2006/main">
                <a:ext uri="{FF2B5EF4-FFF2-40B4-BE49-F238E27FC236}">
                  <a16:creationId xmlns:a16="http://schemas.microsoft.com/office/drawing/2014/main" id="{7BFEE83F-F716-423E-BF52-8A4E3CC11E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32D52BE5" w14:textId="77777777" w:rsidR="008A6240" w:rsidRPr="00D63CD2" w:rsidRDefault="008A6240" w:rsidP="008A6240">
      <w:pPr>
        <w:rPr>
          <w:b/>
        </w:rPr>
      </w:pPr>
    </w:p>
    <w:p w14:paraId="3701B307" w14:textId="77777777" w:rsidR="008A6240" w:rsidRPr="00D63CD2" w:rsidRDefault="008A6240" w:rsidP="008A6240">
      <w:pPr>
        <w:rPr>
          <w:b/>
        </w:rPr>
      </w:pPr>
      <w:r w:rsidRPr="00D63CD2">
        <w:rPr>
          <w:b/>
        </w:rPr>
        <w:t>(iv)  Explain how your graph verifies Snell’s law. </w:t>
      </w:r>
    </w:p>
    <w:p w14:paraId="573DEE48" w14:textId="77777777" w:rsidR="008A6240" w:rsidRPr="00D63CD2" w:rsidRDefault="008A6240" w:rsidP="008A6240">
      <w:r w:rsidRPr="00D63CD2">
        <w:t xml:space="preserve">The graph yields a straight line through the origin, confirming that sin I is proportional to sin r, in keeping with </w:t>
      </w:r>
      <w:proofErr w:type="spellStart"/>
      <w:r w:rsidRPr="00D63CD2">
        <w:t>Snells</w:t>
      </w:r>
      <w:proofErr w:type="spellEnd"/>
      <w:r w:rsidRPr="00D63CD2">
        <w:t xml:space="preserve"> Law. </w:t>
      </w:r>
    </w:p>
    <w:p w14:paraId="7DEB18B8" w14:textId="77777777" w:rsidR="008A6240" w:rsidRPr="00D63CD2" w:rsidRDefault="008A6240" w:rsidP="008A6240">
      <w:pPr>
        <w:rPr>
          <w:b/>
        </w:rPr>
      </w:pPr>
    </w:p>
    <w:p w14:paraId="3F203F82" w14:textId="77777777" w:rsidR="008A6240" w:rsidRPr="00D63CD2" w:rsidRDefault="008A6240" w:rsidP="008A6240">
      <w:pPr>
        <w:rPr>
          <w:b/>
        </w:rPr>
      </w:pPr>
      <w:r w:rsidRPr="00D63CD2">
        <w:rPr>
          <w:b/>
        </w:rPr>
        <w:t xml:space="preserve">(v)  Use your graph to calculate the refractive index of the glass.  </w:t>
      </w:r>
    </w:p>
    <w:p w14:paraId="53313105" w14:textId="77777777" w:rsidR="008A6240" w:rsidRPr="00D63CD2" w:rsidRDefault="008A6240" w:rsidP="008A6240">
      <w:pPr>
        <w:rPr>
          <w:b/>
        </w:rPr>
      </w:pPr>
      <w:r w:rsidRPr="00D63CD2">
        <w:rPr>
          <w:b/>
        </w:rPr>
        <w:t>The slope of the line of best fit will be equal to the refractive index.</w:t>
      </w:r>
    </w:p>
    <w:p w14:paraId="21328202" w14:textId="77777777" w:rsidR="008A6240" w:rsidRPr="00D63CD2" w:rsidRDefault="008A6240" w:rsidP="008A6240">
      <w:pPr>
        <w:rPr>
          <w:b/>
        </w:rPr>
      </w:pPr>
    </w:p>
    <w:p w14:paraId="29B23D80" w14:textId="77777777" w:rsidR="008A6240" w:rsidRPr="00D63CD2" w:rsidRDefault="008A6240" w:rsidP="008A6240">
      <m:oMath>
        <m:r>
          <w:rPr>
            <w:rFonts w:ascii="Cambria Math" w:hAnsi="Cambria Math"/>
          </w:rPr>
          <m:t>slope=</m:t>
        </m:r>
        <m:f>
          <m:fPr>
            <m:ctrlPr>
              <w:rPr>
                <w:rFonts w:ascii="Cambria Math" w:hAnsi="Cambria Math"/>
                <w:i/>
              </w:rPr>
            </m:ctrlPr>
          </m:fPr>
          <m:num>
            <m:r>
              <w:rPr>
                <w:rFonts w:ascii="Cambria Math" w:hAnsi="Cambria Math"/>
              </w:rPr>
              <m:t xml:space="preserve">rise </m:t>
            </m:r>
          </m:num>
          <m:den>
            <m:r>
              <w:rPr>
                <w:rFonts w:ascii="Cambria Math" w:hAnsi="Cambria Math"/>
              </w:rPr>
              <m:t>run</m:t>
            </m:r>
          </m:den>
        </m:f>
      </m:oMath>
      <w:r w:rsidRPr="00D63CD2">
        <w:t xml:space="preserve"> =</w:t>
      </w:r>
      <m:oMath>
        <m:f>
          <m:fPr>
            <m:ctrlPr>
              <w:rPr>
                <w:rFonts w:ascii="Cambria Math" w:hAnsi="Cambria Math"/>
                <w:i/>
              </w:rPr>
            </m:ctrlPr>
          </m:fPr>
          <m:num>
            <m:r>
              <w:rPr>
                <w:rFonts w:ascii="Cambria Math" w:hAnsi="Cambria Math"/>
              </w:rPr>
              <m:t xml:space="preserve">0.6-0.0 </m:t>
            </m:r>
          </m:num>
          <m:den>
            <m:r>
              <w:rPr>
                <w:rFonts w:ascii="Cambria Math" w:hAnsi="Cambria Math"/>
              </w:rPr>
              <m:t>0.4-0.0</m:t>
            </m:r>
          </m:den>
        </m:f>
        <m:r>
          <w:rPr>
            <w:rFonts w:ascii="Cambria Math" w:hAnsi="Cambria Math"/>
          </w:rPr>
          <m:t>=1.5</m:t>
        </m:r>
      </m:oMath>
      <w:r w:rsidRPr="00D63CD2">
        <w:t xml:space="preserve"> </w:t>
      </w:r>
    </w:p>
    <w:p w14:paraId="35EE28E0" w14:textId="77777777" w:rsidR="008A6240" w:rsidRPr="00D63CD2" w:rsidRDefault="008A6240" w:rsidP="008A6240"/>
    <w:p w14:paraId="0CA2D6E5" w14:textId="77777777" w:rsidR="008A6240" w:rsidRPr="00D63CD2" w:rsidRDefault="008A6240" w:rsidP="008A6240">
      <w:r w:rsidRPr="00D63CD2">
        <w:t>Therefore the refractive index is 1.5</w:t>
      </w:r>
    </w:p>
    <w:p w14:paraId="5E1AC789" w14:textId="77777777" w:rsidR="008A6240" w:rsidRPr="00D63CD2" w:rsidRDefault="008A6240" w:rsidP="008A6240">
      <w:pPr>
        <w:rPr>
          <w:b/>
        </w:rPr>
      </w:pPr>
    </w:p>
    <w:p w14:paraId="4465C363" w14:textId="77777777" w:rsidR="008A6240" w:rsidRDefault="008A6240">
      <w:pPr>
        <w:rPr>
          <w:b/>
        </w:rPr>
      </w:pPr>
      <w:r>
        <w:rPr>
          <w:b/>
        </w:rPr>
        <w:br w:type="page"/>
      </w:r>
    </w:p>
    <w:p w14:paraId="0F058708" w14:textId="77777777" w:rsidR="008A6240" w:rsidRPr="008A6240" w:rsidRDefault="008A6240">
      <w:pPr>
        <w:rPr>
          <w:b/>
        </w:rPr>
      </w:pPr>
      <w:r w:rsidRPr="008A6240">
        <w:rPr>
          <w:b/>
        </w:rPr>
        <w:lastRenderedPageBreak/>
        <w:t xml:space="preserve">Question </w:t>
      </w:r>
      <w:r>
        <w:rPr>
          <w:b/>
        </w:rPr>
        <w:t>3</w:t>
      </w:r>
    </w:p>
    <w:p w14:paraId="6219FE1E" w14:textId="77777777" w:rsidR="008A6240" w:rsidRPr="00D63CD2" w:rsidRDefault="008A6240" w:rsidP="008A6240">
      <w:pPr>
        <w:pStyle w:val="ListParagraph"/>
        <w:numPr>
          <w:ilvl w:val="0"/>
          <w:numId w:val="4"/>
        </w:numPr>
        <w:spacing w:after="0" w:line="240" w:lineRule="auto"/>
        <w:rPr>
          <w:b/>
        </w:rPr>
      </w:pPr>
      <w:r w:rsidRPr="00D63CD2">
        <w:rPr>
          <w:b/>
        </w:rPr>
        <w:t xml:space="preserve">Draw a labelled diagram of how the apparatus was arranged in this experiment.  </w:t>
      </w:r>
    </w:p>
    <w:p w14:paraId="1A36B84A" w14:textId="77777777" w:rsidR="008A6240" w:rsidRPr="00D63CD2" w:rsidRDefault="008A6240" w:rsidP="008A6240">
      <w:pPr>
        <w:rPr>
          <w:b/>
        </w:rPr>
      </w:pPr>
    </w:p>
    <w:p w14:paraId="4048BE3B" w14:textId="77777777" w:rsidR="008A6240" w:rsidRPr="00D63CD2" w:rsidRDefault="008A6240" w:rsidP="008A6240">
      <w:pPr>
        <w:rPr>
          <w:b/>
        </w:rPr>
      </w:pPr>
      <w:r w:rsidRPr="00D63CD2">
        <w:rPr>
          <w:b/>
          <w:noProof/>
        </w:rPr>
        <w:drawing>
          <wp:inline distT="0" distB="0" distL="0" distR="0" wp14:anchorId="4BBE4D69" wp14:editId="5EAC9247">
            <wp:extent cx="3663616" cy="31488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82735" cy="3165277"/>
                    </a:xfrm>
                    <a:prstGeom prst="rect">
                      <a:avLst/>
                    </a:prstGeom>
                  </pic:spPr>
                </pic:pic>
              </a:graphicData>
            </a:graphic>
          </wp:inline>
        </w:drawing>
      </w:r>
    </w:p>
    <w:p w14:paraId="41B6C4FC" w14:textId="77777777" w:rsidR="008A6240" w:rsidRPr="00D63CD2" w:rsidRDefault="008A6240" w:rsidP="008A6240">
      <w:pPr>
        <w:rPr>
          <w:b/>
        </w:rPr>
      </w:pPr>
    </w:p>
    <w:p w14:paraId="1BAFD270" w14:textId="77777777" w:rsidR="008A6240" w:rsidRPr="00D63CD2" w:rsidRDefault="008A6240" w:rsidP="008A6240">
      <w:pPr>
        <w:rPr>
          <w:b/>
        </w:rPr>
      </w:pPr>
    </w:p>
    <w:p w14:paraId="4328D2D4" w14:textId="77777777" w:rsidR="008A6240" w:rsidRPr="00D63CD2" w:rsidRDefault="008A6240" w:rsidP="008A6240">
      <w:pPr>
        <w:rPr>
          <w:b/>
        </w:rPr>
      </w:pPr>
    </w:p>
    <w:p w14:paraId="102CD514" w14:textId="77777777" w:rsidR="008A6240" w:rsidRPr="00D63CD2" w:rsidRDefault="008A6240" w:rsidP="008A6240">
      <w:pPr>
        <w:rPr>
          <w:b/>
        </w:rPr>
      </w:pPr>
    </w:p>
    <w:p w14:paraId="22F70D60" w14:textId="77777777" w:rsidR="008A6240" w:rsidRPr="00D63CD2" w:rsidRDefault="008A6240" w:rsidP="008A6240">
      <w:pPr>
        <w:pStyle w:val="ListParagraph"/>
        <w:numPr>
          <w:ilvl w:val="0"/>
          <w:numId w:val="4"/>
        </w:numPr>
        <w:spacing w:after="0" w:line="240" w:lineRule="auto"/>
        <w:rPr>
          <w:b/>
        </w:rPr>
      </w:pPr>
      <w:r w:rsidRPr="00D63CD2">
        <w:rPr>
          <w:b/>
        </w:rPr>
        <w:t>How did the student determine the length of the air column for a particular frequency?</w:t>
      </w:r>
    </w:p>
    <w:p w14:paraId="7AC8DCAF" w14:textId="77777777" w:rsidR="008A6240" w:rsidRPr="0063735B" w:rsidRDefault="008A6240" w:rsidP="008A6240">
      <w:pPr>
        <w:pStyle w:val="BodyTextIndent"/>
        <w:numPr>
          <w:ilvl w:val="0"/>
          <w:numId w:val="5"/>
        </w:numPr>
        <w:spacing w:after="0" w:line="360" w:lineRule="auto"/>
        <w:ind w:left="714" w:hanging="357"/>
      </w:pPr>
      <w:r>
        <w:t xml:space="preserve">Set up the tube as indicated in the diagram. One end of the tube will be sealed by the water, whereas the other is open to the </w:t>
      </w:r>
      <w:proofErr w:type="gramStart"/>
      <w:r>
        <w:t>air.</w:t>
      </w:r>
      <w:r w:rsidRPr="00D63CD2">
        <w:t>.</w:t>
      </w:r>
      <w:proofErr w:type="gramEnd"/>
      <w:r w:rsidRPr="00D63CD2">
        <w:t xml:space="preserve">  Using a Vernier</w:t>
      </w:r>
      <w:r>
        <w:t>, or digital,</w:t>
      </w:r>
      <w:r w:rsidRPr="00D63CD2">
        <w:t xml:space="preserve"> calipers, measure the diameter of the tube, </w:t>
      </w:r>
      <w:r w:rsidRPr="00D63CD2">
        <w:rPr>
          <w:i/>
          <w:iCs/>
        </w:rPr>
        <w:t>d.</w:t>
      </w:r>
    </w:p>
    <w:p w14:paraId="06C72A5A" w14:textId="77777777" w:rsidR="008A6240" w:rsidRPr="00D63CD2" w:rsidRDefault="008A6240" w:rsidP="008A6240">
      <w:pPr>
        <w:pStyle w:val="BodyTextIndent"/>
        <w:numPr>
          <w:ilvl w:val="0"/>
          <w:numId w:val="5"/>
        </w:numPr>
        <w:spacing w:after="0" w:line="360" w:lineRule="auto"/>
        <w:ind w:left="714" w:hanging="357"/>
      </w:pPr>
      <w:r>
        <w:t>Begin with the tube positioned so that only a few centimeters are above the level of the water</w:t>
      </w:r>
    </w:p>
    <w:p w14:paraId="21B06D14" w14:textId="77777777" w:rsidR="008A6240" w:rsidRPr="00D63CD2" w:rsidRDefault="008A6240" w:rsidP="008A6240">
      <w:pPr>
        <w:numPr>
          <w:ilvl w:val="0"/>
          <w:numId w:val="5"/>
        </w:numPr>
        <w:spacing w:after="0" w:line="360" w:lineRule="auto"/>
        <w:ind w:left="714" w:hanging="357"/>
      </w:pPr>
      <w:r w:rsidRPr="00D63CD2">
        <w:t>Strike the highest frequency</w:t>
      </w:r>
      <w:r>
        <w:t xml:space="preserve"> </w:t>
      </w:r>
      <w:r w:rsidRPr="0063735B">
        <w:rPr>
          <w:i/>
        </w:rPr>
        <w:t xml:space="preserve">(f)  </w:t>
      </w:r>
      <w:r w:rsidRPr="00D63CD2">
        <w:t xml:space="preserve">tuning fork and hold it in a horizontal position just above the </w:t>
      </w:r>
      <w:r>
        <w:t xml:space="preserve">top of </w:t>
      </w:r>
      <w:r w:rsidRPr="00D63CD2">
        <w:t xml:space="preserve"> the tube.</w:t>
      </w:r>
    </w:p>
    <w:p w14:paraId="08555C74" w14:textId="77777777" w:rsidR="008A6240" w:rsidRPr="00D63CD2" w:rsidRDefault="008A6240" w:rsidP="008A6240">
      <w:pPr>
        <w:numPr>
          <w:ilvl w:val="0"/>
          <w:numId w:val="5"/>
        </w:numPr>
        <w:spacing w:after="0" w:line="360" w:lineRule="auto"/>
        <w:ind w:left="714" w:hanging="357"/>
      </w:pPr>
      <w:r w:rsidRPr="00D63CD2">
        <w:t xml:space="preserve">Slide the tube slowly up  until </w:t>
      </w:r>
      <w:r>
        <w:t xml:space="preserve">you can hear a clear sound coming from the air inside the tube. </w:t>
      </w:r>
      <w:r w:rsidRPr="00D63CD2">
        <w:t>Tighten the clamp in th</w:t>
      </w:r>
      <w:r>
        <w:t>e</w:t>
      </w:r>
      <w:r w:rsidRPr="00D63CD2">
        <w:t xml:space="preserve"> position </w:t>
      </w:r>
      <w:r>
        <w:t xml:space="preserve">that yields the clearest sound, </w:t>
      </w:r>
      <w:r w:rsidRPr="00D63CD2">
        <w:t xml:space="preserve">and measure the length of the air column </w:t>
      </w:r>
      <w:r>
        <w:t>(</w:t>
      </w:r>
      <w:r w:rsidRPr="00D63CD2">
        <w:rPr>
          <w:i/>
        </w:rPr>
        <w:t>l</w:t>
      </w:r>
      <w:r>
        <w:rPr>
          <w:i/>
        </w:rPr>
        <w:t xml:space="preserve">) </w:t>
      </w:r>
      <w:r w:rsidRPr="00D63CD2">
        <w:rPr>
          <w:vertAlign w:val="subscript"/>
        </w:rPr>
        <w:t xml:space="preserve"> </w:t>
      </w:r>
      <w:r w:rsidRPr="00D63CD2">
        <w:t>with a metre stick.</w:t>
      </w:r>
    </w:p>
    <w:p w14:paraId="4DC88CDB" w14:textId="77777777" w:rsidR="008A6240" w:rsidRPr="00D63CD2" w:rsidRDefault="008A6240" w:rsidP="008A6240">
      <w:pPr>
        <w:numPr>
          <w:ilvl w:val="0"/>
          <w:numId w:val="5"/>
        </w:numPr>
        <w:spacing w:after="0" w:line="360" w:lineRule="auto"/>
        <w:ind w:left="714" w:hanging="357"/>
      </w:pPr>
      <w:r w:rsidRPr="00D63CD2">
        <w:t xml:space="preserve">Repeat this procedure to obtain the corresponding values of </w:t>
      </w:r>
      <w:r w:rsidRPr="00D63CD2">
        <w:rPr>
          <w:i/>
        </w:rPr>
        <w:t>l</w:t>
      </w:r>
      <w:r w:rsidRPr="00D63CD2">
        <w:rPr>
          <w:b/>
        </w:rPr>
        <w:t xml:space="preserve"> </w:t>
      </w:r>
      <w:r w:rsidRPr="00D63CD2">
        <w:t xml:space="preserve">for </w:t>
      </w:r>
      <w:r>
        <w:t>several tuning forks</w:t>
      </w:r>
      <w:r w:rsidRPr="00D63CD2">
        <w:t>.  Record the measurements in a table.</w:t>
      </w:r>
    </w:p>
    <w:p w14:paraId="21D088AC" w14:textId="77777777" w:rsidR="008A6240" w:rsidRPr="00D63CD2" w:rsidRDefault="008A6240" w:rsidP="008A6240"/>
    <w:p w14:paraId="58180387" w14:textId="77777777" w:rsidR="008A6240" w:rsidRPr="00D63CD2" w:rsidRDefault="008A6240" w:rsidP="008A6240">
      <w:pPr>
        <w:pStyle w:val="ListParagraph"/>
        <w:numPr>
          <w:ilvl w:val="0"/>
          <w:numId w:val="4"/>
        </w:numPr>
        <w:spacing w:after="0" w:line="240" w:lineRule="auto"/>
        <w:rPr>
          <w:b/>
        </w:rPr>
      </w:pPr>
      <w:r w:rsidRPr="00D63CD2">
        <w:rPr>
          <w:b/>
        </w:rPr>
        <w:lastRenderedPageBreak/>
        <w:t xml:space="preserve">How did the student ensure that the fundamental frequency, not an overtone,  was observed? </w:t>
      </w:r>
    </w:p>
    <w:p w14:paraId="2C4C321A" w14:textId="77777777" w:rsidR="008A6240" w:rsidRPr="00D63CD2" w:rsidRDefault="008A6240" w:rsidP="008A6240">
      <w:r w:rsidRPr="00D63CD2">
        <w:t>If the student begins the process for each frequency with the value of l very small (close to zero)  and slowly increases it, the fundamental frequency will be the first encountered. Also, if a frequency is noted at two lengths, the louder of the two will be the fundamental (and its sound will be the closest to the sound of the tuning fork)</w:t>
      </w:r>
    </w:p>
    <w:p w14:paraId="022AE40B" w14:textId="77777777" w:rsidR="008A6240" w:rsidRPr="00D63CD2" w:rsidRDefault="008A6240" w:rsidP="008A6240">
      <w:pPr>
        <w:pStyle w:val="ListParagraph"/>
        <w:numPr>
          <w:ilvl w:val="0"/>
          <w:numId w:val="4"/>
        </w:numPr>
        <w:spacing w:after="0" w:line="240" w:lineRule="auto"/>
        <w:rPr>
          <w:b/>
        </w:rPr>
      </w:pPr>
      <w:r w:rsidRPr="00D63CD2">
        <w:rPr>
          <w:b/>
        </w:rPr>
        <w:t xml:space="preserve">Use the data to draw a graph </w:t>
      </w:r>
      <w:proofErr w:type="spellStart"/>
      <w:r w:rsidRPr="00D63CD2">
        <w:rPr>
          <w:b/>
        </w:rPr>
        <w:t>of f</w:t>
      </w:r>
      <w:proofErr w:type="spellEnd"/>
      <w:r w:rsidRPr="00D63CD2">
        <w:rPr>
          <w:b/>
        </w:rPr>
        <w:t xml:space="preserve"> against ¹/l  </w:t>
      </w:r>
    </w:p>
    <w:p w14:paraId="427B303F" w14:textId="77777777" w:rsidR="008A6240" w:rsidRPr="00D63CD2" w:rsidRDefault="008A6240" w:rsidP="008A6240">
      <w:pPr>
        <w:rPr>
          <w:b/>
        </w:rPr>
      </w:pPr>
    </w:p>
    <w:p w14:paraId="0AF6A7DA" w14:textId="77777777" w:rsidR="008A6240" w:rsidRPr="00D63CD2" w:rsidRDefault="008A6240" w:rsidP="008A6240">
      <w:pPr>
        <w:rPr>
          <w:b/>
        </w:rPr>
      </w:pPr>
      <w:r w:rsidRPr="00D63CD2">
        <w:rPr>
          <w:noProof/>
        </w:rPr>
        <mc:AlternateContent>
          <mc:Choice Requires="wps">
            <w:drawing>
              <wp:anchor distT="0" distB="0" distL="114300" distR="114300" simplePos="0" relativeHeight="251701248" behindDoc="0" locked="0" layoutInCell="1" allowOverlap="1" wp14:anchorId="1D74A588" wp14:editId="1EFF0FED">
                <wp:simplePos x="0" y="0"/>
                <wp:positionH relativeFrom="column">
                  <wp:posOffset>2231758</wp:posOffset>
                </wp:positionH>
                <wp:positionV relativeFrom="paragraph">
                  <wp:posOffset>907916</wp:posOffset>
                </wp:positionV>
                <wp:extent cx="0" cy="818148"/>
                <wp:effectExtent l="57150" t="19050" r="76200" b="96520"/>
                <wp:wrapNone/>
                <wp:docPr id="73" name="Straight Connector 73"/>
                <wp:cNvGraphicFramePr/>
                <a:graphic xmlns:a="http://schemas.openxmlformats.org/drawingml/2006/main">
                  <a:graphicData uri="http://schemas.microsoft.com/office/word/2010/wordprocessingShape">
                    <wps:wsp>
                      <wps:cNvCnPr/>
                      <wps:spPr>
                        <a:xfrm>
                          <a:off x="0" y="0"/>
                          <a:ext cx="0" cy="818148"/>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77554E51" id="Straight Connector 73"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75.75pt,71.5pt" to="175.75pt,1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" strokecolor="#4472c4 [3204]" strokeweight="1pt">
                <v:stroke dashstyle="dash" joinstyle="miter"/>
              </v:line>
            </w:pict>
          </mc:Fallback>
        </mc:AlternateContent>
      </w:r>
      <w:r w:rsidRPr="00D63CD2">
        <w:rPr>
          <w:noProof/>
        </w:rPr>
        <mc:AlternateContent>
          <mc:Choice Requires="wps">
            <w:drawing>
              <wp:anchor distT="0" distB="0" distL="114300" distR="114300" simplePos="0" relativeHeight="251700224" behindDoc="0" locked="0" layoutInCell="1" allowOverlap="1" wp14:anchorId="3A12AF72" wp14:editId="79E172AA">
                <wp:simplePos x="0" y="0"/>
                <wp:positionH relativeFrom="column">
                  <wp:posOffset>631558</wp:posOffset>
                </wp:positionH>
                <wp:positionV relativeFrom="paragraph">
                  <wp:posOffset>913932</wp:posOffset>
                </wp:positionV>
                <wp:extent cx="1600200" cy="12032"/>
                <wp:effectExtent l="38100" t="38100" r="38100" b="83820"/>
                <wp:wrapNone/>
                <wp:docPr id="72" name="Straight Connector 72"/>
                <wp:cNvGraphicFramePr/>
                <a:graphic xmlns:a="http://schemas.openxmlformats.org/drawingml/2006/main">
                  <a:graphicData uri="http://schemas.microsoft.com/office/word/2010/wordprocessingShape">
                    <wps:wsp>
                      <wps:cNvCnPr/>
                      <wps:spPr>
                        <a:xfrm>
                          <a:off x="0" y="0"/>
                          <a:ext cx="1600200" cy="12032"/>
                        </a:xfrm>
                        <a:prstGeom prst="line">
                          <a:avLst/>
                        </a:prstGeom>
                        <a:ln>
                          <a:prstDash val="dash"/>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0BACE436" id="Straight Connector 72"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49.75pt,71.95pt" to="175.75pt,7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" strokecolor="#4472c4 [3204]" strokeweight="1pt">
                <v:stroke dashstyle="dash" joinstyle="miter"/>
              </v:line>
            </w:pict>
          </mc:Fallback>
        </mc:AlternateContent>
      </w:r>
      <w:r w:rsidRPr="00D63CD2">
        <w:rPr>
          <w:noProof/>
        </w:rPr>
        <w:drawing>
          <wp:inline distT="0" distB="0" distL="0" distR="0" wp14:anchorId="58F8E42F" wp14:editId="5F56C5CD">
            <wp:extent cx="3904248" cy="2261937"/>
            <wp:effectExtent l="0" t="0" r="1270" b="5080"/>
            <wp:docPr id="71" name="Chart 71">
              <a:extLst xmlns:a="http://schemas.openxmlformats.org/drawingml/2006/main">
                <a:ext uri="{FF2B5EF4-FFF2-40B4-BE49-F238E27FC236}">
                  <a16:creationId xmlns:a16="http://schemas.microsoft.com/office/drawing/2014/main" id="{578FE727-4E34-4983-9738-8A3A8B7D3E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391FAD6" w14:textId="77777777" w:rsidR="008A6240" w:rsidRPr="00D63CD2" w:rsidRDefault="008A6240" w:rsidP="008A6240">
      <w:pPr>
        <w:rPr>
          <w:b/>
        </w:rPr>
      </w:pPr>
    </w:p>
    <w:p w14:paraId="0250B6C4" w14:textId="77777777" w:rsidR="008A6240" w:rsidRPr="00D63CD2" w:rsidRDefault="008A6240" w:rsidP="008A6240">
      <w:pPr>
        <w:rPr>
          <w:b/>
        </w:rPr>
      </w:pPr>
    </w:p>
    <w:p w14:paraId="6D803A91" w14:textId="77777777" w:rsidR="008A6240" w:rsidRPr="00D63CD2" w:rsidRDefault="008A6240" w:rsidP="008A6240">
      <w:pPr>
        <w:pStyle w:val="ListParagraph"/>
        <w:numPr>
          <w:ilvl w:val="0"/>
          <w:numId w:val="4"/>
        </w:numPr>
        <w:spacing w:after="0" w:line="240" w:lineRule="auto"/>
        <w:rPr>
          <w:b/>
        </w:rPr>
      </w:pPr>
      <w:r w:rsidRPr="00D63CD2">
        <w:rPr>
          <w:b/>
        </w:rPr>
        <w:t>Calculate the slope of your graph. Hence or otherwise calculate the speed of sound in air</w:t>
      </w:r>
    </w:p>
    <w:p w14:paraId="6B53C3D0" w14:textId="77777777" w:rsidR="008A6240" w:rsidRPr="00D63CD2" w:rsidRDefault="008A6240" w:rsidP="008A6240">
      <m:oMath>
        <m:r>
          <w:rPr>
            <w:rFonts w:ascii="Cambria Math" w:hAnsi="Cambria Math"/>
          </w:rPr>
          <m:t>slope=</m:t>
        </m:r>
        <m:f>
          <m:fPr>
            <m:ctrlPr>
              <w:rPr>
                <w:rFonts w:ascii="Cambria Math" w:hAnsi="Cambria Math"/>
                <w:i/>
              </w:rPr>
            </m:ctrlPr>
          </m:fPr>
          <m:num>
            <m:r>
              <w:rPr>
                <w:rFonts w:ascii="Cambria Math" w:hAnsi="Cambria Math"/>
              </w:rPr>
              <m:t xml:space="preserve">rise </m:t>
            </m:r>
          </m:num>
          <m:den>
            <m:r>
              <w:rPr>
                <w:rFonts w:ascii="Cambria Math" w:hAnsi="Cambria Math"/>
              </w:rPr>
              <m:t>run</m:t>
            </m:r>
          </m:den>
        </m:f>
      </m:oMath>
      <w:r w:rsidRPr="00D63CD2">
        <w:t xml:space="preserve"> =</w:t>
      </w:r>
      <m:oMath>
        <m:f>
          <m:fPr>
            <m:ctrlPr>
              <w:rPr>
                <w:rFonts w:ascii="Cambria Math" w:hAnsi="Cambria Math"/>
                <w:i/>
              </w:rPr>
            </m:ctrlPr>
          </m:fPr>
          <m:num>
            <m:r>
              <w:rPr>
                <w:rFonts w:ascii="Cambria Math" w:hAnsi="Cambria Math"/>
              </w:rPr>
              <m:t xml:space="preserve">300- 0.0 </m:t>
            </m:r>
          </m:num>
          <m:den>
            <m:r>
              <w:rPr>
                <w:rFonts w:ascii="Cambria Math" w:hAnsi="Cambria Math"/>
              </w:rPr>
              <m:t>3.6-0.0</m:t>
            </m:r>
          </m:den>
        </m:f>
        <m:r>
          <w:rPr>
            <w:rFonts w:ascii="Cambria Math" w:hAnsi="Cambria Math"/>
          </w:rPr>
          <m:t>=83.3</m:t>
        </m:r>
      </m:oMath>
    </w:p>
    <w:p w14:paraId="078BEC24" w14:textId="77777777" w:rsidR="008A6240" w:rsidRPr="00D63CD2" w:rsidRDefault="008A6240" w:rsidP="008A6240"/>
    <w:p w14:paraId="1DEED202" w14:textId="77777777" w:rsidR="008A6240" w:rsidRPr="00D63CD2" w:rsidRDefault="008A6240" w:rsidP="008A6240">
      <w:r w:rsidRPr="00D63CD2">
        <w:t xml:space="preserve">We know that </w:t>
      </w:r>
      <m:oMath>
        <m:r>
          <w:rPr>
            <w:rFonts w:ascii="Cambria Math" w:hAnsi="Cambria Math"/>
          </w:rPr>
          <m:t>c=fλ</m:t>
        </m:r>
      </m:oMath>
      <w:r w:rsidRPr="00D63CD2">
        <w:t xml:space="preserve"> ,</w:t>
      </w:r>
    </w:p>
    <w:p w14:paraId="6DFB61A7" w14:textId="77777777" w:rsidR="008A6240" w:rsidRPr="00D63CD2" w:rsidRDefault="008A6240" w:rsidP="008A6240">
      <w:pPr>
        <w:rPr>
          <w:i/>
        </w:rPr>
      </w:pPr>
      <w:r w:rsidRPr="00D63CD2">
        <w:t xml:space="preserve">and the wavelength in this case will be  </w:t>
      </w:r>
      <m:oMath>
        <m:r>
          <w:rPr>
            <w:rFonts w:ascii="Cambria Math" w:hAnsi="Cambria Math"/>
          </w:rPr>
          <m:t>λ=4l</m:t>
        </m:r>
      </m:oMath>
      <w:r w:rsidRPr="00D63CD2">
        <w:t>, (</w:t>
      </w:r>
      <w:r w:rsidRPr="00D63CD2">
        <w:rPr>
          <w:i/>
        </w:rPr>
        <w:t>where l = the measured length)</w:t>
      </w:r>
    </w:p>
    <w:p w14:paraId="5FDE3615" w14:textId="77777777" w:rsidR="008A6240" w:rsidRPr="00D63CD2" w:rsidRDefault="008A6240" w:rsidP="008A6240">
      <w:pPr>
        <w:rPr>
          <w:i/>
        </w:rPr>
      </w:pPr>
    </w:p>
    <w:p w14:paraId="6ACDAB8D" w14:textId="77777777" w:rsidR="008A6240" w:rsidRPr="00D63CD2" w:rsidRDefault="008A6240" w:rsidP="008A6240">
      <w:r w:rsidRPr="00D63CD2">
        <w:t xml:space="preserve">combining these two:  </w:t>
      </w:r>
      <m:oMath>
        <m:r>
          <w:rPr>
            <w:rFonts w:ascii="Cambria Math" w:hAnsi="Cambria Math"/>
          </w:rPr>
          <m:t>c=4fl</m:t>
        </m:r>
      </m:oMath>
    </w:p>
    <w:p w14:paraId="6F3B3DF3" w14:textId="77777777" w:rsidR="008A6240" w:rsidRPr="00D63CD2" w:rsidRDefault="008A6240" w:rsidP="008A6240"/>
    <w:p w14:paraId="4EC48BB0" w14:textId="77777777" w:rsidR="008A6240" w:rsidRPr="00D63CD2" w:rsidRDefault="008A6240" w:rsidP="008A6240">
      <w:r w:rsidRPr="00D63CD2">
        <w:t>rearranging this into the format that y</w:t>
      </w:r>
      <m:oMath>
        <m:r>
          <w:rPr>
            <w:rFonts w:ascii="Cambria Math" w:hAnsi="Cambria Math"/>
          </w:rPr>
          <m:t>=mx+c</m:t>
        </m:r>
      </m:oMath>
      <w:r w:rsidRPr="00D63CD2">
        <w:t>, we can say that the eqn of our line above is:</w:t>
      </w:r>
    </w:p>
    <w:p w14:paraId="652FB4E1" w14:textId="77777777" w:rsidR="008A6240" w:rsidRPr="00D63CD2" w:rsidRDefault="008A6240" w:rsidP="008A6240">
      <w:r w:rsidRPr="00D63CD2">
        <w:t xml:space="preserve">that </w:t>
      </w:r>
      <m:oMath>
        <m:r>
          <w:rPr>
            <w:rFonts w:ascii="Cambria Math" w:hAnsi="Cambria Math"/>
          </w:rPr>
          <m:t>f=</m:t>
        </m:r>
        <m:f>
          <m:fPr>
            <m:ctrlPr>
              <w:rPr>
                <w:rFonts w:ascii="Cambria Math" w:hAnsi="Cambria Math"/>
                <w:i/>
              </w:rPr>
            </m:ctrlPr>
          </m:fPr>
          <m:num>
            <m:r>
              <w:rPr>
                <w:rFonts w:ascii="Cambria Math" w:hAnsi="Cambria Math"/>
              </w:rPr>
              <m:t>c</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oMath>
    </w:p>
    <w:p w14:paraId="723B02B0" w14:textId="77777777" w:rsidR="008A6240" w:rsidRPr="00D63CD2" w:rsidRDefault="008A6240" w:rsidP="008A6240"/>
    <w:p w14:paraId="5CE309CE" w14:textId="77777777" w:rsidR="008A6240" w:rsidRPr="00D63CD2" w:rsidRDefault="008A6240" w:rsidP="008A6240">
      <w:r w:rsidRPr="00D63CD2">
        <w:t>from this we can say that:</w:t>
      </w:r>
    </w:p>
    <w:p w14:paraId="0CFC0505" w14:textId="77777777" w:rsidR="008A6240" w:rsidRPr="00D63CD2" w:rsidRDefault="008A6240" w:rsidP="008A6240">
      <m:oMathPara>
        <m:oMath>
          <m:f>
            <m:fPr>
              <m:ctrlPr>
                <w:rPr>
                  <w:rFonts w:ascii="Cambria Math" w:hAnsi="Cambria Math"/>
                  <w:i/>
                </w:rPr>
              </m:ctrlPr>
            </m:fPr>
            <m:num>
              <m:r>
                <w:rPr>
                  <w:rFonts w:ascii="Cambria Math" w:hAnsi="Cambria Math"/>
                </w:rPr>
                <m:t>c</m:t>
              </m:r>
            </m:num>
            <m:den>
              <m:r>
                <w:rPr>
                  <w:rFonts w:ascii="Cambria Math" w:hAnsi="Cambria Math"/>
                </w:rPr>
                <m:t>4</m:t>
              </m:r>
            </m:den>
          </m:f>
          <m:r>
            <w:rPr>
              <w:rFonts w:ascii="Cambria Math" w:hAnsi="Cambria Math"/>
            </w:rPr>
            <m:t>=slope</m:t>
          </m:r>
        </m:oMath>
      </m:oMathPara>
    </w:p>
    <w:p w14:paraId="3B595AD9" w14:textId="77777777" w:rsidR="008A6240" w:rsidRPr="00D63CD2" w:rsidRDefault="008A6240" w:rsidP="008A6240">
      <w:pPr>
        <w:rPr>
          <w:b/>
        </w:rPr>
      </w:pPr>
    </w:p>
    <w:p w14:paraId="6DFEFBFD" w14:textId="77777777" w:rsidR="008A6240" w:rsidRPr="00D63CD2" w:rsidRDefault="008A6240" w:rsidP="008A6240">
      <m:oMathPara>
        <m:oMath>
          <m:f>
            <m:fPr>
              <m:ctrlPr>
                <w:rPr>
                  <w:rFonts w:ascii="Cambria Math" w:hAnsi="Cambria Math"/>
                  <w:i/>
                </w:rPr>
              </m:ctrlPr>
            </m:fPr>
            <m:num>
              <m:r>
                <w:rPr>
                  <w:rFonts w:ascii="Cambria Math" w:hAnsi="Cambria Math"/>
                </w:rPr>
                <m:t>c</m:t>
              </m:r>
            </m:num>
            <m:den>
              <m:r>
                <w:rPr>
                  <w:rFonts w:ascii="Cambria Math" w:hAnsi="Cambria Math"/>
                </w:rPr>
                <m:t>4</m:t>
              </m:r>
            </m:den>
          </m:f>
          <m:r>
            <w:rPr>
              <w:rFonts w:ascii="Cambria Math" w:hAnsi="Cambria Math"/>
            </w:rPr>
            <m:t>=83.3</m:t>
          </m:r>
        </m:oMath>
      </m:oMathPara>
    </w:p>
    <w:p w14:paraId="6A160BD9" w14:textId="77777777" w:rsidR="008A6240" w:rsidRPr="00D63CD2" w:rsidRDefault="008A6240" w:rsidP="008A6240"/>
    <w:p w14:paraId="6AD1763F" w14:textId="77777777" w:rsidR="008A6240" w:rsidRPr="00D63CD2" w:rsidRDefault="008A6240" w:rsidP="008A6240">
      <w:r w:rsidRPr="00D63CD2">
        <w:t>and,</w:t>
      </w:r>
    </w:p>
    <w:p w14:paraId="00B236BE" w14:textId="77777777" w:rsidR="008A6240" w:rsidRPr="00D63CD2" w:rsidRDefault="008A6240" w:rsidP="008A6240">
      <w:pPr>
        <w:rPr>
          <w:b/>
        </w:rPr>
      </w:pPr>
      <m:oMathPara>
        <m:oMath>
          <m:r>
            <w:rPr>
              <w:rFonts w:ascii="Cambria Math" w:hAnsi="Cambria Math"/>
            </w:rPr>
            <m:t>c=4</m:t>
          </m:r>
          <m:d>
            <m:dPr>
              <m:ctrlPr>
                <w:rPr>
                  <w:rFonts w:ascii="Cambria Math" w:hAnsi="Cambria Math"/>
                  <w:i/>
                </w:rPr>
              </m:ctrlPr>
            </m:dPr>
            <m:e>
              <m:r>
                <w:rPr>
                  <w:rFonts w:ascii="Cambria Math" w:hAnsi="Cambria Math"/>
                </w:rPr>
                <m:t>83.3</m:t>
              </m:r>
            </m:e>
          </m:d>
          <m:r>
            <w:rPr>
              <w:rFonts w:ascii="Cambria Math" w:hAnsi="Cambria Math"/>
            </w:rPr>
            <m:t>=333.2 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14:paraId="4FEAC135" w14:textId="77777777" w:rsidR="008A6240" w:rsidRPr="00D63CD2" w:rsidRDefault="008A6240" w:rsidP="008A6240">
      <w:pPr>
        <w:rPr>
          <w:b/>
        </w:rPr>
      </w:pPr>
    </w:p>
    <w:p w14:paraId="7C02F235" w14:textId="77777777" w:rsidR="008A6240" w:rsidRDefault="008A6240" w:rsidP="008A6240">
      <w:r w:rsidRPr="00D63CD2">
        <w:rPr>
          <w:noProof/>
        </w:rPr>
        <mc:AlternateContent>
          <mc:Choice Requires="wps">
            <w:drawing>
              <wp:anchor distT="0" distB="0" distL="114300" distR="114300" simplePos="0" relativeHeight="251699200" behindDoc="0" locked="0" layoutInCell="1" allowOverlap="1" wp14:anchorId="1EEF2470" wp14:editId="5755A3CB">
                <wp:simplePos x="0" y="0"/>
                <wp:positionH relativeFrom="column">
                  <wp:posOffset>267640</wp:posOffset>
                </wp:positionH>
                <wp:positionV relativeFrom="paragraph">
                  <wp:posOffset>410998</wp:posOffset>
                </wp:positionV>
                <wp:extent cx="548640" cy="274320"/>
                <wp:effectExtent l="0" t="0" r="0" b="0"/>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39068" w14:textId="77777777" w:rsidR="008A6240" w:rsidRDefault="008A6240" w:rsidP="008A6240"/>
                        </w:txbxContent>
                      </wps:txbx>
                      <wps:bodyPr rot="0" vert="horz" wrap="square" lIns="91440" tIns="45720" rIns="91440" bIns="45720" anchor="t" anchorCtr="0" upright="1">
                        <a:noAutofit/>
                      </wps:bodyPr>
                    </wps:wsp>
                  </a:graphicData>
                </a:graphic>
              </wp:anchor>
            </w:drawing>
          </mc:Choice>
          <mc:Fallback>
            <w:pict>
              <v:shape w14:anchorId="1EEF2470" id="Text Box 109" o:spid="_x0000_s1035" type="#_x0000_t202" style="position:absolute;margin-left:21.05pt;margin-top:32.35pt;width:43.2pt;height:21.6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MPuug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" filled="f" stroked="f">
                <v:textbox>
                  <w:txbxContent>
                    <w:p w14:paraId="01F39068" w14:textId="77777777" w:rsidR="008A6240" w:rsidRDefault="008A6240" w:rsidP="008A6240"/>
                  </w:txbxContent>
                </v:textbox>
              </v:shape>
            </w:pict>
          </mc:Fallback>
        </mc:AlternateContent>
      </w:r>
    </w:p>
    <w:p w14:paraId="1812CC66" w14:textId="77777777" w:rsidR="008A6240" w:rsidRDefault="008A6240">
      <w:r>
        <w:br w:type="page"/>
      </w:r>
    </w:p>
    <w:p w14:paraId="24382352" w14:textId="77777777" w:rsidR="008A6240" w:rsidRDefault="008A6240" w:rsidP="008A6240">
      <w:pPr>
        <w:rPr>
          <w:b/>
        </w:rPr>
      </w:pPr>
      <w:r w:rsidRPr="008A6240">
        <w:rPr>
          <w:b/>
        </w:rPr>
        <w:lastRenderedPageBreak/>
        <w:t>Question 4</w:t>
      </w:r>
    </w:p>
    <w:p w14:paraId="18AFD875" w14:textId="77777777" w:rsidR="008A6240" w:rsidRPr="00D63CD2" w:rsidRDefault="008A6240" w:rsidP="008A6240">
      <w:pPr>
        <w:pStyle w:val="ListParagraph"/>
        <w:numPr>
          <w:ilvl w:val="0"/>
          <w:numId w:val="6"/>
        </w:numPr>
        <w:spacing w:after="0" w:line="240" w:lineRule="auto"/>
        <w:rPr>
          <w:b/>
        </w:rPr>
      </w:pPr>
      <w:r w:rsidRPr="00D63CD2">
        <w:rPr>
          <w:b/>
        </w:rPr>
        <w:t>Name the pieces of apparatus that were used to measure (a) the diameter, (b) the length and (c) the resistance of the wire.</w:t>
      </w:r>
    </w:p>
    <w:p w14:paraId="2D0FC7E9" w14:textId="77777777" w:rsidR="008A6240" w:rsidRPr="00D63CD2" w:rsidRDefault="008A6240" w:rsidP="008A6240">
      <w:pPr>
        <w:rPr>
          <w:b/>
        </w:rPr>
      </w:pPr>
    </w:p>
    <w:p w14:paraId="51751374" w14:textId="77777777" w:rsidR="008A6240" w:rsidRPr="00D63CD2" w:rsidRDefault="008A6240" w:rsidP="008A6240">
      <w:r w:rsidRPr="00D63CD2">
        <w:t xml:space="preserve">The diameter would have been measured with a </w:t>
      </w:r>
      <w:proofErr w:type="spellStart"/>
      <w:r w:rsidRPr="00D63CD2">
        <w:t>micrometer</w:t>
      </w:r>
      <w:proofErr w:type="spellEnd"/>
      <w:r w:rsidRPr="00D63CD2">
        <w:t xml:space="preserve"> screw, or digital </w:t>
      </w:r>
      <w:proofErr w:type="spellStart"/>
      <w:r w:rsidRPr="00D63CD2">
        <w:t>calipers</w:t>
      </w:r>
      <w:proofErr w:type="spellEnd"/>
      <w:r w:rsidRPr="00D63CD2">
        <w:t xml:space="preserve">. </w:t>
      </w:r>
    </w:p>
    <w:p w14:paraId="137832DE" w14:textId="77777777" w:rsidR="008A6240" w:rsidRPr="00D63CD2" w:rsidRDefault="008A6240" w:rsidP="008A6240">
      <w:r w:rsidRPr="00D63CD2">
        <w:t>The length would have been measured with a metre stick</w:t>
      </w:r>
    </w:p>
    <w:p w14:paraId="05442D71" w14:textId="77777777" w:rsidR="008A6240" w:rsidRPr="00D63CD2" w:rsidRDefault="008A6240" w:rsidP="008A6240">
      <w:r w:rsidRPr="00D63CD2">
        <w:t>The resistance would have been measured with an ohmmeter</w:t>
      </w:r>
    </w:p>
    <w:p w14:paraId="239003C5" w14:textId="77777777" w:rsidR="008A6240" w:rsidRPr="00D63CD2" w:rsidRDefault="008A6240" w:rsidP="008A6240">
      <w:pPr>
        <w:rPr>
          <w:b/>
        </w:rPr>
      </w:pPr>
    </w:p>
    <w:p w14:paraId="66ED6D7D" w14:textId="77777777" w:rsidR="008A6240" w:rsidRPr="00D63CD2" w:rsidRDefault="008A6240" w:rsidP="008A6240">
      <w:pPr>
        <w:rPr>
          <w:b/>
        </w:rPr>
      </w:pPr>
      <w:r w:rsidRPr="00D63CD2">
        <w:rPr>
          <w:b/>
          <w:noProof/>
        </w:rPr>
        <w:drawing>
          <wp:inline distT="0" distB="0" distL="0" distR="0" wp14:anchorId="0B798B0D" wp14:editId="50D81F34">
            <wp:extent cx="5486400" cy="21437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2143760"/>
                    </a:xfrm>
                    <a:prstGeom prst="rect">
                      <a:avLst/>
                    </a:prstGeom>
                  </pic:spPr>
                </pic:pic>
              </a:graphicData>
            </a:graphic>
          </wp:inline>
        </w:drawing>
      </w:r>
    </w:p>
    <w:p w14:paraId="3D8E34D8" w14:textId="77777777" w:rsidR="008A6240" w:rsidRPr="00D63CD2" w:rsidRDefault="008A6240" w:rsidP="008A6240">
      <w:pPr>
        <w:rPr>
          <w:b/>
        </w:rPr>
      </w:pPr>
    </w:p>
    <w:p w14:paraId="138E138B" w14:textId="77777777" w:rsidR="008A6240" w:rsidRPr="00D63CD2" w:rsidRDefault="008A6240" w:rsidP="008A6240">
      <w:pPr>
        <w:rPr>
          <w:b/>
        </w:rPr>
      </w:pPr>
    </w:p>
    <w:p w14:paraId="4C908380" w14:textId="77777777" w:rsidR="008A6240" w:rsidRPr="00D63CD2" w:rsidRDefault="008A6240" w:rsidP="008A6240">
      <w:pPr>
        <w:pStyle w:val="ListParagraph"/>
        <w:numPr>
          <w:ilvl w:val="0"/>
          <w:numId w:val="6"/>
        </w:numPr>
        <w:spacing w:after="0" w:line="240" w:lineRule="auto"/>
        <w:rPr>
          <w:b/>
        </w:rPr>
      </w:pPr>
      <w:r w:rsidRPr="00D63CD2">
        <w:rPr>
          <w:b/>
        </w:rPr>
        <w:t xml:space="preserve">How did the student ensure that the diameter of the wire was uniform?  </w:t>
      </w:r>
    </w:p>
    <w:p w14:paraId="5F11B4B1" w14:textId="77777777" w:rsidR="008A6240" w:rsidRPr="00D63CD2" w:rsidRDefault="008A6240" w:rsidP="008A6240"/>
    <w:p w14:paraId="454DD96B" w14:textId="77777777" w:rsidR="008A6240" w:rsidRPr="00D63CD2" w:rsidRDefault="008A6240" w:rsidP="008A6240">
      <w:r w:rsidRPr="00D63CD2">
        <w:t>The diameter would have been measured in a number locations to verify uniformity. It is quite likely that the wire would not be of uniform cross section, in which case, the average diameter is used.</w:t>
      </w:r>
    </w:p>
    <w:p w14:paraId="569AC605" w14:textId="77777777" w:rsidR="008A6240" w:rsidRPr="00D63CD2" w:rsidRDefault="008A6240" w:rsidP="008A6240">
      <w:pPr>
        <w:rPr>
          <w:b/>
        </w:rPr>
      </w:pPr>
    </w:p>
    <w:p w14:paraId="0AAB9A17" w14:textId="77777777" w:rsidR="008A6240" w:rsidRPr="00D63CD2" w:rsidRDefault="008A6240" w:rsidP="008A6240">
      <w:pPr>
        <w:rPr>
          <w:b/>
        </w:rPr>
      </w:pPr>
    </w:p>
    <w:p w14:paraId="744329E3" w14:textId="77777777" w:rsidR="008A6240" w:rsidRPr="00D63CD2" w:rsidRDefault="008A6240" w:rsidP="008A6240">
      <w:pPr>
        <w:pStyle w:val="ListParagraph"/>
        <w:numPr>
          <w:ilvl w:val="0"/>
          <w:numId w:val="6"/>
        </w:numPr>
        <w:spacing w:after="0" w:line="240" w:lineRule="auto"/>
        <w:rPr>
          <w:b/>
        </w:rPr>
      </w:pPr>
      <w:r w:rsidRPr="00D63CD2">
        <w:rPr>
          <w:b/>
        </w:rPr>
        <w:t>Use the data to draw a graph of R against l.   </w:t>
      </w:r>
    </w:p>
    <w:p w14:paraId="4FAAD8E2" w14:textId="77777777" w:rsidR="008A6240" w:rsidRPr="00D63CD2" w:rsidRDefault="008A6240" w:rsidP="008A6240">
      <w:pPr>
        <w:rPr>
          <w:b/>
        </w:rPr>
      </w:pPr>
    </w:p>
    <w:p w14:paraId="684F33D6" w14:textId="77777777" w:rsidR="008A6240" w:rsidRPr="00D63CD2" w:rsidRDefault="008A6240" w:rsidP="008A6240">
      <w:pPr>
        <w:rPr>
          <w:b/>
        </w:rPr>
      </w:pPr>
    </w:p>
    <w:p w14:paraId="41847B7F" w14:textId="77777777" w:rsidR="008A6240" w:rsidRPr="00D63CD2" w:rsidRDefault="008A6240" w:rsidP="008A6240">
      <w:pPr>
        <w:rPr>
          <w:b/>
        </w:rPr>
      </w:pPr>
      <w:bookmarkStart w:id="1" w:name="_Hlk59365710"/>
      <w:r w:rsidRPr="00D63CD2">
        <w:rPr>
          <w:noProof/>
        </w:rPr>
        <w:lastRenderedPageBreak/>
        <mc:AlternateContent>
          <mc:Choice Requires="wps">
            <w:drawing>
              <wp:anchor distT="0" distB="0" distL="114300" distR="114300" simplePos="0" relativeHeight="251709440" behindDoc="0" locked="0" layoutInCell="1" allowOverlap="1" wp14:anchorId="0E31F18C" wp14:editId="2D0C51AA">
                <wp:simplePos x="0" y="0"/>
                <wp:positionH relativeFrom="column">
                  <wp:posOffset>2233568</wp:posOffset>
                </wp:positionH>
                <wp:positionV relativeFrom="paragraph">
                  <wp:posOffset>1383440</wp:posOffset>
                </wp:positionV>
                <wp:extent cx="0" cy="879676"/>
                <wp:effectExtent l="0" t="0" r="38100" b="34925"/>
                <wp:wrapNone/>
                <wp:docPr id="7" name="Straight Connector 7"/>
                <wp:cNvGraphicFramePr/>
                <a:graphic xmlns:a="http://schemas.openxmlformats.org/drawingml/2006/main">
                  <a:graphicData uri="http://schemas.microsoft.com/office/word/2010/wordprocessingShape">
                    <wps:wsp>
                      <wps:cNvCnPr/>
                      <wps:spPr>
                        <a:xfrm flipH="1">
                          <a:off x="0" y="0"/>
                          <a:ext cx="0" cy="879676"/>
                        </a:xfrm>
                        <a:prstGeom prst="line">
                          <a:avLst/>
                        </a:prstGeom>
                        <a:noFill/>
                        <a:ln w="25400" cap="flat" cmpd="sng" algn="ctr">
                          <a:solidFill>
                            <a:srgbClr val="4F81BD"/>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18F85FC2" id="Straight Connector 7"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85pt,108.95pt" to="175.85pt,1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" strokecolor="#4f81bd" strokeweight="2pt">
                <v:stroke dashstyle="dash"/>
              </v:line>
            </w:pict>
          </mc:Fallback>
        </mc:AlternateContent>
      </w:r>
      <w:r w:rsidRPr="00D63CD2">
        <w:rPr>
          <w:noProof/>
        </w:rPr>
        <mc:AlternateContent>
          <mc:Choice Requires="wps">
            <w:drawing>
              <wp:anchor distT="0" distB="0" distL="114300" distR="114300" simplePos="0" relativeHeight="251708416" behindDoc="0" locked="0" layoutInCell="1" allowOverlap="1" wp14:anchorId="4CA5BD60" wp14:editId="0D5EE4D1">
                <wp:simplePos x="0" y="0"/>
                <wp:positionH relativeFrom="column">
                  <wp:posOffset>647980</wp:posOffset>
                </wp:positionH>
                <wp:positionV relativeFrom="paragraph">
                  <wp:posOffset>1377653</wp:posOffset>
                </wp:positionV>
                <wp:extent cx="1597307" cy="5787"/>
                <wp:effectExtent l="0" t="0" r="3175" b="32385"/>
                <wp:wrapNone/>
                <wp:docPr id="5" name="Straight Connector 5"/>
                <wp:cNvGraphicFramePr/>
                <a:graphic xmlns:a="http://schemas.openxmlformats.org/drawingml/2006/main">
                  <a:graphicData uri="http://schemas.microsoft.com/office/word/2010/wordprocessingShape">
                    <wps:wsp>
                      <wps:cNvCnPr/>
                      <wps:spPr>
                        <a:xfrm>
                          <a:off x="0" y="0"/>
                          <a:ext cx="1597307" cy="5787"/>
                        </a:xfrm>
                        <a:prstGeom prst="line">
                          <a:avLst/>
                        </a:prstGeom>
                        <a:ln>
                          <a:prstDash val="dash"/>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2E2A9AAD" id="Straight Connector 5"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51pt,108.5pt" to="176.75pt,10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" strokecolor="#4472c4 [3204]" strokeweight="1pt">
                <v:stroke dashstyle="dash" joinstyle="miter"/>
              </v:line>
            </w:pict>
          </mc:Fallback>
        </mc:AlternateContent>
      </w:r>
      <w:r w:rsidRPr="00D63CD2">
        <w:rPr>
          <w:noProof/>
        </w:rPr>
        <mc:AlternateContent>
          <mc:Choice Requires="wps">
            <w:drawing>
              <wp:anchor distT="0" distB="0" distL="114300" distR="114300" simplePos="0" relativeHeight="251707392" behindDoc="0" locked="0" layoutInCell="1" allowOverlap="1" wp14:anchorId="0C7CF0B5" wp14:editId="302B0DDF">
                <wp:simplePos x="0" y="0"/>
                <wp:positionH relativeFrom="column">
                  <wp:posOffset>433850</wp:posOffset>
                </wp:positionH>
                <wp:positionV relativeFrom="paragraph">
                  <wp:posOffset>521125</wp:posOffset>
                </wp:positionV>
                <wp:extent cx="3477822" cy="1805651"/>
                <wp:effectExtent l="0" t="0" r="27940" b="23495"/>
                <wp:wrapNone/>
                <wp:docPr id="4" name="Straight Connector 4"/>
                <wp:cNvGraphicFramePr/>
                <a:graphic xmlns:a="http://schemas.openxmlformats.org/drawingml/2006/main">
                  <a:graphicData uri="http://schemas.microsoft.com/office/word/2010/wordprocessingShape">
                    <wps:wsp>
                      <wps:cNvCnPr/>
                      <wps:spPr>
                        <a:xfrm flipV="1">
                          <a:off x="0" y="0"/>
                          <a:ext cx="3477822" cy="1805651"/>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E07D5E" id="Straight Connector 4"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15pt,41.05pt" to="308pt,18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" strokecolor="#4472c4 [3204]" strokeweight="1pt">
                <v:stroke joinstyle="miter"/>
              </v:line>
            </w:pict>
          </mc:Fallback>
        </mc:AlternateContent>
      </w:r>
      <w:r w:rsidRPr="00D63CD2">
        <w:rPr>
          <w:noProof/>
        </w:rPr>
        <w:drawing>
          <wp:inline distT="0" distB="0" distL="0" distR="0" wp14:anchorId="7EBFEDBD" wp14:editId="241061AD">
            <wp:extent cx="4572000" cy="2743200"/>
            <wp:effectExtent l="0" t="0" r="0" b="0"/>
            <wp:docPr id="3" name="Chart 3">
              <a:extLst xmlns:a="http://schemas.openxmlformats.org/drawingml/2006/main">
                <a:ext uri="{FF2B5EF4-FFF2-40B4-BE49-F238E27FC236}">
                  <a16:creationId xmlns:a16="http://schemas.microsoft.com/office/drawing/2014/main" id="{5AD8574F-E944-47FF-9026-509C1898BE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1282A06A" w14:textId="77777777" w:rsidR="008A6240" w:rsidRPr="00D63CD2" w:rsidRDefault="008A6240" w:rsidP="008A6240">
      <w:pPr>
        <w:rPr>
          <w:b/>
        </w:rPr>
      </w:pPr>
    </w:p>
    <w:p w14:paraId="3850BDDA" w14:textId="77777777" w:rsidR="008A6240" w:rsidRPr="00D63CD2" w:rsidRDefault="008A6240" w:rsidP="008A6240">
      <w:pPr>
        <w:rPr>
          <w:b/>
        </w:rPr>
      </w:pPr>
    </w:p>
    <w:p w14:paraId="0C9028A5" w14:textId="77777777" w:rsidR="008A6240" w:rsidRPr="00D63CD2" w:rsidRDefault="008A6240" w:rsidP="008A6240">
      <w:pPr>
        <w:pStyle w:val="ListParagraph"/>
        <w:numPr>
          <w:ilvl w:val="0"/>
          <w:numId w:val="6"/>
        </w:numPr>
        <w:spacing w:after="0" w:line="240" w:lineRule="auto"/>
        <w:rPr>
          <w:b/>
        </w:rPr>
      </w:pPr>
      <w:r w:rsidRPr="00D63CD2">
        <w:rPr>
          <w:b/>
        </w:rPr>
        <w:t xml:space="preserve">Calculate the slope of your graph.  </w:t>
      </w:r>
    </w:p>
    <w:p w14:paraId="1173EA42" w14:textId="77777777" w:rsidR="008A6240" w:rsidRPr="00D63CD2" w:rsidRDefault="008A6240" w:rsidP="008A6240">
      <m:oMath>
        <m:r>
          <w:rPr>
            <w:rFonts w:ascii="Cambria Math" w:hAnsi="Cambria Math"/>
          </w:rPr>
          <m:t>slope=</m:t>
        </m:r>
        <m:f>
          <m:fPr>
            <m:ctrlPr>
              <w:rPr>
                <w:rFonts w:ascii="Cambria Math" w:hAnsi="Cambria Math"/>
                <w:i/>
              </w:rPr>
            </m:ctrlPr>
          </m:fPr>
          <m:num>
            <m:r>
              <w:rPr>
                <w:rFonts w:ascii="Cambria Math" w:hAnsi="Cambria Math"/>
              </w:rPr>
              <m:t xml:space="preserve">rise </m:t>
            </m:r>
          </m:num>
          <m:den>
            <m:r>
              <w:rPr>
                <w:rFonts w:ascii="Cambria Math" w:hAnsi="Cambria Math"/>
              </w:rPr>
              <m:t>run</m:t>
            </m:r>
          </m:den>
        </m:f>
      </m:oMath>
      <w:r w:rsidRPr="00D63CD2">
        <w:t xml:space="preserve"> =</w:t>
      </w:r>
      <m:oMath>
        <m:f>
          <m:fPr>
            <m:ctrlPr>
              <w:rPr>
                <w:rFonts w:ascii="Cambria Math" w:hAnsi="Cambria Math"/>
                <w:i/>
              </w:rPr>
            </m:ctrlPr>
          </m:fPr>
          <m:num>
            <m:r>
              <w:rPr>
                <w:rFonts w:ascii="Cambria Math" w:hAnsi="Cambria Math"/>
              </w:rPr>
              <m:t xml:space="preserve">.151- 0.0 </m:t>
            </m:r>
          </m:num>
          <m:den>
            <m:r>
              <w:rPr>
                <w:rFonts w:ascii="Cambria Math" w:hAnsi="Cambria Math"/>
              </w:rPr>
              <m:t>0.42-0.0</m:t>
            </m:r>
          </m:den>
        </m:f>
        <m:r>
          <w:rPr>
            <w:rFonts w:ascii="Cambria Math" w:hAnsi="Cambria Math"/>
          </w:rPr>
          <m:t>=0.36</m:t>
        </m:r>
      </m:oMath>
    </w:p>
    <w:p w14:paraId="26EE8ED0" w14:textId="77777777" w:rsidR="008A6240" w:rsidRPr="00D63CD2" w:rsidRDefault="008A6240" w:rsidP="008A6240"/>
    <w:p w14:paraId="28E99B2E" w14:textId="77777777" w:rsidR="008A6240" w:rsidRPr="00D63CD2" w:rsidRDefault="008A6240" w:rsidP="008A6240">
      <w:pPr>
        <w:rPr>
          <w:b/>
        </w:rPr>
      </w:pPr>
    </w:p>
    <w:p w14:paraId="24F2F07B" w14:textId="77777777" w:rsidR="008A6240" w:rsidRPr="00D63CD2" w:rsidRDefault="008A6240" w:rsidP="008A6240">
      <w:pPr>
        <w:rPr>
          <w:b/>
        </w:rPr>
      </w:pPr>
      <w:r w:rsidRPr="00D63CD2">
        <w:rPr>
          <w:b/>
        </w:rPr>
        <w:t xml:space="preserve">  </w:t>
      </w:r>
    </w:p>
    <w:p w14:paraId="17005E13" w14:textId="77777777" w:rsidR="008A6240" w:rsidRPr="00D63CD2" w:rsidRDefault="008A6240" w:rsidP="008A6240">
      <w:pPr>
        <w:pStyle w:val="ListParagraph"/>
        <w:numPr>
          <w:ilvl w:val="0"/>
          <w:numId w:val="6"/>
        </w:numPr>
        <w:spacing w:after="0" w:line="240" w:lineRule="auto"/>
        <w:rPr>
          <w:b/>
        </w:rPr>
      </w:pPr>
      <w:r w:rsidRPr="00D63CD2">
        <w:rPr>
          <w:b/>
        </w:rPr>
        <w:t xml:space="preserve">Hence calculate the resistivity of the metal.   </w:t>
      </w:r>
    </w:p>
    <w:p w14:paraId="0425CC02" w14:textId="77777777" w:rsidR="008A6240" w:rsidRPr="00D63CD2" w:rsidRDefault="008A6240" w:rsidP="008A6240">
      <w:r w:rsidRPr="00D63CD2">
        <w:t xml:space="preserve">From the tables:    </w:t>
      </w:r>
      <m:oMath>
        <m:r>
          <w:rPr>
            <w:rFonts w:ascii="Cambria Math" w:hAnsi="Cambria Math"/>
          </w:rPr>
          <m:t>R=</m:t>
        </m:r>
        <m:f>
          <m:fPr>
            <m:ctrlPr>
              <w:rPr>
                <w:rFonts w:ascii="Cambria Math" w:hAnsi="Cambria Math"/>
                <w:i/>
              </w:rPr>
            </m:ctrlPr>
          </m:fPr>
          <m:num>
            <m:r>
              <w:rPr>
                <w:rFonts w:ascii="Cambria Math" w:hAnsi="Cambria Math"/>
              </w:rPr>
              <m:t>ρl</m:t>
            </m:r>
          </m:num>
          <m:den>
            <m:r>
              <w:rPr>
                <w:rFonts w:ascii="Cambria Math" w:hAnsi="Cambria Math"/>
              </w:rPr>
              <m:t>A</m:t>
            </m:r>
          </m:den>
        </m:f>
      </m:oMath>
    </w:p>
    <w:p w14:paraId="391018AE" w14:textId="77777777" w:rsidR="008A6240" w:rsidRPr="00D63CD2" w:rsidRDefault="008A6240" w:rsidP="008A6240">
      <w:pPr>
        <w:rPr>
          <w:b/>
        </w:rPr>
      </w:pPr>
    </w:p>
    <w:p w14:paraId="398FAEA4" w14:textId="77777777" w:rsidR="008A6240" w:rsidRPr="00D63CD2" w:rsidRDefault="008A6240" w:rsidP="008A6240">
      <w:r w:rsidRPr="00D63CD2">
        <w:t xml:space="preserve">Or,    </w:t>
      </w:r>
      <m:oMath>
        <m:r>
          <w:rPr>
            <w:rFonts w:ascii="Cambria Math" w:hAnsi="Cambria Math"/>
          </w:rPr>
          <m:t>R=</m:t>
        </m:r>
        <m:f>
          <m:fPr>
            <m:ctrlPr>
              <w:rPr>
                <w:rFonts w:ascii="Cambria Math" w:hAnsi="Cambria Math"/>
                <w:i/>
              </w:rPr>
            </m:ctrlPr>
          </m:fPr>
          <m:num>
            <m:r>
              <w:rPr>
                <w:rFonts w:ascii="Cambria Math" w:hAnsi="Cambria Math"/>
              </w:rPr>
              <m:t>ρ</m:t>
            </m:r>
          </m:num>
          <m:den>
            <m:r>
              <w:rPr>
                <w:rFonts w:ascii="Cambria Math" w:hAnsi="Cambria Math"/>
              </w:rPr>
              <m:t>A</m:t>
            </m:r>
          </m:den>
        </m:f>
        <m:r>
          <w:rPr>
            <w:rFonts w:ascii="Cambria Math" w:hAnsi="Cambria Math"/>
          </w:rPr>
          <m:t>l</m:t>
        </m:r>
      </m:oMath>
    </w:p>
    <w:p w14:paraId="582BA4D7" w14:textId="77777777" w:rsidR="008A6240" w:rsidRPr="00D63CD2" w:rsidRDefault="008A6240" w:rsidP="008A6240"/>
    <w:p w14:paraId="1D5FAF17" w14:textId="77777777" w:rsidR="008A6240" w:rsidRPr="00D63CD2" w:rsidRDefault="008A6240" w:rsidP="008A6240">
      <w:r w:rsidRPr="00D63CD2">
        <w:t xml:space="preserve">By comparison with  </w:t>
      </w:r>
      <m:oMath>
        <m:r>
          <w:rPr>
            <w:rFonts w:ascii="Cambria Math" w:hAnsi="Cambria Math"/>
          </w:rPr>
          <m:t>y=mx+c</m:t>
        </m:r>
      </m:oMath>
      <w:r w:rsidRPr="00D63CD2">
        <w:t>, we can see that:</w:t>
      </w:r>
    </w:p>
    <w:p w14:paraId="7ACCB6CE" w14:textId="77777777" w:rsidR="008A6240" w:rsidRPr="00D63CD2" w:rsidRDefault="008A6240" w:rsidP="008A6240"/>
    <w:p w14:paraId="1A8DF88C" w14:textId="77777777" w:rsidR="008A6240" w:rsidRPr="00D63CD2" w:rsidRDefault="008A6240" w:rsidP="008A6240">
      <w:r w:rsidRPr="00D63CD2">
        <w:t xml:space="preserve">  </w:t>
      </w:r>
      <m:oMath>
        <m:f>
          <m:fPr>
            <m:ctrlPr>
              <w:rPr>
                <w:rFonts w:ascii="Cambria Math" w:hAnsi="Cambria Math"/>
                <w:i/>
              </w:rPr>
            </m:ctrlPr>
          </m:fPr>
          <m:num>
            <m:r>
              <w:rPr>
                <w:rFonts w:ascii="Cambria Math" w:hAnsi="Cambria Math"/>
              </w:rPr>
              <m:t>ρ</m:t>
            </m:r>
          </m:num>
          <m:den>
            <m:r>
              <w:rPr>
                <w:rFonts w:ascii="Cambria Math" w:hAnsi="Cambria Math"/>
              </w:rPr>
              <m:t>A</m:t>
            </m:r>
          </m:den>
        </m:f>
        <m:r>
          <w:rPr>
            <w:rFonts w:ascii="Cambria Math" w:hAnsi="Cambria Math"/>
          </w:rPr>
          <m:t>=slope=0.36</m:t>
        </m:r>
      </m:oMath>
    </w:p>
    <w:p w14:paraId="5384C223" w14:textId="77777777" w:rsidR="008A6240" w:rsidRPr="00D63CD2" w:rsidRDefault="008A6240" w:rsidP="008A6240"/>
    <w:p w14:paraId="2718AA28" w14:textId="77777777" w:rsidR="008A6240" w:rsidRPr="00D63CD2" w:rsidRDefault="008A6240" w:rsidP="008A6240">
      <w:r w:rsidRPr="00D63CD2">
        <w:t xml:space="preserve">We know that </w:t>
      </w:r>
      <m:oMath>
        <m:r>
          <w:rPr>
            <w:rFonts w:ascii="Cambria Math" w:hAnsi="Cambria Math"/>
          </w:rPr>
          <m:t>A=π</m:t>
        </m:r>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π</m:t>
        </m:r>
        <m:sSup>
          <m:sSupPr>
            <m:ctrlPr>
              <w:rPr>
                <w:rFonts w:ascii="Cambria Math" w:hAnsi="Cambria Math"/>
              </w:rPr>
            </m:ctrlPr>
          </m:sSupPr>
          <m:e>
            <m:d>
              <m:dPr>
                <m:ctrlPr>
                  <w:rPr>
                    <w:rFonts w:ascii="Cambria Math" w:hAnsi="Cambria Math"/>
                    <w:i/>
                  </w:rPr>
                </m:ctrlPr>
              </m:dPr>
              <m:e>
                <m:f>
                  <m:fPr>
                    <m:ctrlPr>
                      <w:rPr>
                        <w:rFonts w:ascii="Cambria Math" w:hAnsi="Cambria Math"/>
                        <w:i/>
                      </w:rPr>
                    </m:ctrlPr>
                  </m:fPr>
                  <m:num>
                    <m:r>
                      <w:rPr>
                        <w:rFonts w:ascii="Cambria Math" w:hAnsi="Cambria Math"/>
                      </w:rPr>
                      <m:t>d</m:t>
                    </m:r>
                  </m:num>
                  <m:den>
                    <m:r>
                      <w:rPr>
                        <w:rFonts w:ascii="Cambria Math" w:hAnsi="Cambria Math"/>
                      </w:rPr>
                      <m:t>2</m:t>
                    </m:r>
                  </m:den>
                </m:f>
              </m:e>
            </m:d>
          </m:e>
          <m:sup>
            <m:r>
              <w:rPr>
                <w:rFonts w:ascii="Cambria Math" w:hAnsi="Cambria Math"/>
              </w:rPr>
              <m:t>2</m:t>
            </m:r>
          </m:sup>
        </m:sSup>
        <m:r>
          <w:rPr>
            <w:rFonts w:ascii="Cambria Math" w:hAnsi="Cambria Math"/>
          </w:rPr>
          <m:t>=π</m:t>
        </m:r>
        <m:sSup>
          <m:sSupPr>
            <m:ctrlPr>
              <w:rPr>
                <w:rFonts w:ascii="Cambria Math" w:hAnsi="Cambria Math"/>
              </w:rPr>
            </m:ctrlPr>
          </m:sSupPr>
          <m:e>
            <m:d>
              <m:dPr>
                <m:ctrlPr>
                  <w:rPr>
                    <w:rFonts w:ascii="Cambria Math" w:hAnsi="Cambria Math"/>
                    <w:i/>
                  </w:rPr>
                </m:ctrlPr>
              </m:dPr>
              <m:e>
                <m:f>
                  <m:fPr>
                    <m:ctrlPr>
                      <w:rPr>
                        <w:rFonts w:ascii="Cambria Math" w:hAnsi="Cambria Math"/>
                        <w:i/>
                      </w:rPr>
                    </m:ctrlPr>
                  </m:fPr>
                  <m:num>
                    <m:r>
                      <w:rPr>
                        <w:rFonts w:ascii="Cambria Math" w:hAnsi="Cambria Math"/>
                      </w:rPr>
                      <m:t>2.05x1</m:t>
                    </m:r>
                    <m:sSup>
                      <m:sSupPr>
                        <m:ctrlPr>
                          <w:rPr>
                            <w:rFonts w:ascii="Cambria Math" w:hAnsi="Cambria Math"/>
                          </w:rPr>
                        </m:ctrlPr>
                      </m:sSupPr>
                      <m:e>
                        <m:r>
                          <w:rPr>
                            <w:rFonts w:ascii="Cambria Math" w:hAnsi="Cambria Math"/>
                          </w:rPr>
                          <m:t>0</m:t>
                        </m:r>
                      </m:e>
                      <m:sup>
                        <m:r>
                          <w:rPr>
                            <w:rFonts w:ascii="Cambria Math" w:hAnsi="Cambria Math"/>
                          </w:rPr>
                          <m:t>-3</m:t>
                        </m:r>
                      </m:sup>
                    </m:sSup>
                  </m:num>
                  <m:den>
                    <m:r>
                      <w:rPr>
                        <w:rFonts w:ascii="Cambria Math" w:hAnsi="Cambria Math"/>
                      </w:rPr>
                      <m:t>2</m:t>
                    </m:r>
                  </m:den>
                </m:f>
              </m:e>
            </m:d>
          </m:e>
          <m:sup>
            <m:r>
              <w:rPr>
                <w:rFonts w:ascii="Cambria Math" w:hAnsi="Cambria Math"/>
              </w:rPr>
              <m:t>2</m:t>
            </m:r>
          </m:sup>
        </m:sSup>
        <m:r>
          <w:rPr>
            <w:rFonts w:ascii="Cambria Math" w:hAnsi="Cambria Math"/>
          </w:rPr>
          <m:t xml:space="preserve"> </m:t>
        </m:r>
      </m:oMath>
      <w:r w:rsidRPr="00D63CD2">
        <w:t>=</w:t>
      </w:r>
      <m:oMath>
        <m:r>
          <w:rPr>
            <w:rFonts w:ascii="Cambria Math" w:hAnsi="Cambria Math"/>
          </w:rPr>
          <m:t xml:space="preserve"> 3.3x1</m:t>
        </m:r>
        <m:sSup>
          <m:sSupPr>
            <m:ctrlPr>
              <w:rPr>
                <w:rFonts w:ascii="Cambria Math" w:hAnsi="Cambria Math"/>
              </w:rPr>
            </m:ctrlPr>
          </m:sSupPr>
          <m:e>
            <m:r>
              <w:rPr>
                <w:rFonts w:ascii="Cambria Math" w:hAnsi="Cambria Math"/>
              </w:rPr>
              <m:t>0</m:t>
            </m:r>
          </m:e>
          <m:sup>
            <m:r>
              <w:rPr>
                <w:rFonts w:ascii="Cambria Math" w:hAnsi="Cambria Math"/>
              </w:rPr>
              <m:t>-6</m:t>
            </m:r>
          </m:sup>
        </m:sSup>
        <m:sSup>
          <m:sSupPr>
            <m:ctrlPr>
              <w:rPr>
                <w:rFonts w:ascii="Cambria Math" w:hAnsi="Cambria Math"/>
              </w:rPr>
            </m:ctrlPr>
          </m:sSupPr>
          <m:e>
            <m:r>
              <w:rPr>
                <w:rFonts w:ascii="Cambria Math" w:hAnsi="Cambria Math"/>
              </w:rPr>
              <m:t>m</m:t>
            </m:r>
          </m:e>
          <m:sup>
            <m:r>
              <w:rPr>
                <w:rFonts w:ascii="Cambria Math" w:hAnsi="Cambria Math"/>
              </w:rPr>
              <m:t>2</m:t>
            </m:r>
          </m:sup>
        </m:sSup>
      </m:oMath>
    </w:p>
    <w:p w14:paraId="78449A84" w14:textId="77777777" w:rsidR="008A6240" w:rsidRPr="00D63CD2" w:rsidRDefault="008A6240" w:rsidP="008A6240"/>
    <w:p w14:paraId="7AE8BFEC" w14:textId="77777777" w:rsidR="008A6240" w:rsidRPr="00D63CD2" w:rsidRDefault="008A6240" w:rsidP="008A6240">
      <w:r w:rsidRPr="00D63CD2">
        <w:t xml:space="preserve">Therefore the resistivity, </w:t>
      </w:r>
      <m:oMath>
        <m:r>
          <w:rPr>
            <w:rFonts w:ascii="Cambria Math" w:hAnsi="Cambria Math"/>
          </w:rPr>
          <m:t>ρ=</m:t>
        </m:r>
        <m:d>
          <m:dPr>
            <m:ctrlPr>
              <w:rPr>
                <w:rFonts w:ascii="Cambria Math" w:hAnsi="Cambria Math"/>
                <w:i/>
              </w:rPr>
            </m:ctrlPr>
          </m:dPr>
          <m:e>
            <m:r>
              <w:rPr>
                <w:rFonts w:ascii="Cambria Math" w:hAnsi="Cambria Math"/>
              </w:rPr>
              <m:t>0.36</m:t>
            </m:r>
          </m:e>
        </m:d>
        <m:d>
          <m:dPr>
            <m:ctrlPr>
              <w:rPr>
                <w:rFonts w:ascii="Cambria Math" w:hAnsi="Cambria Math"/>
                <w:i/>
              </w:rPr>
            </m:ctrlPr>
          </m:dPr>
          <m:e>
            <m:r>
              <w:rPr>
                <w:rFonts w:ascii="Cambria Math" w:hAnsi="Cambria Math"/>
              </w:rPr>
              <m:t>3.3x1</m:t>
            </m:r>
            <m:sSup>
              <m:sSupPr>
                <m:ctrlPr>
                  <w:rPr>
                    <w:rFonts w:ascii="Cambria Math" w:hAnsi="Cambria Math"/>
                  </w:rPr>
                </m:ctrlPr>
              </m:sSupPr>
              <m:e>
                <m:r>
                  <w:rPr>
                    <w:rFonts w:ascii="Cambria Math" w:hAnsi="Cambria Math"/>
                  </w:rPr>
                  <m:t>0</m:t>
                </m:r>
              </m:e>
              <m:sup>
                <m:r>
                  <w:rPr>
                    <w:rFonts w:ascii="Cambria Math" w:hAnsi="Cambria Math"/>
                  </w:rPr>
                  <m:t>-6</m:t>
                </m:r>
              </m:sup>
            </m:sSup>
          </m:e>
        </m:d>
        <m:r>
          <w:rPr>
            <w:rFonts w:ascii="Cambria Math" w:hAnsi="Cambria Math"/>
          </w:rPr>
          <m:t>=1.188x1</m:t>
        </m:r>
        <m:sSup>
          <m:sSupPr>
            <m:ctrlPr>
              <w:rPr>
                <w:rFonts w:ascii="Cambria Math" w:hAnsi="Cambria Math"/>
              </w:rPr>
            </m:ctrlPr>
          </m:sSupPr>
          <m:e>
            <m:r>
              <w:rPr>
                <w:rFonts w:ascii="Cambria Math" w:hAnsi="Cambria Math"/>
              </w:rPr>
              <m:t>0</m:t>
            </m:r>
          </m:e>
          <m:sup>
            <m:r>
              <w:rPr>
                <w:rFonts w:ascii="Cambria Math" w:hAnsi="Cambria Math"/>
              </w:rPr>
              <m:t>-6</m:t>
            </m:r>
          </m:sup>
        </m:sSup>
        <m:r>
          <m:rPr>
            <m:sty m:val="p"/>
          </m:rPr>
          <w:rPr>
            <w:rFonts w:ascii="Cambria Math" w:hAnsi="Cambria Math"/>
          </w:rPr>
          <m:t>Ωm</m:t>
        </m:r>
      </m:oMath>
    </w:p>
    <w:p w14:paraId="4E17B83F" w14:textId="77777777" w:rsidR="008A6240" w:rsidRPr="00D63CD2" w:rsidRDefault="008A6240" w:rsidP="008A6240">
      <w:pPr>
        <w:rPr>
          <w:b/>
        </w:rPr>
      </w:pPr>
    </w:p>
    <w:p w14:paraId="7F0417EF" w14:textId="77777777" w:rsidR="008A6240" w:rsidRPr="00D63CD2" w:rsidRDefault="008A6240" w:rsidP="008A6240">
      <w:pPr>
        <w:rPr>
          <w:b/>
        </w:rPr>
      </w:pPr>
    </w:p>
    <w:p w14:paraId="5B171DDD" w14:textId="77777777" w:rsidR="008A6240" w:rsidRPr="00D63CD2" w:rsidRDefault="008A6240" w:rsidP="008A6240">
      <w:pPr>
        <w:pStyle w:val="ListParagraph"/>
        <w:numPr>
          <w:ilvl w:val="0"/>
          <w:numId w:val="6"/>
        </w:numPr>
        <w:spacing w:after="0" w:line="240" w:lineRule="auto"/>
        <w:rPr>
          <w:b/>
        </w:rPr>
      </w:pPr>
      <w:r w:rsidRPr="00D63CD2">
        <w:rPr>
          <w:b/>
        </w:rPr>
        <w:t>How would the resistance of a fixed length of wire change if its diameter was doubled? </w:t>
      </w:r>
    </w:p>
    <w:p w14:paraId="20E192CF" w14:textId="77777777" w:rsidR="008A6240" w:rsidRPr="00D63CD2" w:rsidRDefault="008A6240" w:rsidP="008A6240">
      <w:pPr>
        <w:rPr>
          <w:b/>
        </w:rPr>
      </w:pPr>
    </w:p>
    <w:p w14:paraId="08C9DBC8" w14:textId="77777777" w:rsidR="008A6240" w:rsidRPr="00D63CD2" w:rsidRDefault="008A6240" w:rsidP="008A6240">
      <w:pPr>
        <w:rPr>
          <w:b/>
        </w:rPr>
      </w:pPr>
      <w:r w:rsidRPr="00D63CD2">
        <w:t>We know that doubling the diameter will increase A by a factor of 4</w:t>
      </w:r>
      <w:r w:rsidRPr="00D63CD2">
        <w:rPr>
          <w:b/>
        </w:rPr>
        <w:t xml:space="preserve"> (</w:t>
      </w:r>
      <m:oMath>
        <m:r>
          <w:rPr>
            <w:rFonts w:ascii="Cambria Math" w:hAnsi="Cambria Math"/>
          </w:rPr>
          <m:t>A=π</m:t>
        </m:r>
        <m:sSup>
          <m:sSupPr>
            <m:ctrlPr>
              <w:rPr>
                <w:rFonts w:ascii="Cambria Math" w:hAnsi="Cambria Math"/>
              </w:rPr>
            </m:ctrlPr>
          </m:sSupPr>
          <m:e>
            <m:r>
              <w:rPr>
                <w:rFonts w:ascii="Cambria Math" w:hAnsi="Cambria Math"/>
              </w:rPr>
              <m:t>r</m:t>
            </m:r>
          </m:e>
          <m:sup>
            <m:r>
              <w:rPr>
                <w:rFonts w:ascii="Cambria Math" w:hAnsi="Cambria Math"/>
              </w:rPr>
              <m:t>2</m:t>
            </m:r>
          </m:sup>
        </m:sSup>
      </m:oMath>
      <w:r w:rsidRPr="00D63CD2">
        <w:t>)</w:t>
      </w:r>
    </w:p>
    <w:p w14:paraId="43012D32" w14:textId="77777777" w:rsidR="008A6240" w:rsidRPr="00D63CD2" w:rsidRDefault="008A6240" w:rsidP="008A6240">
      <w:pPr>
        <w:rPr>
          <w:b/>
        </w:rPr>
      </w:pPr>
    </w:p>
    <w:p w14:paraId="1F2FB115" w14:textId="77777777" w:rsidR="008A6240" w:rsidRDefault="008A6240" w:rsidP="008A6240">
      <w:r w:rsidRPr="00D63CD2">
        <w:t xml:space="preserve">Following </w:t>
      </w:r>
      <m:oMath>
        <m:r>
          <w:rPr>
            <w:rFonts w:ascii="Cambria Math" w:hAnsi="Cambria Math"/>
          </w:rPr>
          <m:t>R=</m:t>
        </m:r>
        <m:f>
          <m:fPr>
            <m:ctrlPr>
              <w:rPr>
                <w:rFonts w:ascii="Cambria Math" w:hAnsi="Cambria Math"/>
                <w:i/>
              </w:rPr>
            </m:ctrlPr>
          </m:fPr>
          <m:num>
            <m:r>
              <w:rPr>
                <w:rFonts w:ascii="Cambria Math" w:hAnsi="Cambria Math"/>
              </w:rPr>
              <m:t>ρl</m:t>
            </m:r>
          </m:num>
          <m:den>
            <m:r>
              <w:rPr>
                <w:rFonts w:ascii="Cambria Math" w:hAnsi="Cambria Math"/>
              </w:rPr>
              <m:t>A</m:t>
            </m:r>
          </m:den>
        </m:f>
      </m:oMath>
      <w:r w:rsidRPr="00D63CD2">
        <w:t>, we can see that this would decrease the resistance by a factor of 4.</w:t>
      </w:r>
      <w:bookmarkEnd w:id="1"/>
    </w:p>
    <w:p w14:paraId="03A924E9" w14:textId="77777777" w:rsidR="008A6240" w:rsidRDefault="008A6240" w:rsidP="008A6240">
      <w:pPr>
        <w:rPr>
          <w:b/>
        </w:rPr>
      </w:pPr>
    </w:p>
    <w:p w14:paraId="0AF9AD8E" w14:textId="77777777" w:rsidR="005B254F" w:rsidRDefault="005B254F">
      <w:pPr>
        <w:rPr>
          <w:b/>
        </w:rPr>
      </w:pPr>
      <w:r>
        <w:rPr>
          <w:b/>
        </w:rPr>
        <w:br w:type="page"/>
      </w:r>
    </w:p>
    <w:p w14:paraId="2783C8D3" w14:textId="77777777" w:rsidR="005B254F" w:rsidRDefault="005B254F" w:rsidP="008A6240">
      <w:pPr>
        <w:rPr>
          <w:b/>
        </w:rPr>
      </w:pPr>
      <w:r>
        <w:rPr>
          <w:b/>
        </w:rPr>
        <w:lastRenderedPageBreak/>
        <w:t>Section B</w:t>
      </w:r>
    </w:p>
    <w:p w14:paraId="05BC0EE3" w14:textId="77777777" w:rsidR="008A6240" w:rsidRPr="005B254F" w:rsidRDefault="008A6240" w:rsidP="008A6240">
      <w:pPr>
        <w:rPr>
          <w:b/>
        </w:rPr>
      </w:pPr>
      <w:r w:rsidRPr="005B254F">
        <w:rPr>
          <w:b/>
        </w:rPr>
        <w:t>Question 5</w:t>
      </w:r>
    </w:p>
    <w:p w14:paraId="1A93D1D7" w14:textId="77777777" w:rsidR="008A6240" w:rsidRPr="00D63CD2" w:rsidRDefault="008A6240" w:rsidP="008A6240">
      <w:pPr>
        <w:pStyle w:val="ListParagraph"/>
        <w:numPr>
          <w:ilvl w:val="0"/>
          <w:numId w:val="7"/>
        </w:numPr>
        <w:spacing w:after="0" w:line="240" w:lineRule="auto"/>
        <w:rPr>
          <w:b/>
        </w:rPr>
      </w:pPr>
      <w:r w:rsidRPr="00D63CD2">
        <w:rPr>
          <w:b/>
        </w:rPr>
        <w:t>State Boyle’s law. </w:t>
      </w:r>
    </w:p>
    <w:p w14:paraId="33E5E180" w14:textId="77777777" w:rsidR="008A6240" w:rsidRPr="00D63CD2" w:rsidRDefault="008A6240" w:rsidP="008A6240">
      <w:r w:rsidRPr="00D63CD2">
        <w:t>Boyle’s Law states that for a fixed mass of gas at constant temperature, the pressure is inversely proportional to the volume  (</w:t>
      </w:r>
      <m:oMath>
        <m:r>
          <w:rPr>
            <w:rFonts w:ascii="Cambria Math" w:hAnsi="Cambria Math"/>
          </w:rPr>
          <m:t>i.e. Pα</m:t>
        </m:r>
        <m:f>
          <m:fPr>
            <m:ctrlPr>
              <w:rPr>
                <w:rFonts w:ascii="Cambria Math" w:hAnsi="Cambria Math"/>
                <w:i/>
              </w:rPr>
            </m:ctrlPr>
          </m:fPr>
          <m:num>
            <m:r>
              <w:rPr>
                <w:rFonts w:ascii="Cambria Math" w:hAnsi="Cambria Math"/>
              </w:rPr>
              <m:t>1</m:t>
            </m:r>
          </m:num>
          <m:den>
            <m:r>
              <w:rPr>
                <w:rFonts w:ascii="Cambria Math" w:hAnsi="Cambria Math"/>
              </w:rPr>
              <m:t>V</m:t>
            </m:r>
          </m:den>
        </m:f>
      </m:oMath>
      <w:r w:rsidRPr="00D63CD2">
        <w:t>)</w:t>
      </w:r>
    </w:p>
    <w:p w14:paraId="1508AE6A" w14:textId="77777777" w:rsidR="008A6240" w:rsidRPr="00D63CD2" w:rsidRDefault="008A6240" w:rsidP="008A6240">
      <w:pPr>
        <w:pStyle w:val="ListParagraph"/>
        <w:numPr>
          <w:ilvl w:val="0"/>
          <w:numId w:val="7"/>
        </w:numPr>
        <w:spacing w:after="0" w:line="240" w:lineRule="auto"/>
        <w:rPr>
          <w:b/>
        </w:rPr>
      </w:pPr>
      <w:r w:rsidRPr="00D63CD2">
        <w:rPr>
          <w:b/>
        </w:rPr>
        <w:t>A neutron star has a density of 3.7 × 10</w:t>
      </w:r>
      <w:r w:rsidRPr="00D63CD2">
        <w:rPr>
          <w:b/>
          <w:vertAlign w:val="superscript"/>
        </w:rPr>
        <w:t>17</w:t>
      </w:r>
      <w:r w:rsidRPr="00D63CD2">
        <w:rPr>
          <w:b/>
        </w:rPr>
        <w:t> kg m</w:t>
      </w:r>
      <w:r w:rsidRPr="00D63CD2">
        <w:rPr>
          <w:b/>
          <w:vertAlign w:val="superscript"/>
        </w:rPr>
        <w:t>-3</w:t>
      </w:r>
      <w:r w:rsidRPr="00D63CD2">
        <w:rPr>
          <w:b/>
        </w:rPr>
        <w:t>.  </w:t>
      </w:r>
    </w:p>
    <w:p w14:paraId="0917D3DB" w14:textId="77777777" w:rsidR="008A6240" w:rsidRPr="00D63CD2" w:rsidRDefault="008A6240" w:rsidP="008A6240">
      <w:pPr>
        <w:pStyle w:val="ListParagraph"/>
        <w:rPr>
          <w:b/>
        </w:rPr>
      </w:pPr>
      <w:r w:rsidRPr="00D63CD2">
        <w:rPr>
          <w:b/>
        </w:rPr>
        <w:t>What would the radius of the  Earth be if it had the same density as the neutron star? (mass of Earth = 6.0 × 10</w:t>
      </w:r>
      <w:r w:rsidRPr="00D63CD2">
        <w:rPr>
          <w:b/>
          <w:vertAlign w:val="superscript"/>
        </w:rPr>
        <w:t>24 </w:t>
      </w:r>
      <w:r w:rsidRPr="00D63CD2">
        <w:rPr>
          <w:b/>
        </w:rPr>
        <w:t>kg)</w:t>
      </w:r>
    </w:p>
    <w:p w14:paraId="722726A3" w14:textId="77777777" w:rsidR="008A6240" w:rsidRPr="00D63CD2" w:rsidRDefault="008A6240" w:rsidP="008A6240">
      <w:pPr>
        <w:jc w:val="both"/>
      </w:pPr>
      <m:oMathPara>
        <m:oMath>
          <m:r>
            <w:rPr>
              <w:rFonts w:ascii="Cambria Math" w:hAnsi="Cambria Math"/>
            </w:rPr>
            <m:t>ρ=</m:t>
          </m:r>
          <m:f>
            <m:fPr>
              <m:ctrlPr>
                <w:rPr>
                  <w:rFonts w:ascii="Cambria Math" w:hAnsi="Cambria Math"/>
                  <w:i/>
                </w:rPr>
              </m:ctrlPr>
            </m:fPr>
            <m:num>
              <m:r>
                <w:rPr>
                  <w:rFonts w:ascii="Cambria Math" w:hAnsi="Cambria Math"/>
                </w:rPr>
                <m:t>m</m:t>
              </m:r>
            </m:num>
            <m:den>
              <m:r>
                <w:rPr>
                  <w:rFonts w:ascii="Cambria Math" w:hAnsi="Cambria Math"/>
                </w:rPr>
                <m:t>V</m:t>
              </m:r>
            </m:den>
          </m:f>
        </m:oMath>
      </m:oMathPara>
    </w:p>
    <w:p w14:paraId="63023040" w14:textId="77777777" w:rsidR="008A6240" w:rsidRPr="00D63CD2" w:rsidRDefault="008A6240" w:rsidP="008A6240">
      <w:pPr>
        <w:jc w:val="both"/>
      </w:pPr>
      <m:oMathPara>
        <m:oMath>
          <m:r>
            <w:rPr>
              <w:rFonts w:ascii="Cambria Math" w:hAnsi="Cambria Math"/>
            </w:rPr>
            <m:t>V=</m:t>
          </m:r>
          <m:f>
            <m:fPr>
              <m:ctrlPr>
                <w:rPr>
                  <w:rFonts w:ascii="Cambria Math" w:hAnsi="Cambria Math"/>
                  <w:i/>
                </w:rPr>
              </m:ctrlPr>
            </m:fPr>
            <m:num>
              <m:r>
                <w:rPr>
                  <w:rFonts w:ascii="Cambria Math" w:hAnsi="Cambria Math"/>
                </w:rPr>
                <m:t>m</m:t>
              </m:r>
            </m:num>
            <m:den>
              <m:r>
                <w:rPr>
                  <w:rFonts w:ascii="Cambria Math" w:hAnsi="Cambria Math"/>
                </w:rPr>
                <m:t>ρ</m:t>
              </m:r>
            </m:den>
          </m:f>
          <m:r>
            <w:rPr>
              <w:rFonts w:ascii="Cambria Math" w:hAnsi="Cambria Math"/>
            </w:rPr>
            <m:t>=</m:t>
          </m:r>
          <m:f>
            <m:fPr>
              <m:ctrlPr>
                <w:rPr>
                  <w:rFonts w:ascii="Cambria Math" w:hAnsi="Cambria Math"/>
                  <w:i/>
                </w:rPr>
              </m:ctrlPr>
            </m:fPr>
            <m:num>
              <m:r>
                <m:rPr>
                  <m:sty m:val="p"/>
                </m:rPr>
                <w:rPr>
                  <w:rFonts w:ascii="Cambria Math" w:hAnsi="Cambria Math"/>
                </w:rPr>
                <m:t xml:space="preserve">6.0 × </m:t>
              </m:r>
              <m:sSup>
                <m:sSupPr>
                  <m:ctrlPr>
                    <w:rPr>
                      <w:rFonts w:ascii="Cambria Math" w:hAnsi="Cambria Math"/>
                    </w:rPr>
                  </m:ctrlPr>
                </m:sSupPr>
                <m:e>
                  <m:r>
                    <m:rPr>
                      <m:sty m:val="p"/>
                    </m:rPr>
                    <w:rPr>
                      <w:rFonts w:ascii="Cambria Math" w:hAnsi="Cambria Math"/>
                    </w:rPr>
                    <m:t>10</m:t>
                  </m:r>
                </m:e>
                <m:sup>
                  <m:r>
                    <w:rPr>
                      <w:rFonts w:ascii="Cambria Math" w:hAnsi="Cambria Math"/>
                    </w:rPr>
                    <m:t>24</m:t>
                  </m:r>
                </m:sup>
              </m:sSup>
              <m:r>
                <m:rPr>
                  <m:sty m:val="p"/>
                </m:rPr>
                <w:rPr>
                  <w:rFonts w:ascii="Cambria Math" w:hAnsi="Cambria Math"/>
                </w:rPr>
                <m:t> </m:t>
              </m:r>
            </m:num>
            <m:den>
              <m:r>
                <m:rPr>
                  <m:sty m:val="p"/>
                </m:rPr>
                <w:rPr>
                  <w:rFonts w:ascii="Cambria Math" w:hAnsi="Cambria Math"/>
                </w:rPr>
                <m:t>3.7 ×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7</m:t>
                  </m:r>
                </m:sup>
              </m:sSup>
              <m:r>
                <m:rPr>
                  <m:sty m:val="p"/>
                </m:rPr>
                <w:rPr>
                  <w:rFonts w:ascii="Cambria Math" w:hAnsi="Cambria Math"/>
                </w:rPr>
                <m:t> </m:t>
              </m:r>
            </m:den>
          </m:f>
          <m:r>
            <w:rPr>
              <w:rFonts w:ascii="Cambria Math" w:hAnsi="Cambria Math"/>
            </w:rPr>
            <m:t>=1.622x</m:t>
          </m:r>
          <m:sSup>
            <m:sSupPr>
              <m:ctrlPr>
                <w:rPr>
                  <w:rFonts w:ascii="Cambria Math" w:hAnsi="Cambria Math"/>
                </w:rPr>
              </m:ctrlPr>
            </m:sSupPr>
            <m:e>
              <m:r>
                <m:rPr>
                  <m:sty m:val="p"/>
                </m:rPr>
                <w:rPr>
                  <w:rFonts w:ascii="Cambria Math" w:hAnsi="Cambria Math"/>
                </w:rPr>
                <m:t>10</m:t>
              </m:r>
            </m:e>
            <m:sup>
              <m:r>
                <w:rPr>
                  <w:rFonts w:ascii="Cambria Math" w:hAnsi="Cambria Math"/>
                </w:rPr>
                <m:t>7</m:t>
              </m:r>
            </m:sup>
          </m:sSup>
          <m:r>
            <m:rPr>
              <m:sty m:val="p"/>
            </m:rPr>
            <w:rPr>
              <w:rFonts w:ascii="Cambria Math" w:hAnsi="Cambria Math"/>
            </w:rPr>
            <m:t> </m:t>
          </m:r>
          <m:sSup>
            <m:sSupPr>
              <m:ctrlPr>
                <w:rPr>
                  <w:rFonts w:ascii="Cambria Math" w:hAnsi="Cambria Math"/>
                </w:rPr>
              </m:ctrlPr>
            </m:sSupPr>
            <m:e>
              <m:r>
                <w:rPr>
                  <w:rFonts w:ascii="Cambria Math" w:hAnsi="Cambria Math"/>
                </w:rPr>
                <m:t>m</m:t>
              </m:r>
            </m:e>
            <m:sup>
              <m:r>
                <w:rPr>
                  <w:rFonts w:ascii="Cambria Math" w:hAnsi="Cambria Math"/>
                </w:rPr>
                <m:t>3</m:t>
              </m:r>
            </m:sup>
          </m:sSup>
          <m:r>
            <m:rPr>
              <m:sty m:val="p"/>
            </m:rPr>
            <w:rPr>
              <w:rFonts w:ascii="Cambria Math" w:hAnsi="Cambria Math"/>
            </w:rPr>
            <m:t> </m:t>
          </m:r>
        </m:oMath>
      </m:oMathPara>
    </w:p>
    <w:p w14:paraId="6601FCF6" w14:textId="77777777" w:rsidR="008A6240" w:rsidRPr="00D63CD2" w:rsidRDefault="008A6240" w:rsidP="008A6240">
      <w:pPr>
        <w:jc w:val="both"/>
      </w:pPr>
    </w:p>
    <w:p w14:paraId="755250EA" w14:textId="77777777" w:rsidR="008A6240" w:rsidRPr="00D63CD2" w:rsidRDefault="008A6240" w:rsidP="008A6240">
      <w:pPr>
        <w:jc w:val="both"/>
      </w:pPr>
      <w:r w:rsidRPr="00D63CD2">
        <w:t xml:space="preserve">We also know that </w:t>
      </w:r>
      <m:oMath>
        <m:r>
          <w:rPr>
            <w:rFonts w:ascii="Cambria Math" w:hAnsi="Cambria Math"/>
          </w:rPr>
          <m:t>V=</m:t>
        </m:r>
        <m:f>
          <m:fPr>
            <m:type m:val="skw"/>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w:p>
    <w:p w14:paraId="71F72242" w14:textId="77777777" w:rsidR="008A6240" w:rsidRPr="00D63CD2" w:rsidRDefault="008A6240" w:rsidP="008A6240">
      <w:pPr>
        <w:jc w:val="both"/>
      </w:pPr>
      <w:r w:rsidRPr="00D63CD2">
        <w:t xml:space="preserve">Therefore: </w:t>
      </w:r>
      <m:oMath>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3</m:t>
            </m:r>
            <m:d>
              <m:dPr>
                <m:ctrlPr>
                  <w:rPr>
                    <w:rFonts w:ascii="Cambria Math" w:hAnsi="Cambria Math"/>
                    <w:i/>
                  </w:rPr>
                </m:ctrlPr>
              </m:dPr>
              <m:e>
                <m:r>
                  <w:rPr>
                    <w:rFonts w:ascii="Cambria Math" w:hAnsi="Cambria Math"/>
                  </w:rPr>
                  <m:t>V</m:t>
                </m:r>
              </m:e>
            </m:d>
          </m:num>
          <m:den>
            <m:r>
              <w:rPr>
                <w:rFonts w:ascii="Cambria Math" w:hAnsi="Cambria Math"/>
              </w:rPr>
              <m:t>4π</m:t>
            </m:r>
          </m:den>
        </m:f>
        <m:r>
          <w:rPr>
            <w:rFonts w:ascii="Cambria Math" w:hAnsi="Cambria Math"/>
          </w:rPr>
          <m:t xml:space="preserve">= </m:t>
        </m:r>
        <m:f>
          <m:fPr>
            <m:ctrlPr>
              <w:rPr>
                <w:rFonts w:ascii="Cambria Math" w:hAnsi="Cambria Math"/>
                <w:i/>
              </w:rPr>
            </m:ctrlPr>
          </m:fPr>
          <m:num>
            <m:r>
              <w:rPr>
                <w:rFonts w:ascii="Cambria Math" w:hAnsi="Cambria Math"/>
              </w:rPr>
              <m:t>3</m:t>
            </m:r>
            <m:d>
              <m:dPr>
                <m:ctrlPr>
                  <w:rPr>
                    <w:rFonts w:ascii="Cambria Math" w:hAnsi="Cambria Math"/>
                    <w:i/>
                  </w:rPr>
                </m:ctrlPr>
              </m:dPr>
              <m:e>
                <m:r>
                  <w:rPr>
                    <w:rFonts w:ascii="Cambria Math" w:hAnsi="Cambria Math"/>
                  </w:rPr>
                  <m:t>1.622x</m:t>
                </m:r>
                <m:sSup>
                  <m:sSupPr>
                    <m:ctrlPr>
                      <w:rPr>
                        <w:rFonts w:ascii="Cambria Math" w:hAnsi="Cambria Math"/>
                      </w:rPr>
                    </m:ctrlPr>
                  </m:sSupPr>
                  <m:e>
                    <m:r>
                      <m:rPr>
                        <m:sty m:val="p"/>
                      </m:rPr>
                      <w:rPr>
                        <w:rFonts w:ascii="Cambria Math" w:hAnsi="Cambria Math"/>
                      </w:rPr>
                      <m:t>10</m:t>
                    </m:r>
                  </m:e>
                  <m:sup>
                    <m:r>
                      <w:rPr>
                        <w:rFonts w:ascii="Cambria Math" w:hAnsi="Cambria Math"/>
                      </w:rPr>
                      <m:t>7</m:t>
                    </m:r>
                  </m:sup>
                </m:sSup>
              </m:e>
            </m:d>
          </m:num>
          <m:den>
            <m:r>
              <w:rPr>
                <w:rFonts w:ascii="Cambria Math" w:hAnsi="Cambria Math"/>
              </w:rPr>
              <m:t>4π</m:t>
            </m:r>
          </m:den>
        </m:f>
        <m:r>
          <w:rPr>
            <w:rFonts w:ascii="Cambria Math" w:hAnsi="Cambria Math"/>
          </w:rPr>
          <m:t>=3.87x</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 xml:space="preserve"> </m:t>
        </m:r>
      </m:oMath>
    </w:p>
    <w:p w14:paraId="30EA248E" w14:textId="77777777" w:rsidR="008A6240" w:rsidRPr="00D63CD2" w:rsidRDefault="008A6240" w:rsidP="008A6240">
      <w:pPr>
        <w:jc w:val="both"/>
      </w:pPr>
      <w:r w:rsidRPr="00D63CD2">
        <w:t xml:space="preserve">And the radius would be: </w:t>
      </w:r>
      <m:oMath>
        <m:r>
          <w:rPr>
            <w:rFonts w:ascii="Cambria Math" w:hAnsi="Cambria Math"/>
          </w:rPr>
          <m:t xml:space="preserve">r=157 m </m:t>
        </m:r>
      </m:oMath>
    </w:p>
    <w:p w14:paraId="218928B0" w14:textId="77777777" w:rsidR="008A6240" w:rsidRPr="00D63CD2" w:rsidRDefault="008A6240" w:rsidP="008A6240">
      <w:pPr>
        <w:pStyle w:val="ListParagraph"/>
        <w:numPr>
          <w:ilvl w:val="0"/>
          <w:numId w:val="7"/>
        </w:numPr>
        <w:spacing w:after="0" w:line="240" w:lineRule="auto"/>
        <w:rPr>
          <w:b/>
        </w:rPr>
      </w:pPr>
      <w:r w:rsidRPr="00D63CD2">
        <w:rPr>
          <w:b/>
        </w:rPr>
        <w:t>A spring has a length of 22 cm when a 2 N weight hangs from it. The spring constant is 50 N m</w:t>
      </w:r>
      <w:r w:rsidRPr="00D63CD2">
        <w:rPr>
          <w:b/>
          <w:vertAlign w:val="superscript"/>
        </w:rPr>
        <w:t>–1</w:t>
      </w:r>
      <w:r w:rsidRPr="00D63CD2">
        <w:rPr>
          <w:b/>
        </w:rPr>
        <w:t>.  </w:t>
      </w:r>
    </w:p>
    <w:p w14:paraId="25EABE42" w14:textId="77777777" w:rsidR="008A6240" w:rsidRPr="00D63CD2" w:rsidRDefault="008A6240" w:rsidP="008A6240">
      <w:pPr>
        <w:pStyle w:val="ListParagraph"/>
        <w:rPr>
          <w:b/>
        </w:rPr>
      </w:pPr>
      <w:r w:rsidRPr="00D63CD2">
        <w:rPr>
          <w:b/>
        </w:rPr>
        <w:t xml:space="preserve">Calculate the natural length of the spring.  </w:t>
      </w:r>
    </w:p>
    <w:p w14:paraId="3991A70B" w14:textId="77777777" w:rsidR="008A6240" w:rsidRPr="00D63CD2" w:rsidRDefault="008A6240" w:rsidP="008A6240">
      <w:pPr>
        <w:rPr>
          <w:b/>
        </w:rPr>
      </w:pPr>
      <m:oMathPara>
        <m:oMathParaPr>
          <m:jc m:val="left"/>
        </m:oMathParaPr>
        <m:oMath>
          <m:r>
            <m:rPr>
              <m:sty m:val="bi"/>
            </m:rPr>
            <w:rPr>
              <w:rFonts w:ascii="Cambria Math" w:hAnsi="Cambria Math"/>
            </w:rPr>
            <m:t>F=</m:t>
          </m:r>
          <m:d>
            <m:dPr>
              <m:ctrlPr>
                <w:rPr>
                  <w:rFonts w:ascii="Cambria Math" w:hAnsi="Cambria Math"/>
                  <w:b/>
                  <w:i/>
                </w:rPr>
              </m:ctrlPr>
            </m:dPr>
            <m:e>
              <m:r>
                <m:rPr>
                  <m:sty m:val="bi"/>
                </m:rPr>
                <w:rPr>
                  <w:rFonts w:ascii="Cambria Math" w:hAnsi="Cambria Math"/>
                </w:rPr>
                <m:t>-</m:t>
              </m:r>
            </m:e>
          </m:d>
          <m:r>
            <m:rPr>
              <m:sty m:val="bi"/>
            </m:rPr>
            <w:rPr>
              <w:rFonts w:ascii="Cambria Math" w:hAnsi="Cambria Math"/>
            </w:rPr>
            <m:t>ks</m:t>
          </m:r>
        </m:oMath>
      </m:oMathPara>
    </w:p>
    <w:p w14:paraId="23C22C43" w14:textId="77777777" w:rsidR="008A6240" w:rsidRPr="00D63CD2" w:rsidRDefault="008A6240" w:rsidP="008A6240">
      <w:pPr>
        <w:rPr>
          <w:b/>
        </w:rPr>
      </w:pPr>
    </w:p>
    <w:p w14:paraId="6B28C2F4" w14:textId="77777777" w:rsidR="008A6240" w:rsidRPr="00D63CD2" w:rsidRDefault="008A6240" w:rsidP="008A6240">
      <w:pPr>
        <w:rPr>
          <w:b/>
        </w:rPr>
      </w:pPr>
      <m:oMathPara>
        <m:oMathParaPr>
          <m:jc m:val="left"/>
        </m:oMathParaPr>
        <m:oMath>
          <m:r>
            <m:rPr>
              <m:sty m:val="bi"/>
            </m:rPr>
            <w:rPr>
              <w:rFonts w:ascii="Cambria Math" w:hAnsi="Cambria Math"/>
            </w:rPr>
            <m:t>2=</m:t>
          </m:r>
          <m:d>
            <m:dPr>
              <m:ctrlPr>
                <w:rPr>
                  <w:rFonts w:ascii="Cambria Math" w:hAnsi="Cambria Math"/>
                  <w:b/>
                  <w:i/>
                </w:rPr>
              </m:ctrlPr>
            </m:dPr>
            <m:e>
              <m:r>
                <m:rPr>
                  <m:sty m:val="bi"/>
                </m:rPr>
                <w:rPr>
                  <w:rFonts w:ascii="Cambria Math" w:hAnsi="Cambria Math"/>
                </w:rPr>
                <m:t>-</m:t>
              </m:r>
            </m:e>
          </m:d>
          <m:r>
            <m:rPr>
              <m:sty m:val="bi"/>
            </m:rPr>
            <w:rPr>
              <w:rFonts w:ascii="Cambria Math" w:hAnsi="Cambria Math"/>
            </w:rPr>
            <m:t>50</m:t>
          </m:r>
          <m:r>
            <m:rPr>
              <m:sty m:val="bi"/>
            </m:rPr>
            <w:rPr>
              <w:rFonts w:ascii="Cambria Math" w:hAnsi="Cambria Math"/>
            </w:rPr>
            <m:t>s</m:t>
          </m:r>
        </m:oMath>
      </m:oMathPara>
    </w:p>
    <w:p w14:paraId="15CC08D3" w14:textId="77777777" w:rsidR="008A6240" w:rsidRPr="00D63CD2" w:rsidRDefault="008A6240" w:rsidP="008A6240">
      <w:pPr>
        <w:rPr>
          <w:b/>
        </w:rPr>
      </w:pPr>
    </w:p>
    <w:p w14:paraId="4F7B35A2" w14:textId="77777777" w:rsidR="008A6240" w:rsidRPr="00D63CD2" w:rsidRDefault="008A6240" w:rsidP="008A6240">
      <m:oMathPara>
        <m:oMathParaPr>
          <m:jc m:val="left"/>
        </m:oMathParaPr>
        <m:oMath>
          <m:r>
            <m:rPr>
              <m:sty m:val="bi"/>
            </m:rPr>
            <w:rPr>
              <w:rFonts w:ascii="Cambria Math" w:hAnsi="Cambria Math"/>
            </w:rPr>
            <m:t xml:space="preserve">s= </m:t>
          </m:r>
          <m:f>
            <m:fPr>
              <m:ctrlPr>
                <w:rPr>
                  <w:rFonts w:ascii="Cambria Math" w:hAnsi="Cambria Math"/>
                  <w:i/>
                </w:rPr>
              </m:ctrlPr>
            </m:fPr>
            <m:num>
              <m:r>
                <w:rPr>
                  <w:rFonts w:ascii="Cambria Math" w:hAnsi="Cambria Math"/>
                </w:rPr>
                <m:t>2</m:t>
              </m:r>
            </m:num>
            <m:den>
              <m:r>
                <w:rPr>
                  <w:rFonts w:ascii="Cambria Math" w:hAnsi="Cambria Math"/>
                </w:rPr>
                <m:t>50</m:t>
              </m:r>
            </m:den>
          </m:f>
          <m:r>
            <w:rPr>
              <w:rFonts w:ascii="Cambria Math" w:hAnsi="Cambria Math"/>
            </w:rPr>
            <m:t>=0.04 m</m:t>
          </m:r>
        </m:oMath>
      </m:oMathPara>
    </w:p>
    <w:p w14:paraId="44C55D6B" w14:textId="77777777" w:rsidR="008A6240" w:rsidRPr="00D63CD2" w:rsidRDefault="008A6240" w:rsidP="008A6240"/>
    <w:p w14:paraId="629DBC58" w14:textId="77777777" w:rsidR="008A6240" w:rsidRPr="00D63CD2" w:rsidRDefault="008A6240" w:rsidP="008A6240">
      <w:r w:rsidRPr="00D63CD2">
        <w:t>If the extension is 4 cm, and the actual length is 22 cm, then the natural length is 18 cm</w:t>
      </w:r>
    </w:p>
    <w:p w14:paraId="584F5A14" w14:textId="77777777" w:rsidR="008A6240" w:rsidRPr="00D63CD2" w:rsidRDefault="008A6240" w:rsidP="008A6240">
      <w:pPr>
        <w:rPr>
          <w:b/>
        </w:rPr>
      </w:pPr>
    </w:p>
    <w:p w14:paraId="773F907F" w14:textId="77777777" w:rsidR="008A6240" w:rsidRPr="00D63CD2" w:rsidRDefault="008A6240" w:rsidP="008A6240">
      <w:pPr>
        <w:pStyle w:val="ListParagraph"/>
        <w:rPr>
          <w:b/>
        </w:rPr>
      </w:pPr>
    </w:p>
    <w:p w14:paraId="5C97532B" w14:textId="77777777" w:rsidR="008A6240" w:rsidRPr="00D63CD2" w:rsidRDefault="008A6240" w:rsidP="008A6240">
      <w:pPr>
        <w:pStyle w:val="ListParagraph"/>
        <w:numPr>
          <w:ilvl w:val="0"/>
          <w:numId w:val="7"/>
        </w:numPr>
        <w:spacing w:after="0" w:line="240" w:lineRule="auto"/>
        <w:rPr>
          <w:b/>
        </w:rPr>
      </w:pPr>
      <w:r w:rsidRPr="00D63CD2">
        <w:rPr>
          <w:b/>
        </w:rPr>
        <w:t>Draw a ray diagram to show the formation of an image in a convex mirror.</w:t>
      </w:r>
    </w:p>
    <w:p w14:paraId="345E7C5A" w14:textId="77777777" w:rsidR="008A6240" w:rsidRPr="00D63CD2" w:rsidRDefault="008A6240" w:rsidP="005B254F">
      <w:pPr>
        <w:ind w:left="360"/>
        <w:rPr>
          <w:b/>
        </w:rPr>
      </w:pPr>
      <w:r w:rsidRPr="00D63CD2">
        <w:rPr>
          <w:b/>
          <w:noProof/>
        </w:rPr>
        <w:lastRenderedPageBreak/>
        <w:drawing>
          <wp:inline distT="0" distB="0" distL="0" distR="0" wp14:anchorId="237FE09F" wp14:editId="7BD90521">
            <wp:extent cx="4074593" cy="1635968"/>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077438" cy="1637110"/>
                    </a:xfrm>
                    <a:prstGeom prst="rect">
                      <a:avLst/>
                    </a:prstGeom>
                  </pic:spPr>
                </pic:pic>
              </a:graphicData>
            </a:graphic>
          </wp:inline>
        </w:drawing>
      </w:r>
      <w:r w:rsidRPr="00D63CD2">
        <w:rPr>
          <w:b/>
        </w:rPr>
        <w:t xml:space="preserve">  </w:t>
      </w:r>
    </w:p>
    <w:p w14:paraId="27D55978" w14:textId="77777777" w:rsidR="008A6240" w:rsidRPr="00D63CD2" w:rsidRDefault="008A6240" w:rsidP="008A6240">
      <w:pPr>
        <w:pStyle w:val="ListParagraph"/>
        <w:numPr>
          <w:ilvl w:val="0"/>
          <w:numId w:val="7"/>
        </w:numPr>
        <w:spacing w:after="0" w:line="240" w:lineRule="auto"/>
        <w:rPr>
          <w:b/>
        </w:rPr>
      </w:pPr>
      <w:r w:rsidRPr="00D63CD2">
        <w:rPr>
          <w:b/>
        </w:rPr>
        <w:t xml:space="preserve">What is meant by the amplitude of a wave?  </w:t>
      </w:r>
    </w:p>
    <w:p w14:paraId="3ED62317" w14:textId="77777777" w:rsidR="008A6240" w:rsidRPr="00D63CD2" w:rsidRDefault="008A6240" w:rsidP="008A6240">
      <w:pPr>
        <w:pStyle w:val="ListParagraph"/>
        <w:rPr>
          <w:b/>
        </w:rPr>
      </w:pPr>
    </w:p>
    <w:p w14:paraId="380D02AC" w14:textId="77777777" w:rsidR="008A6240" w:rsidRPr="005B254F" w:rsidRDefault="008A6240" w:rsidP="005B254F">
      <w:pPr>
        <w:rPr>
          <w:rFonts w:cstheme="majorHAnsi"/>
        </w:rPr>
      </w:pPr>
      <w:r w:rsidRPr="00D63CD2">
        <w:rPr>
          <w:rFonts w:cstheme="majorHAnsi"/>
          <w:bCs/>
          <w:color w:val="202124"/>
          <w:shd w:val="clear" w:color="auto" w:fill="FFFFFF"/>
        </w:rPr>
        <w:t xml:space="preserve">The Amplitude of a wave is a measure of the </w:t>
      </w:r>
      <w:r w:rsidRPr="00D63CD2">
        <w:rPr>
          <w:rFonts w:cstheme="majorHAnsi"/>
          <w:color w:val="202124"/>
          <w:shd w:val="clear" w:color="auto" w:fill="FFFFFF"/>
        </w:rPr>
        <w:t>maximum displacement moved by a point on or within a medium or object through which a wave is travelling. It is measured from the equilibrium position.</w:t>
      </w:r>
    </w:p>
    <w:p w14:paraId="662C47BD" w14:textId="77777777" w:rsidR="008A6240" w:rsidRPr="00D63CD2" w:rsidRDefault="008A6240" w:rsidP="008A6240">
      <w:pPr>
        <w:rPr>
          <w:b/>
        </w:rPr>
      </w:pPr>
    </w:p>
    <w:p w14:paraId="4BC913E6" w14:textId="77777777" w:rsidR="008A6240" w:rsidRPr="00D63CD2" w:rsidRDefault="008A6240" w:rsidP="008A6240">
      <w:pPr>
        <w:pStyle w:val="ListParagraph"/>
        <w:numPr>
          <w:ilvl w:val="0"/>
          <w:numId w:val="7"/>
        </w:numPr>
        <w:spacing w:after="0" w:line="240" w:lineRule="auto"/>
        <w:rPr>
          <w:b/>
        </w:rPr>
      </w:pPr>
      <w:r w:rsidRPr="00D63CD2">
        <w:rPr>
          <w:b/>
        </w:rPr>
        <w:t xml:space="preserve">Name one of the three primary colours of light. What is its complementary colour?  </w:t>
      </w:r>
    </w:p>
    <w:p w14:paraId="7C0D2A27" w14:textId="77777777" w:rsidR="008A6240" w:rsidRPr="00D63CD2" w:rsidRDefault="008A6240" w:rsidP="008A6240">
      <w:r w:rsidRPr="00D63CD2">
        <w:t>Red is a primary colour. Its complementary colour is cyan.</w:t>
      </w:r>
    </w:p>
    <w:p w14:paraId="201724F0" w14:textId="77777777" w:rsidR="008A6240" w:rsidRPr="00D63CD2" w:rsidRDefault="008A6240" w:rsidP="008A6240">
      <w:pPr>
        <w:rPr>
          <w:b/>
        </w:rPr>
      </w:pPr>
    </w:p>
    <w:p w14:paraId="32F0CDF3" w14:textId="77777777" w:rsidR="008A6240" w:rsidRPr="00D63CD2" w:rsidRDefault="008A6240" w:rsidP="008A6240">
      <w:pPr>
        <w:pStyle w:val="ListParagraph"/>
        <w:numPr>
          <w:ilvl w:val="0"/>
          <w:numId w:val="7"/>
        </w:numPr>
        <w:spacing w:after="0" w:line="240" w:lineRule="auto"/>
        <w:rPr>
          <w:b/>
        </w:rPr>
      </w:pPr>
      <w:r w:rsidRPr="00D63CD2">
        <w:rPr>
          <w:b/>
        </w:rPr>
        <w:t xml:space="preserve">Draw a labelled diagram to show how an electric field pattern can be demonstrated in the laboratory.  </w:t>
      </w:r>
    </w:p>
    <w:p w14:paraId="5B19B70C" w14:textId="77777777" w:rsidR="008A6240" w:rsidRPr="00D63CD2" w:rsidRDefault="008A6240" w:rsidP="008A6240">
      <w:pPr>
        <w:ind w:left="360"/>
        <w:rPr>
          <w:b/>
        </w:rPr>
      </w:pPr>
    </w:p>
    <w:p w14:paraId="0490240D" w14:textId="77777777" w:rsidR="008A6240" w:rsidRPr="00D63CD2" w:rsidRDefault="008A6240" w:rsidP="008A6240">
      <w:pPr>
        <w:rPr>
          <w:b/>
        </w:rPr>
      </w:pPr>
      <w:r w:rsidRPr="00D63CD2">
        <w:rPr>
          <w:b/>
          <w:noProof/>
        </w:rPr>
        <w:drawing>
          <wp:inline distT="0" distB="0" distL="0" distR="0" wp14:anchorId="4FA6CD3B" wp14:editId="4D1C2F38">
            <wp:extent cx="4074367" cy="2291831"/>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82617" cy="2296472"/>
                    </a:xfrm>
                    <a:prstGeom prst="rect">
                      <a:avLst/>
                    </a:prstGeom>
                  </pic:spPr>
                </pic:pic>
              </a:graphicData>
            </a:graphic>
          </wp:inline>
        </w:drawing>
      </w:r>
    </w:p>
    <w:p w14:paraId="28C3AE49" w14:textId="77777777" w:rsidR="008A6240" w:rsidRPr="00D63CD2" w:rsidRDefault="008A6240" w:rsidP="008A6240">
      <w:pPr>
        <w:rPr>
          <w:b/>
        </w:rPr>
      </w:pPr>
    </w:p>
    <w:p w14:paraId="7601FCC2" w14:textId="77777777" w:rsidR="008A6240" w:rsidRPr="00D63CD2" w:rsidRDefault="008A6240" w:rsidP="008A6240">
      <w:pPr>
        <w:pStyle w:val="ListParagraph"/>
        <w:numPr>
          <w:ilvl w:val="0"/>
          <w:numId w:val="7"/>
        </w:numPr>
        <w:spacing w:after="0" w:line="240" w:lineRule="auto"/>
        <w:rPr>
          <w:b/>
        </w:rPr>
      </w:pPr>
      <w:r w:rsidRPr="00D63CD2">
        <w:rPr>
          <w:b/>
        </w:rPr>
        <w:t>Distinguish between intrinsic and extrinsic conduction in a semiconductor. </w:t>
      </w:r>
    </w:p>
    <w:p w14:paraId="454AA14D" w14:textId="77777777" w:rsidR="008A6240" w:rsidRPr="00D63CD2" w:rsidRDefault="008A6240" w:rsidP="008A6240">
      <w:r w:rsidRPr="00D63CD2">
        <w:rPr>
          <w:b/>
        </w:rPr>
        <w:t xml:space="preserve"> </w:t>
      </w:r>
      <w:r w:rsidRPr="00D63CD2">
        <w:t>Intrinsic conduction refers to the conduction with a pure sample of a semiconducting material. There will be an equal number of free electrons and ‘positive’ holes.</w:t>
      </w:r>
    </w:p>
    <w:p w14:paraId="5B1AE681" w14:textId="77777777" w:rsidR="008A6240" w:rsidRPr="00D63CD2" w:rsidRDefault="008A6240" w:rsidP="008A6240">
      <w:r w:rsidRPr="00D63CD2">
        <w:t>Extrinsic conduction refers to the conduction within a sample of semiconducting material that has been doped with impurities, so that there will be either additional free electrons or ‘positive’ holes</w:t>
      </w:r>
    </w:p>
    <w:p w14:paraId="3209D368" w14:textId="77777777" w:rsidR="008A6240" w:rsidRPr="00D63CD2" w:rsidRDefault="008A6240" w:rsidP="008A6240">
      <w:pPr>
        <w:pStyle w:val="ListParagraph"/>
        <w:rPr>
          <w:b/>
        </w:rPr>
      </w:pPr>
    </w:p>
    <w:p w14:paraId="3E000FE1" w14:textId="77777777" w:rsidR="008A6240" w:rsidRPr="00D63CD2" w:rsidRDefault="008A6240" w:rsidP="008A6240">
      <w:pPr>
        <w:pStyle w:val="ListParagraph"/>
        <w:numPr>
          <w:ilvl w:val="0"/>
          <w:numId w:val="7"/>
        </w:numPr>
        <w:spacing w:after="0" w:line="240" w:lineRule="auto"/>
        <w:rPr>
          <w:b/>
        </w:rPr>
      </w:pPr>
      <w:r w:rsidRPr="00D63CD2">
        <w:rPr>
          <w:b/>
        </w:rPr>
        <w:t xml:space="preserve">The diagram shows a sketch of a photocell.  </w:t>
      </w:r>
    </w:p>
    <w:p w14:paraId="236DEF13" w14:textId="77777777" w:rsidR="008A6240" w:rsidRPr="00D63CD2" w:rsidRDefault="008A6240" w:rsidP="008A6240">
      <w:pPr>
        <w:pStyle w:val="ListParagraph"/>
        <w:rPr>
          <w:b/>
        </w:rPr>
      </w:pPr>
      <w:r w:rsidRPr="00D63CD2">
        <w:rPr>
          <w:b/>
        </w:rPr>
        <w:t>What particles move between the electrodes of the photocell? </w:t>
      </w:r>
    </w:p>
    <w:p w14:paraId="4B79788E" w14:textId="77777777" w:rsidR="008A6240" w:rsidRPr="00D63CD2" w:rsidRDefault="008A6240" w:rsidP="008A6240">
      <w:pPr>
        <w:pStyle w:val="ListParagraph"/>
        <w:rPr>
          <w:b/>
        </w:rPr>
      </w:pPr>
      <w:r w:rsidRPr="00D63CD2">
        <w:rPr>
          <w:b/>
        </w:rPr>
        <w:lastRenderedPageBreak/>
        <w:t xml:space="preserve">In what direction do the particles move?  </w:t>
      </w:r>
    </w:p>
    <w:p w14:paraId="0E12B276" w14:textId="77777777" w:rsidR="008A6240" w:rsidRPr="00D63CD2" w:rsidRDefault="008A6240" w:rsidP="008A6240">
      <w:r w:rsidRPr="00D63CD2">
        <w:t>Electrons move from the negative electrode of a photocell to the anode (once the cathode has been struck by electromagnetic radiation of a suitable frequency)</w:t>
      </w:r>
    </w:p>
    <w:p w14:paraId="7E55084B" w14:textId="77777777" w:rsidR="008A6240" w:rsidRPr="00D63CD2" w:rsidRDefault="008A6240" w:rsidP="008A6240">
      <w:pPr>
        <w:pStyle w:val="ListParagraph"/>
        <w:rPr>
          <w:b/>
        </w:rPr>
      </w:pPr>
    </w:p>
    <w:p w14:paraId="1F2C24A0" w14:textId="77777777" w:rsidR="008A6240" w:rsidRPr="00D63CD2" w:rsidRDefault="008A6240" w:rsidP="008A6240">
      <w:pPr>
        <w:pStyle w:val="ListParagraph"/>
        <w:numPr>
          <w:ilvl w:val="0"/>
          <w:numId w:val="7"/>
        </w:numPr>
        <w:spacing w:after="0" w:line="240" w:lineRule="auto"/>
        <w:rPr>
          <w:b/>
        </w:rPr>
      </w:pPr>
      <w:r w:rsidRPr="00D63CD2">
        <w:rPr>
          <w:b/>
        </w:rPr>
        <w:t xml:space="preserve">a.  Write a nuclear equation to show the pair annihilation of a positron and an electron.  </w:t>
      </w:r>
    </w:p>
    <w:p w14:paraId="7B85DFDE" w14:textId="77777777" w:rsidR="008A6240" w:rsidRPr="00D63CD2" w:rsidRDefault="008A6240" w:rsidP="008A6240">
      <w:pPr>
        <w:rPr>
          <w:b/>
        </w:rPr>
      </w:pPr>
      <m:oMathPara>
        <m:oMath>
          <m:sSubSup>
            <m:sSubSupPr>
              <m:ctrlPr>
                <w:rPr>
                  <w:rFonts w:ascii="Cambria Math" w:hAnsi="Cambria Math"/>
                  <w:b/>
                  <w:i/>
                </w:rPr>
              </m:ctrlPr>
            </m:sSubSupPr>
            <m:e>
              <m:r>
                <m:rPr>
                  <m:sty m:val="bi"/>
                </m:rPr>
                <w:rPr>
                  <w:rFonts w:ascii="Cambria Math" w:hAnsi="Cambria Math"/>
                </w:rPr>
                <m:t>e</m:t>
              </m:r>
            </m:e>
            <m:sub>
              <m:r>
                <m:rPr>
                  <m:sty m:val="bi"/>
                </m:rPr>
                <w:rPr>
                  <w:rFonts w:ascii="Cambria Math" w:hAnsi="Cambria Math"/>
                </w:rPr>
                <m:t>1</m:t>
              </m:r>
            </m:sub>
            <m:sup>
              <m:r>
                <m:rPr>
                  <m:sty m:val="bi"/>
                </m:rPr>
                <w:rPr>
                  <w:rFonts w:ascii="Cambria Math" w:hAnsi="Cambria Math"/>
                </w:rPr>
                <m:t>0</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e</m:t>
              </m:r>
            </m:e>
            <m:sub>
              <m:r>
                <m:rPr>
                  <m:sty m:val="bi"/>
                </m:rPr>
                <w:rPr>
                  <w:rFonts w:ascii="Cambria Math" w:hAnsi="Cambria Math"/>
                </w:rPr>
                <m:t>-1</m:t>
              </m:r>
            </m:sub>
            <m:sup>
              <m:r>
                <m:rPr>
                  <m:sty m:val="bi"/>
                </m:rPr>
                <w:rPr>
                  <w:rFonts w:ascii="Cambria Math" w:hAnsi="Cambria Math"/>
                </w:rPr>
                <m:t>0</m:t>
              </m:r>
            </m:sup>
          </m:sSubSup>
          <m:r>
            <m:rPr>
              <m:sty m:val="bi"/>
            </m:rPr>
            <w:rPr>
              <w:rFonts w:ascii="Cambria Math" w:hAnsi="Cambria Math"/>
            </w:rPr>
            <m:t>→2</m:t>
          </m:r>
          <m:r>
            <m:rPr>
              <m:sty m:val="bi"/>
            </m:rPr>
            <w:rPr>
              <w:rFonts w:ascii="Cambria Math" w:hAnsi="Cambria Math"/>
            </w:rPr>
            <m:t>hf</m:t>
          </m:r>
        </m:oMath>
      </m:oMathPara>
    </w:p>
    <w:p w14:paraId="59EA4E5E" w14:textId="77777777" w:rsidR="008A6240" w:rsidRPr="00D63CD2" w:rsidRDefault="008A6240" w:rsidP="008A6240">
      <w:pPr>
        <w:pStyle w:val="ListParagraph"/>
        <w:rPr>
          <w:b/>
        </w:rPr>
      </w:pPr>
      <w:r w:rsidRPr="00D63CD2">
        <w:rPr>
          <w:b/>
        </w:rPr>
        <w:t xml:space="preserve">or b.  Draw the truth table for an OR gate.  </w:t>
      </w:r>
    </w:p>
    <w:p w14:paraId="0CCD5CC5" w14:textId="77777777" w:rsidR="008A6240" w:rsidRPr="00D63CD2" w:rsidRDefault="008A6240" w:rsidP="008A6240">
      <w:pPr>
        <w:rPr>
          <w:b/>
        </w:rPr>
      </w:pPr>
      <w:r w:rsidRPr="00D63CD2">
        <w:rPr>
          <w:b/>
        </w:rPr>
        <w:t>For a 2 input (A and B) gate:</w:t>
      </w:r>
    </w:p>
    <w:tbl>
      <w:tblPr>
        <w:tblStyle w:val="TableGrid"/>
        <w:tblW w:w="0" w:type="auto"/>
        <w:tblLook w:val="04A0" w:firstRow="1" w:lastRow="0" w:firstColumn="1" w:lastColumn="0" w:noHBand="0" w:noVBand="1"/>
      </w:tblPr>
      <w:tblGrid>
        <w:gridCol w:w="2302"/>
        <w:gridCol w:w="2302"/>
        <w:gridCol w:w="2302"/>
      </w:tblGrid>
      <w:tr w:rsidR="008A6240" w:rsidRPr="00D63CD2" w14:paraId="6B037F2E" w14:textId="77777777" w:rsidTr="008A6240">
        <w:tc>
          <w:tcPr>
            <w:tcW w:w="4604" w:type="dxa"/>
            <w:gridSpan w:val="2"/>
          </w:tcPr>
          <w:p w14:paraId="3D6CA544" w14:textId="77777777" w:rsidR="008A6240" w:rsidRPr="00D63CD2" w:rsidRDefault="008A6240" w:rsidP="008A6240">
            <w:pPr>
              <w:jc w:val="center"/>
              <w:rPr>
                <w:b/>
              </w:rPr>
            </w:pPr>
            <w:r w:rsidRPr="00D63CD2">
              <w:rPr>
                <w:b/>
              </w:rPr>
              <w:t>input</w:t>
            </w:r>
          </w:p>
        </w:tc>
        <w:tc>
          <w:tcPr>
            <w:tcW w:w="2302" w:type="dxa"/>
            <w:vMerge w:val="restart"/>
          </w:tcPr>
          <w:p w14:paraId="0C0D0849" w14:textId="77777777" w:rsidR="008A6240" w:rsidRPr="00D63CD2" w:rsidRDefault="008A6240" w:rsidP="008A6240">
            <w:pPr>
              <w:jc w:val="center"/>
              <w:rPr>
                <w:b/>
              </w:rPr>
            </w:pPr>
            <w:r w:rsidRPr="00D63CD2">
              <w:rPr>
                <w:b/>
              </w:rPr>
              <w:t>output</w:t>
            </w:r>
          </w:p>
        </w:tc>
      </w:tr>
      <w:tr w:rsidR="008A6240" w:rsidRPr="00D63CD2" w14:paraId="53C3CF0F" w14:textId="77777777" w:rsidTr="008A6240">
        <w:tc>
          <w:tcPr>
            <w:tcW w:w="2302" w:type="dxa"/>
          </w:tcPr>
          <w:p w14:paraId="0032FD6D" w14:textId="77777777" w:rsidR="008A6240" w:rsidRPr="00D63CD2" w:rsidRDefault="008A6240" w:rsidP="008A6240">
            <w:pPr>
              <w:jc w:val="center"/>
              <w:rPr>
                <w:b/>
              </w:rPr>
            </w:pPr>
            <w:r w:rsidRPr="00D63CD2">
              <w:rPr>
                <w:b/>
              </w:rPr>
              <w:t>A</w:t>
            </w:r>
          </w:p>
        </w:tc>
        <w:tc>
          <w:tcPr>
            <w:tcW w:w="2302" w:type="dxa"/>
          </w:tcPr>
          <w:p w14:paraId="3F30FFDC" w14:textId="77777777" w:rsidR="008A6240" w:rsidRPr="00D63CD2" w:rsidRDefault="008A6240" w:rsidP="008A6240">
            <w:pPr>
              <w:jc w:val="center"/>
              <w:rPr>
                <w:b/>
              </w:rPr>
            </w:pPr>
            <w:r w:rsidRPr="00D63CD2">
              <w:rPr>
                <w:b/>
              </w:rPr>
              <w:t>B</w:t>
            </w:r>
          </w:p>
        </w:tc>
        <w:tc>
          <w:tcPr>
            <w:tcW w:w="2302" w:type="dxa"/>
            <w:vMerge/>
          </w:tcPr>
          <w:p w14:paraId="55D47CC7" w14:textId="77777777" w:rsidR="008A6240" w:rsidRPr="00D63CD2" w:rsidRDefault="008A6240" w:rsidP="008A6240">
            <w:pPr>
              <w:jc w:val="center"/>
              <w:rPr>
                <w:b/>
              </w:rPr>
            </w:pPr>
          </w:p>
        </w:tc>
      </w:tr>
      <w:tr w:rsidR="008A6240" w:rsidRPr="00D63CD2" w14:paraId="73B4BF84" w14:textId="77777777" w:rsidTr="008A6240">
        <w:tc>
          <w:tcPr>
            <w:tcW w:w="2302" w:type="dxa"/>
          </w:tcPr>
          <w:p w14:paraId="19EB5A74" w14:textId="77777777" w:rsidR="008A6240" w:rsidRPr="00D63CD2" w:rsidRDefault="008A6240" w:rsidP="008A6240">
            <w:r w:rsidRPr="00D63CD2">
              <w:t>0</w:t>
            </w:r>
          </w:p>
        </w:tc>
        <w:tc>
          <w:tcPr>
            <w:tcW w:w="2302" w:type="dxa"/>
          </w:tcPr>
          <w:p w14:paraId="74F9CC1C" w14:textId="77777777" w:rsidR="008A6240" w:rsidRPr="00D63CD2" w:rsidRDefault="008A6240" w:rsidP="008A6240">
            <w:r w:rsidRPr="00D63CD2">
              <w:t>0</w:t>
            </w:r>
          </w:p>
        </w:tc>
        <w:tc>
          <w:tcPr>
            <w:tcW w:w="2302" w:type="dxa"/>
          </w:tcPr>
          <w:p w14:paraId="2E184250" w14:textId="77777777" w:rsidR="008A6240" w:rsidRPr="00D63CD2" w:rsidRDefault="008A6240" w:rsidP="008A6240">
            <w:r w:rsidRPr="00D63CD2">
              <w:t>0</w:t>
            </w:r>
          </w:p>
        </w:tc>
      </w:tr>
      <w:tr w:rsidR="008A6240" w:rsidRPr="00D63CD2" w14:paraId="6A2C5255" w14:textId="77777777" w:rsidTr="008A6240">
        <w:tc>
          <w:tcPr>
            <w:tcW w:w="2302" w:type="dxa"/>
          </w:tcPr>
          <w:p w14:paraId="78241D97" w14:textId="77777777" w:rsidR="008A6240" w:rsidRPr="00D63CD2" w:rsidRDefault="008A6240" w:rsidP="008A6240">
            <w:r w:rsidRPr="00D63CD2">
              <w:t>1</w:t>
            </w:r>
          </w:p>
        </w:tc>
        <w:tc>
          <w:tcPr>
            <w:tcW w:w="2302" w:type="dxa"/>
          </w:tcPr>
          <w:p w14:paraId="1C9026C3" w14:textId="77777777" w:rsidR="008A6240" w:rsidRPr="00D63CD2" w:rsidRDefault="008A6240" w:rsidP="008A6240">
            <w:r w:rsidRPr="00D63CD2">
              <w:t>0</w:t>
            </w:r>
          </w:p>
        </w:tc>
        <w:tc>
          <w:tcPr>
            <w:tcW w:w="2302" w:type="dxa"/>
          </w:tcPr>
          <w:p w14:paraId="612BD8E2" w14:textId="77777777" w:rsidR="008A6240" w:rsidRPr="00D63CD2" w:rsidRDefault="008A6240" w:rsidP="008A6240">
            <w:r w:rsidRPr="00D63CD2">
              <w:t>1</w:t>
            </w:r>
          </w:p>
        </w:tc>
      </w:tr>
      <w:tr w:rsidR="008A6240" w:rsidRPr="00D63CD2" w14:paraId="06B38FD3" w14:textId="77777777" w:rsidTr="008A6240">
        <w:tc>
          <w:tcPr>
            <w:tcW w:w="2302" w:type="dxa"/>
          </w:tcPr>
          <w:p w14:paraId="415F66DD" w14:textId="77777777" w:rsidR="008A6240" w:rsidRPr="00D63CD2" w:rsidRDefault="008A6240" w:rsidP="008A6240">
            <w:r w:rsidRPr="00D63CD2">
              <w:t>0</w:t>
            </w:r>
          </w:p>
        </w:tc>
        <w:tc>
          <w:tcPr>
            <w:tcW w:w="2302" w:type="dxa"/>
          </w:tcPr>
          <w:p w14:paraId="03F9F9EA" w14:textId="77777777" w:rsidR="008A6240" w:rsidRPr="00D63CD2" w:rsidRDefault="008A6240" w:rsidP="008A6240">
            <w:r w:rsidRPr="00D63CD2">
              <w:t>1</w:t>
            </w:r>
          </w:p>
        </w:tc>
        <w:tc>
          <w:tcPr>
            <w:tcW w:w="2302" w:type="dxa"/>
          </w:tcPr>
          <w:p w14:paraId="27F54061" w14:textId="77777777" w:rsidR="008A6240" w:rsidRPr="00D63CD2" w:rsidRDefault="008A6240" w:rsidP="008A6240">
            <w:r w:rsidRPr="00D63CD2">
              <w:t>1</w:t>
            </w:r>
          </w:p>
        </w:tc>
      </w:tr>
      <w:tr w:rsidR="008A6240" w:rsidRPr="00D63CD2" w14:paraId="04A14833" w14:textId="77777777" w:rsidTr="008A6240">
        <w:tc>
          <w:tcPr>
            <w:tcW w:w="2302" w:type="dxa"/>
          </w:tcPr>
          <w:p w14:paraId="31A1492D" w14:textId="77777777" w:rsidR="008A6240" w:rsidRPr="00D63CD2" w:rsidRDefault="008A6240" w:rsidP="008A6240">
            <w:r w:rsidRPr="00D63CD2">
              <w:t>1</w:t>
            </w:r>
          </w:p>
        </w:tc>
        <w:tc>
          <w:tcPr>
            <w:tcW w:w="2302" w:type="dxa"/>
          </w:tcPr>
          <w:p w14:paraId="13810DAE" w14:textId="77777777" w:rsidR="008A6240" w:rsidRPr="00D63CD2" w:rsidRDefault="008A6240" w:rsidP="008A6240">
            <w:r w:rsidRPr="00D63CD2">
              <w:t>1</w:t>
            </w:r>
          </w:p>
        </w:tc>
        <w:tc>
          <w:tcPr>
            <w:tcW w:w="2302" w:type="dxa"/>
          </w:tcPr>
          <w:p w14:paraId="58F686E1" w14:textId="77777777" w:rsidR="008A6240" w:rsidRPr="00D63CD2" w:rsidRDefault="008A6240" w:rsidP="008A6240">
            <w:r w:rsidRPr="00D63CD2">
              <w:t>1</w:t>
            </w:r>
          </w:p>
        </w:tc>
      </w:tr>
    </w:tbl>
    <w:p w14:paraId="3A5B7391" w14:textId="77777777" w:rsidR="008A6240" w:rsidRDefault="008A6240" w:rsidP="008A6240"/>
    <w:p w14:paraId="616D4D80" w14:textId="77777777" w:rsidR="008A6240" w:rsidRPr="005B254F" w:rsidRDefault="008A6240" w:rsidP="008A6240">
      <w:pPr>
        <w:rPr>
          <w:b/>
        </w:rPr>
      </w:pPr>
    </w:p>
    <w:p w14:paraId="394320CF" w14:textId="77777777" w:rsidR="005B254F" w:rsidRDefault="005B254F">
      <w:pPr>
        <w:rPr>
          <w:b/>
        </w:rPr>
      </w:pPr>
      <w:r>
        <w:rPr>
          <w:b/>
        </w:rPr>
        <w:br w:type="page"/>
      </w:r>
    </w:p>
    <w:p w14:paraId="5F4E81F5" w14:textId="77777777" w:rsidR="008A6240" w:rsidRPr="005B254F" w:rsidRDefault="008A6240" w:rsidP="008A6240">
      <w:pPr>
        <w:rPr>
          <w:b/>
        </w:rPr>
      </w:pPr>
      <w:r w:rsidRPr="005B254F">
        <w:rPr>
          <w:b/>
        </w:rPr>
        <w:lastRenderedPageBreak/>
        <w:t>Question 6</w:t>
      </w:r>
    </w:p>
    <w:p w14:paraId="61DC8F42" w14:textId="77777777" w:rsidR="008A6240" w:rsidRPr="00D63CD2" w:rsidRDefault="008A6240" w:rsidP="008A6240">
      <w:pPr>
        <w:rPr>
          <w:rFonts w:cstheme="majorHAnsi"/>
          <w:b/>
        </w:rPr>
      </w:pPr>
      <w:r w:rsidRPr="00D63CD2">
        <w:rPr>
          <w:rFonts w:cstheme="majorHAnsi"/>
          <w:b/>
        </w:rPr>
        <w:t>Motion and the effects of forces can be explained using Newton’s three laws of motion. </w:t>
      </w:r>
    </w:p>
    <w:p w14:paraId="6570CF76" w14:textId="77777777" w:rsidR="008A6240" w:rsidRPr="00D63CD2" w:rsidRDefault="008A6240" w:rsidP="008A6240">
      <w:pPr>
        <w:pStyle w:val="ListParagraph"/>
        <w:numPr>
          <w:ilvl w:val="0"/>
          <w:numId w:val="8"/>
        </w:numPr>
        <w:spacing w:after="0" w:line="240" w:lineRule="auto"/>
        <w:rPr>
          <w:rFonts w:cstheme="majorHAnsi"/>
          <w:b/>
        </w:rPr>
      </w:pPr>
      <w:r w:rsidRPr="00D63CD2">
        <w:rPr>
          <w:rFonts w:cstheme="majorHAnsi"/>
          <w:b/>
        </w:rPr>
        <w:t>State Newton’s laws of motion. </w:t>
      </w:r>
    </w:p>
    <w:p w14:paraId="33D3BEB4" w14:textId="77777777" w:rsidR="008A6240" w:rsidRPr="00D63CD2" w:rsidRDefault="008A6240" w:rsidP="008A6240">
      <w:pPr>
        <w:numPr>
          <w:ilvl w:val="0"/>
          <w:numId w:val="9"/>
        </w:numPr>
        <w:spacing w:after="0" w:line="360" w:lineRule="auto"/>
        <w:rPr>
          <w:rFonts w:cstheme="majorHAnsi"/>
          <w:bCs/>
        </w:rPr>
      </w:pPr>
      <w:r w:rsidRPr="00D63CD2">
        <w:rPr>
          <w:rFonts w:cstheme="majorHAnsi"/>
          <w:bCs/>
        </w:rPr>
        <w:t>A body will continue in a state of rest or of uniform velocity unless an unbalanced external force acts upon it</w:t>
      </w:r>
    </w:p>
    <w:p w14:paraId="5D47DB40" w14:textId="77777777" w:rsidR="008A6240" w:rsidRPr="00D63CD2" w:rsidRDefault="008A6240" w:rsidP="008A6240">
      <w:pPr>
        <w:numPr>
          <w:ilvl w:val="0"/>
          <w:numId w:val="9"/>
        </w:numPr>
        <w:spacing w:after="0" w:line="360" w:lineRule="auto"/>
        <w:rPr>
          <w:rFonts w:cstheme="majorHAnsi"/>
          <w:bCs/>
        </w:rPr>
      </w:pPr>
      <w:r w:rsidRPr="00D63CD2">
        <w:rPr>
          <w:rFonts w:cstheme="majorHAnsi"/>
          <w:bCs/>
        </w:rPr>
        <w:t>The rate of change of a body’s momentum is proportional to the  force which causes it and takes place in the direction of that force. (F = ma)</w:t>
      </w:r>
    </w:p>
    <w:p w14:paraId="28B31A9E" w14:textId="77777777" w:rsidR="008A6240" w:rsidRPr="005B254F" w:rsidRDefault="008A6240" w:rsidP="008A6240">
      <w:pPr>
        <w:numPr>
          <w:ilvl w:val="0"/>
          <w:numId w:val="9"/>
        </w:numPr>
        <w:spacing w:after="0" w:line="360" w:lineRule="auto"/>
        <w:rPr>
          <w:rFonts w:cstheme="majorHAnsi"/>
          <w:bCs/>
        </w:rPr>
      </w:pPr>
      <w:r w:rsidRPr="00D63CD2">
        <w:rPr>
          <w:rFonts w:cstheme="majorHAnsi"/>
          <w:bCs/>
        </w:rPr>
        <w:t>If body A exerts a force on body B, then body B exerts an equal but opposite force on body A.</w:t>
      </w:r>
    </w:p>
    <w:p w14:paraId="7A10D63E" w14:textId="77777777" w:rsidR="008A6240" w:rsidRPr="00D63CD2" w:rsidRDefault="008A6240" w:rsidP="008A6240">
      <w:pPr>
        <w:pStyle w:val="ListParagraph"/>
        <w:numPr>
          <w:ilvl w:val="0"/>
          <w:numId w:val="8"/>
        </w:numPr>
        <w:spacing w:after="0" w:line="240" w:lineRule="auto"/>
        <w:rPr>
          <w:b/>
        </w:rPr>
      </w:pPr>
      <w:r w:rsidRPr="00D63CD2">
        <w:rPr>
          <w:rFonts w:cstheme="majorHAnsi"/>
          <w:b/>
        </w:rPr>
        <w:t>Show that F = ma is a specia</w:t>
      </w:r>
      <w:r w:rsidRPr="00D63CD2">
        <w:rPr>
          <w:b/>
        </w:rPr>
        <w:t>l case of Newton’s second law. </w:t>
      </w:r>
    </w:p>
    <w:p w14:paraId="72F80739" w14:textId="77777777" w:rsidR="008A6240" w:rsidRPr="00D63CD2" w:rsidRDefault="008A6240" w:rsidP="008A6240">
      <w:pPr>
        <w:pStyle w:val="ListParagraph"/>
        <w:ind w:left="1080"/>
        <w:rPr>
          <w:b/>
        </w:rPr>
      </w:pPr>
    </w:p>
    <w:p w14:paraId="303A1BE8" w14:textId="77777777" w:rsidR="008A6240" w:rsidRPr="00D63CD2" w:rsidRDefault="008A6240" w:rsidP="008A6240">
      <w:pPr>
        <w:spacing w:line="360" w:lineRule="auto"/>
        <w:rPr>
          <w:rFonts w:eastAsia="Times New Roman" w:cstheme="majorHAnsi"/>
          <w:bCs/>
          <w:lang w:val="en-GB"/>
        </w:rPr>
      </w:pPr>
      <w:r w:rsidRPr="00D63CD2">
        <w:rPr>
          <w:rFonts w:eastAsia="Times New Roman" w:cstheme="majorHAnsi"/>
          <w:bCs/>
          <w:lang w:val="en-GB"/>
        </w:rPr>
        <w:t>From the second law, we can see that force is proportional to the change in a body’s momentum:</w:t>
      </w:r>
    </w:p>
    <w:p w14:paraId="404D530C" w14:textId="77777777" w:rsidR="008A6240" w:rsidRPr="00D63CD2" w:rsidRDefault="008A6240" w:rsidP="008A6240">
      <w:pPr>
        <w:spacing w:line="360" w:lineRule="auto"/>
        <w:rPr>
          <w:rFonts w:eastAsia="Times New Roman" w:cstheme="majorHAnsi"/>
          <w:b/>
          <w:lang w:val="en-GB"/>
        </w:rPr>
      </w:pPr>
      <w:r w:rsidRPr="00D63CD2">
        <w:rPr>
          <w:rFonts w:eastAsia="Times New Roman" w:cstheme="majorHAnsi"/>
          <w:bCs/>
          <w:lang w:val="en-GB"/>
        </w:rPr>
        <w:t>i.e., for a body of mass m, changing from a velocity v to one of u</w:t>
      </w:r>
      <w:r w:rsidRPr="00D63CD2">
        <w:rPr>
          <w:rFonts w:eastAsia="Times New Roman" w:cstheme="majorHAnsi"/>
          <w:b/>
          <w:lang w:val="en-GB"/>
        </w:rPr>
        <w:t>:</w:t>
      </w:r>
    </w:p>
    <w:p w14:paraId="7177BCF0" w14:textId="77777777" w:rsidR="008A6240" w:rsidRPr="00D63CD2" w:rsidRDefault="008A6240" w:rsidP="008A6240">
      <w:pPr>
        <w:spacing w:line="360" w:lineRule="auto"/>
        <w:rPr>
          <w:rFonts w:eastAsia="Times New Roman" w:cstheme="majorHAnsi"/>
          <w:b/>
          <w:lang w:val="en-GB"/>
        </w:rPr>
      </w:pPr>
      <w:r w:rsidRPr="00D63CD2">
        <w:rPr>
          <w:rFonts w:eastAsia="Times New Roman" w:cstheme="majorHAnsi"/>
          <w:b/>
          <w:lang w:val="en-GB"/>
        </w:rPr>
        <w:t xml:space="preserve">     </w:t>
      </w:r>
      <w:r w:rsidRPr="00D63CD2">
        <w:rPr>
          <w:rFonts w:eastAsia="Times New Roman" w:cstheme="majorHAnsi"/>
          <w:b/>
          <w:noProof/>
          <w:position w:val="-24"/>
          <w:lang w:val="en-GB"/>
        </w:rPr>
        <w:drawing>
          <wp:inline distT="0" distB="0" distL="0" distR="0" wp14:anchorId="4D4C4891" wp14:editId="0288B89F">
            <wp:extent cx="889635" cy="398145"/>
            <wp:effectExtent l="0" t="0" r="5715"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89635" cy="398145"/>
                    </a:xfrm>
                    <a:prstGeom prst="rect">
                      <a:avLst/>
                    </a:prstGeom>
                    <a:noFill/>
                    <a:ln>
                      <a:noFill/>
                    </a:ln>
                  </pic:spPr>
                </pic:pic>
              </a:graphicData>
            </a:graphic>
          </wp:inline>
        </w:drawing>
      </w:r>
    </w:p>
    <w:p w14:paraId="19982B44" w14:textId="77777777" w:rsidR="008A6240" w:rsidRPr="00D63CD2" w:rsidRDefault="008A6240" w:rsidP="008A6240">
      <w:pPr>
        <w:spacing w:line="360" w:lineRule="auto"/>
        <w:rPr>
          <w:rFonts w:eastAsia="Times New Roman" w:cstheme="majorHAnsi"/>
          <w:b/>
          <w:lang w:val="en-GB"/>
        </w:rPr>
      </w:pPr>
      <w:r w:rsidRPr="00D63CD2">
        <w:rPr>
          <w:rFonts w:cstheme="majorHAnsi"/>
          <w:noProof/>
        </w:rPr>
        <mc:AlternateContent>
          <mc:Choice Requires="wps">
            <w:drawing>
              <wp:anchor distT="0" distB="0" distL="114300" distR="114300" simplePos="0" relativeHeight="251717632" behindDoc="0" locked="0" layoutInCell="0" allowOverlap="1" wp14:anchorId="521F6C59" wp14:editId="1A8C8234">
                <wp:simplePos x="0" y="0"/>
                <wp:positionH relativeFrom="column">
                  <wp:posOffset>911601</wp:posOffset>
                </wp:positionH>
                <wp:positionV relativeFrom="paragraph">
                  <wp:posOffset>364490</wp:posOffset>
                </wp:positionV>
                <wp:extent cx="1097280" cy="365760"/>
                <wp:effectExtent l="0" t="0" r="762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728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A28D90" w14:textId="77777777" w:rsidR="008A6240" w:rsidRDefault="008A6240" w:rsidP="008A6240">
                            <w:r>
                              <w:t xml:space="preserve">(as  </w:t>
                            </w:r>
                            <m:oMath>
                              <m:r>
                                <m:rPr>
                                  <m:sty m:val="bi"/>
                                </m:rPr>
                                <w:rPr>
                                  <w:rFonts w:ascii="Cambria Math"/>
                                  <w:sz w:val="24"/>
                                </w:rPr>
                                <m:t>a=</m:t>
                              </m:r>
                              <m:f>
                                <m:fPr>
                                  <m:ctrlPr>
                                    <w:rPr>
                                      <w:rFonts w:ascii="Cambria Math" w:hAnsi="Cambria Math"/>
                                      <w:b/>
                                      <w:i/>
                                      <w:sz w:val="24"/>
                                      <w:szCs w:val="24"/>
                                    </w:rPr>
                                  </m:ctrlPr>
                                </m:fPr>
                                <m:num>
                                  <m:r>
                                    <m:rPr>
                                      <m:sty m:val="bi"/>
                                    </m:rPr>
                                    <w:rPr>
                                      <w:rFonts w:ascii="Cambria Math"/>
                                      <w:sz w:val="24"/>
                                    </w:rPr>
                                    <m:t>v</m:t>
                                  </m:r>
                                  <m:r>
                                    <m:rPr>
                                      <m:sty m:val="bi"/>
                                    </m:rPr>
                                    <w:rPr>
                                      <w:rFonts w:ascii="Cambria Math"/>
                                      <w:sz w:val="24"/>
                                    </w:rPr>
                                    <m:t>-</m:t>
                                  </m:r>
                                  <m:r>
                                    <m:rPr>
                                      <m:sty m:val="bi"/>
                                    </m:rPr>
                                    <w:rPr>
                                      <w:rFonts w:ascii="Cambria Math"/>
                                      <w:sz w:val="24"/>
                                    </w:rPr>
                                    <m:t>u</m:t>
                                  </m:r>
                                </m:num>
                                <m:den>
                                  <m:r>
                                    <m:rPr>
                                      <m:sty m:val="bi"/>
                                    </m:rPr>
                                    <w:rPr>
                                      <w:rFonts w:ascii="Cambria Math"/>
                                      <w:sz w:val="24"/>
                                    </w:rPr>
                                    <m:t>t</m:t>
                                  </m:r>
                                </m:den>
                              </m:f>
                            </m:oMath>
                            <w:r>
                              <w:rPr>
                                <w:b/>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1F6C59" id="Text Box 38" o:spid="_x0000_s1036" type="#_x0000_t202" style="position:absolute;margin-left:71.8pt;margin-top:28.7pt;width:86.4pt;height:28.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Z9jhwIAABk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" o:allowincell="f" stroked="f">
                <v:textbox>
                  <w:txbxContent>
                    <w:p w14:paraId="35A28D90" w14:textId="77777777" w:rsidR="008A6240" w:rsidRDefault="008A6240" w:rsidP="008A6240">
                      <w:r>
                        <w:t xml:space="preserve">(as  </w:t>
                      </w:r>
                      <m:oMath>
                        <m:r>
                          <m:rPr>
                            <m:sty m:val="bi"/>
                          </m:rPr>
                          <w:rPr>
                            <w:rFonts w:ascii="Cambria Math"/>
                            <w:sz w:val="24"/>
                          </w:rPr>
                          <m:t>a=</m:t>
                        </m:r>
                        <m:f>
                          <m:fPr>
                            <m:ctrlPr>
                              <w:rPr>
                                <w:rFonts w:ascii="Cambria Math" w:hAnsi="Cambria Math"/>
                                <w:b/>
                                <w:i/>
                                <w:sz w:val="24"/>
                                <w:szCs w:val="24"/>
                              </w:rPr>
                            </m:ctrlPr>
                          </m:fPr>
                          <m:num>
                            <m:r>
                              <m:rPr>
                                <m:sty m:val="bi"/>
                              </m:rPr>
                              <w:rPr>
                                <w:rFonts w:ascii="Cambria Math"/>
                                <w:sz w:val="24"/>
                              </w:rPr>
                              <m:t>v</m:t>
                            </m:r>
                            <m:r>
                              <m:rPr>
                                <m:sty m:val="bi"/>
                              </m:rPr>
                              <w:rPr>
                                <w:rFonts w:ascii="Cambria Math"/>
                                <w:sz w:val="24"/>
                              </w:rPr>
                              <m:t>-</m:t>
                            </m:r>
                            <m:r>
                              <m:rPr>
                                <m:sty m:val="bi"/>
                              </m:rPr>
                              <w:rPr>
                                <w:rFonts w:ascii="Cambria Math"/>
                                <w:sz w:val="24"/>
                              </w:rPr>
                              <m:t>u</m:t>
                            </m:r>
                          </m:num>
                          <m:den>
                            <m:r>
                              <m:rPr>
                                <m:sty m:val="bi"/>
                              </m:rPr>
                              <w:rPr>
                                <w:rFonts w:ascii="Cambria Math"/>
                                <w:sz w:val="24"/>
                              </w:rPr>
                              <m:t>t</m:t>
                            </m:r>
                          </m:den>
                        </m:f>
                      </m:oMath>
                      <w:r>
                        <w:rPr>
                          <w:b/>
                          <w:sz w:val="24"/>
                        </w:rPr>
                        <w:t>)</w:t>
                      </w:r>
                    </w:p>
                  </w:txbxContent>
                </v:textbox>
              </v:shape>
            </w:pict>
          </mc:Fallback>
        </mc:AlternateContent>
      </w:r>
      <w:r w:rsidRPr="00D63CD2">
        <w:rPr>
          <w:rFonts w:eastAsia="Times New Roman" w:cstheme="majorHAnsi"/>
          <w:b/>
          <w:lang w:val="en-GB"/>
        </w:rPr>
        <w:t xml:space="preserve">   </w:t>
      </w:r>
      <w:r w:rsidRPr="00D63CD2">
        <w:rPr>
          <w:rFonts w:eastAsia="Times New Roman" w:cstheme="majorHAnsi"/>
          <w:b/>
          <w:noProof/>
          <w:position w:val="-24"/>
          <w:lang w:val="en-GB"/>
        </w:rPr>
        <w:drawing>
          <wp:inline distT="0" distB="0" distL="0" distR="0" wp14:anchorId="1B6BD6A4" wp14:editId="13160B93">
            <wp:extent cx="883285" cy="398145"/>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83285" cy="398145"/>
                    </a:xfrm>
                    <a:prstGeom prst="rect">
                      <a:avLst/>
                    </a:prstGeom>
                    <a:noFill/>
                    <a:ln>
                      <a:noFill/>
                    </a:ln>
                  </pic:spPr>
                </pic:pic>
              </a:graphicData>
            </a:graphic>
          </wp:inline>
        </w:drawing>
      </w:r>
    </w:p>
    <w:p w14:paraId="7DC08EB7" w14:textId="77777777" w:rsidR="008A6240" w:rsidRPr="00D63CD2" w:rsidRDefault="008A6240" w:rsidP="008A6240">
      <w:pPr>
        <w:spacing w:line="360" w:lineRule="auto"/>
        <w:rPr>
          <w:rFonts w:eastAsia="Times New Roman" w:cstheme="majorHAnsi"/>
          <w:b/>
          <w:lang w:val="en-GB"/>
        </w:rPr>
      </w:pPr>
      <w:r w:rsidRPr="00D63CD2">
        <w:rPr>
          <w:rFonts w:eastAsia="Times New Roman" w:cstheme="majorHAnsi"/>
          <w:b/>
          <w:noProof/>
          <w:position w:val="-6"/>
          <w:lang w:val="en-GB"/>
        </w:rPr>
        <w:drawing>
          <wp:inline distT="0" distB="0" distL="0" distR="0" wp14:anchorId="4FC6D081" wp14:editId="1939D75B">
            <wp:extent cx="534670" cy="1803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4670" cy="180340"/>
                    </a:xfrm>
                    <a:prstGeom prst="rect">
                      <a:avLst/>
                    </a:prstGeom>
                    <a:noFill/>
                    <a:ln>
                      <a:noFill/>
                    </a:ln>
                  </pic:spPr>
                </pic:pic>
              </a:graphicData>
            </a:graphic>
          </wp:inline>
        </w:drawing>
      </w:r>
    </w:p>
    <w:p w14:paraId="5F2FF977" w14:textId="77777777" w:rsidR="008A6240" w:rsidRPr="005B254F" w:rsidRDefault="008A6240" w:rsidP="008A6240">
      <w:pPr>
        <w:spacing w:line="360" w:lineRule="auto"/>
        <w:rPr>
          <w:rFonts w:eastAsia="Times New Roman" w:cstheme="majorHAnsi"/>
          <w:b/>
          <w:lang w:val="en-GB"/>
        </w:rPr>
      </w:pPr>
      <w:r w:rsidRPr="00D63CD2">
        <w:rPr>
          <w:rFonts w:eastAsia="Times New Roman" w:cstheme="majorHAnsi"/>
          <w:b/>
          <w:noProof/>
          <w:position w:val="-6"/>
          <w:lang w:val="en-GB"/>
        </w:rPr>
        <w:drawing>
          <wp:inline distT="0" distB="0" distL="0" distR="0" wp14:anchorId="5B078683" wp14:editId="4AC0423B">
            <wp:extent cx="584835" cy="18034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4835" cy="180340"/>
                    </a:xfrm>
                    <a:prstGeom prst="rect">
                      <a:avLst/>
                    </a:prstGeom>
                    <a:noFill/>
                    <a:ln>
                      <a:noFill/>
                    </a:ln>
                  </pic:spPr>
                </pic:pic>
              </a:graphicData>
            </a:graphic>
          </wp:inline>
        </w:drawing>
      </w:r>
    </w:p>
    <w:p w14:paraId="4E823527" w14:textId="77777777" w:rsidR="008A6240" w:rsidRPr="005B254F" w:rsidRDefault="008A6240" w:rsidP="005B254F">
      <w:pPr>
        <w:spacing w:line="360" w:lineRule="auto"/>
        <w:rPr>
          <w:rFonts w:eastAsia="Times New Roman" w:cstheme="majorHAnsi"/>
          <w:lang w:val="en-GB"/>
        </w:rPr>
      </w:pPr>
      <w:r w:rsidRPr="00D63CD2">
        <w:rPr>
          <w:rFonts w:eastAsia="Times New Roman" w:cstheme="majorHAnsi"/>
          <w:lang w:val="en-GB"/>
        </w:rPr>
        <w:t>As this is the formula which is used to define the unit of force, the Newton, we can choose  a value for k, and choose the value of 1.</w:t>
      </w:r>
    </w:p>
    <w:p w14:paraId="743DFAB9" w14:textId="77777777" w:rsidR="008A6240" w:rsidRPr="00D63CD2" w:rsidRDefault="008A6240" w:rsidP="008A6240">
      <w:pPr>
        <w:spacing w:line="360" w:lineRule="auto"/>
        <w:rPr>
          <w:rFonts w:eastAsia="Times New Roman" w:cstheme="majorHAnsi"/>
          <w:lang w:val="en-GB"/>
        </w:rPr>
      </w:pPr>
      <w:r w:rsidRPr="00D63CD2">
        <w:rPr>
          <w:rFonts w:eastAsia="Times New Roman" w:cstheme="majorHAnsi"/>
          <w:b/>
          <w:noProof/>
          <w:position w:val="-6"/>
          <w:lang w:val="en-GB"/>
        </w:rPr>
        <w:drawing>
          <wp:inline distT="0" distB="0" distL="0" distR="0" wp14:anchorId="4CB9A7D3" wp14:editId="0968340E">
            <wp:extent cx="509905" cy="180340"/>
            <wp:effectExtent l="19050" t="19050" r="23495" b="1016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9905" cy="180340"/>
                    </a:xfrm>
                    <a:prstGeom prst="rect">
                      <a:avLst/>
                    </a:prstGeom>
                    <a:noFill/>
                    <a:ln w="6350" cmpd="sng">
                      <a:solidFill>
                        <a:srgbClr val="000000"/>
                      </a:solidFill>
                      <a:miter lim="800000"/>
                      <a:headEnd/>
                      <a:tailEnd/>
                    </a:ln>
                    <a:effectLst/>
                  </pic:spPr>
                </pic:pic>
              </a:graphicData>
            </a:graphic>
          </wp:inline>
        </w:drawing>
      </w:r>
    </w:p>
    <w:p w14:paraId="08C87815" w14:textId="77777777" w:rsidR="008A6240" w:rsidRPr="00D63CD2" w:rsidRDefault="008A6240" w:rsidP="008A6240">
      <w:pPr>
        <w:rPr>
          <w:b/>
        </w:rPr>
      </w:pPr>
    </w:p>
    <w:p w14:paraId="0DB36E43" w14:textId="77777777" w:rsidR="008A6240" w:rsidRPr="00D63CD2" w:rsidRDefault="008A6240" w:rsidP="008A6240">
      <w:pPr>
        <w:pStyle w:val="ListParagraph"/>
        <w:numPr>
          <w:ilvl w:val="0"/>
          <w:numId w:val="8"/>
        </w:numPr>
        <w:spacing w:after="0" w:line="240" w:lineRule="auto"/>
        <w:rPr>
          <w:b/>
        </w:rPr>
      </w:pPr>
      <w:r w:rsidRPr="00D63CD2">
        <w:rPr>
          <w:b/>
        </w:rPr>
        <w:t>Describe an experiment to find the resultant of two co‐planar vectors. </w:t>
      </w:r>
    </w:p>
    <w:p w14:paraId="3799AF65" w14:textId="77777777" w:rsidR="008A6240" w:rsidRPr="00D63CD2" w:rsidRDefault="008A6240" w:rsidP="008A6240">
      <w:pPr>
        <w:rPr>
          <w:b/>
        </w:rPr>
      </w:pPr>
    </w:p>
    <w:p w14:paraId="1DEA923B" w14:textId="77777777" w:rsidR="008A6240" w:rsidRPr="00D63CD2" w:rsidRDefault="008A6240" w:rsidP="008A6240">
      <w:pPr>
        <w:rPr>
          <w:b/>
        </w:rPr>
      </w:pPr>
      <w:r w:rsidRPr="00D63CD2">
        <w:rPr>
          <w:b/>
          <w:noProof/>
        </w:rPr>
        <w:lastRenderedPageBreak/>
        <w:drawing>
          <wp:inline distT="0" distB="0" distL="0" distR="0" wp14:anchorId="7DA1ADDC" wp14:editId="3E97DAA4">
            <wp:extent cx="2283473" cy="2188984"/>
            <wp:effectExtent l="0" t="0" r="254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297590" cy="2202517"/>
                    </a:xfrm>
                    <a:prstGeom prst="rect">
                      <a:avLst/>
                    </a:prstGeom>
                  </pic:spPr>
                </pic:pic>
              </a:graphicData>
            </a:graphic>
          </wp:inline>
        </w:drawing>
      </w:r>
    </w:p>
    <w:p w14:paraId="4AF8A16C" w14:textId="77777777" w:rsidR="008A6240" w:rsidRPr="00D63CD2" w:rsidRDefault="008A6240" w:rsidP="008A6240">
      <w:pPr>
        <w:rPr>
          <w:b/>
        </w:rPr>
      </w:pPr>
    </w:p>
    <w:p w14:paraId="3F558AB8" w14:textId="77777777" w:rsidR="008A6240" w:rsidRPr="00D63CD2" w:rsidRDefault="008A6240" w:rsidP="008A6240">
      <w:pPr>
        <w:spacing w:line="360" w:lineRule="auto"/>
        <w:rPr>
          <w:rFonts w:cstheme="majorHAnsi"/>
          <w:b/>
        </w:rPr>
      </w:pPr>
      <w:r w:rsidRPr="00D63CD2">
        <w:rPr>
          <w:rFonts w:cstheme="majorHAnsi"/>
          <w:b/>
        </w:rPr>
        <w:t>Method:</w:t>
      </w:r>
    </w:p>
    <w:p w14:paraId="4FB7908E" w14:textId="77777777" w:rsidR="008A6240" w:rsidRPr="00D63CD2" w:rsidRDefault="008A6240" w:rsidP="008A6240">
      <w:pPr>
        <w:spacing w:line="360" w:lineRule="auto"/>
        <w:rPr>
          <w:rFonts w:cstheme="majorHAnsi"/>
        </w:rPr>
      </w:pPr>
      <w:r w:rsidRPr="00D63CD2">
        <w:rPr>
          <w:rFonts w:cstheme="majorHAnsi"/>
        </w:rPr>
        <w:t>Set up apparatus as shown.</w:t>
      </w:r>
    </w:p>
    <w:p w14:paraId="50317E03" w14:textId="77777777" w:rsidR="008A6240" w:rsidRPr="00D63CD2" w:rsidRDefault="008A6240" w:rsidP="008A6240">
      <w:pPr>
        <w:spacing w:line="360" w:lineRule="auto"/>
        <w:rPr>
          <w:rFonts w:cstheme="majorHAnsi"/>
        </w:rPr>
      </w:pPr>
      <w:r w:rsidRPr="00D63CD2">
        <w:rPr>
          <w:rFonts w:cstheme="majorHAnsi"/>
          <w:noProof/>
        </w:rPr>
        <mc:AlternateContent>
          <mc:Choice Requires="wps">
            <w:drawing>
              <wp:anchor distT="0" distB="0" distL="114300" distR="114300" simplePos="0" relativeHeight="251718656" behindDoc="0" locked="0" layoutInCell="1" allowOverlap="1" wp14:anchorId="62AB9A05" wp14:editId="6C40A6DA">
                <wp:simplePos x="0" y="0"/>
                <wp:positionH relativeFrom="column">
                  <wp:posOffset>2628900</wp:posOffset>
                </wp:positionH>
                <wp:positionV relativeFrom="paragraph">
                  <wp:posOffset>208280</wp:posOffset>
                </wp:positionV>
                <wp:extent cx="457200" cy="342900"/>
                <wp:effectExtent l="0" t="0" r="0" b="127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B7020E" w14:textId="77777777" w:rsidR="008A6240" w:rsidRDefault="008A6240" w:rsidP="008A6240">
                            <w:pPr>
                              <w:rPr>
                                <w:vertAlign w:val="subscript"/>
                              </w:rPr>
                            </w:pPr>
                            <w:r>
                              <w:t xml:space="preserve"> - F</w:t>
                            </w:r>
                            <w:r>
                              <w:rPr>
                                <w:vertAlign w:val="subscript"/>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AB9A05" id="Text Box 40" o:spid="_x0000_s1037" type="#_x0000_t202" style="position:absolute;margin-left:207pt;margin-top:16.4pt;width:36pt;height:2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" stroked="f">
                <v:textbox>
                  <w:txbxContent>
                    <w:p w14:paraId="6EB7020E" w14:textId="77777777" w:rsidR="008A6240" w:rsidRDefault="008A6240" w:rsidP="008A6240">
                      <w:pPr>
                        <w:rPr>
                          <w:vertAlign w:val="subscript"/>
                        </w:rPr>
                      </w:pPr>
                      <w:r>
                        <w:t xml:space="preserve"> - F</w:t>
                      </w:r>
                      <w:r>
                        <w:rPr>
                          <w:vertAlign w:val="subscript"/>
                        </w:rPr>
                        <w:t>R</w:t>
                      </w:r>
                    </w:p>
                  </w:txbxContent>
                </v:textbox>
              </v:shape>
            </w:pict>
          </mc:Fallback>
        </mc:AlternateContent>
      </w:r>
      <w:r w:rsidRPr="00D63CD2">
        <w:rPr>
          <w:rFonts w:cstheme="majorHAnsi"/>
        </w:rPr>
        <w:t>Note the readings on the first two Newton-meters</w:t>
      </w:r>
    </w:p>
    <w:p w14:paraId="15BC1E8C" w14:textId="77777777" w:rsidR="008A6240" w:rsidRPr="00D63CD2" w:rsidRDefault="008A6240" w:rsidP="008A6240">
      <w:pPr>
        <w:spacing w:line="360" w:lineRule="auto"/>
        <w:rPr>
          <w:rFonts w:cstheme="majorHAnsi"/>
        </w:rPr>
      </w:pPr>
      <w:r w:rsidRPr="00D63CD2">
        <w:rPr>
          <w:rFonts w:cstheme="majorHAnsi"/>
        </w:rPr>
        <w:t xml:space="preserve">And note the reading on the on the third  meter, </w:t>
      </w:r>
    </w:p>
    <w:p w14:paraId="6CEC9216" w14:textId="77777777" w:rsidR="008A6240" w:rsidRPr="00D63CD2" w:rsidRDefault="008A6240" w:rsidP="008A6240">
      <w:pPr>
        <w:spacing w:line="360" w:lineRule="auto"/>
        <w:rPr>
          <w:rFonts w:cstheme="majorHAnsi"/>
          <w:b/>
        </w:rPr>
      </w:pPr>
      <w:r w:rsidRPr="00D63CD2">
        <w:rPr>
          <w:rFonts w:cstheme="majorHAnsi"/>
          <w:b/>
        </w:rPr>
        <w:t xml:space="preserve">Observation: </w:t>
      </w:r>
    </w:p>
    <w:p w14:paraId="4AAD3CCB" w14:textId="77777777" w:rsidR="008A6240" w:rsidRPr="00D63CD2" w:rsidRDefault="008A6240" w:rsidP="008A6240">
      <w:pPr>
        <w:spacing w:line="360" w:lineRule="auto"/>
        <w:rPr>
          <w:rFonts w:cstheme="majorHAnsi"/>
          <w:vertAlign w:val="subscript"/>
        </w:rPr>
      </w:pPr>
      <w:r w:rsidRPr="00D63CD2">
        <w:rPr>
          <w:rFonts w:cstheme="majorHAnsi"/>
        </w:rPr>
        <w:t>According to Newton’s third law, this should be equal in magnitude but opposite in direction to the resultant of the two upper meters.</w:t>
      </w:r>
    </w:p>
    <w:p w14:paraId="730219AD" w14:textId="77777777" w:rsidR="008A6240" w:rsidRPr="00D63CD2" w:rsidRDefault="008A6240" w:rsidP="008A6240">
      <w:pPr>
        <w:spacing w:line="360" w:lineRule="auto"/>
      </w:pPr>
      <w:r w:rsidRPr="00D63CD2">
        <w:rPr>
          <w:rFonts w:cstheme="majorHAnsi"/>
        </w:rPr>
        <w:t>(Note that you can also calculate the resultant of the vectors, F</w:t>
      </w:r>
      <w:r w:rsidRPr="00D63CD2">
        <w:rPr>
          <w:rFonts w:cstheme="majorHAnsi"/>
          <w:vertAlign w:val="subscript"/>
        </w:rPr>
        <w:t>T</w:t>
      </w:r>
      <w:r w:rsidRPr="00D63CD2">
        <w:rPr>
          <w:rFonts w:cstheme="majorHAnsi"/>
        </w:rPr>
        <w:t xml:space="preserve">  using vector addition</w:t>
      </w:r>
      <w:r w:rsidRPr="00D63CD2">
        <w:t>. The two methods should give additional results.)</w:t>
      </w:r>
    </w:p>
    <w:p w14:paraId="329FEB33" w14:textId="77777777" w:rsidR="008A6240" w:rsidRPr="00D63CD2" w:rsidRDefault="008A6240" w:rsidP="008A6240">
      <w:pPr>
        <w:rPr>
          <w:b/>
        </w:rPr>
      </w:pPr>
    </w:p>
    <w:p w14:paraId="3C0EC5FD" w14:textId="77777777" w:rsidR="008A6240" w:rsidRPr="00D63CD2" w:rsidRDefault="008A6240" w:rsidP="008A6240">
      <w:pPr>
        <w:rPr>
          <w:b/>
        </w:rPr>
      </w:pPr>
      <w:r w:rsidRPr="00D63CD2">
        <w:rPr>
          <w:b/>
        </w:rPr>
        <w:t xml:space="preserve">A cricket player moves her hands away from the motion of the ball as she catches it. </w:t>
      </w:r>
    </w:p>
    <w:p w14:paraId="1DCE592C" w14:textId="77777777" w:rsidR="008A6240" w:rsidRPr="00D63CD2" w:rsidRDefault="008A6240" w:rsidP="008A6240">
      <w:pPr>
        <w:pStyle w:val="ListParagraph"/>
        <w:numPr>
          <w:ilvl w:val="0"/>
          <w:numId w:val="8"/>
        </w:numPr>
        <w:spacing w:after="0" w:line="240" w:lineRule="auto"/>
        <w:rPr>
          <w:b/>
        </w:rPr>
      </w:pPr>
      <w:r w:rsidRPr="00D63CD2">
        <w:rPr>
          <w:b/>
        </w:rPr>
        <w:t xml:space="preserve">Use Newton’s laws of motion to explain why she moves her hands  away from the motion of the ball.   </w:t>
      </w:r>
    </w:p>
    <w:p w14:paraId="103FB3CB" w14:textId="77777777" w:rsidR="008A6240" w:rsidRPr="00D63CD2" w:rsidRDefault="008A6240" w:rsidP="008A6240">
      <w:pPr>
        <w:ind w:left="360"/>
        <w:rPr>
          <w:b/>
        </w:rPr>
      </w:pPr>
    </w:p>
    <w:p w14:paraId="76E13F2C" w14:textId="77777777" w:rsidR="008A6240" w:rsidRPr="00D63CD2" w:rsidRDefault="008A6240" w:rsidP="008A6240">
      <w:pPr>
        <w:rPr>
          <w:lang w:val="en-GB"/>
        </w:rPr>
      </w:pPr>
      <w:r w:rsidRPr="00D63CD2">
        <w:t>From Newton’s 2</w:t>
      </w:r>
      <w:r w:rsidRPr="00D63CD2">
        <w:rPr>
          <w:vertAlign w:val="superscript"/>
        </w:rPr>
        <w:t>nd</w:t>
      </w:r>
      <w:r w:rsidRPr="00D63CD2">
        <w:t xml:space="preserve"> Law, we can say that the force created by the player on the ball, and subsequently by the ball on her hand is given by:  </w:t>
      </w:r>
      <w:r w:rsidRPr="00D63CD2">
        <w:rPr>
          <w:rFonts w:eastAsia="Times New Roman" w:cstheme="majorHAnsi"/>
          <w:noProof/>
          <w:position w:val="-24"/>
          <w:lang w:val="en-GB"/>
        </w:rPr>
        <w:drawing>
          <wp:inline distT="0" distB="0" distL="0" distR="0" wp14:anchorId="074DEEC3" wp14:editId="53CD622A">
            <wp:extent cx="889635" cy="398145"/>
            <wp:effectExtent l="0" t="0" r="5715"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89635" cy="398145"/>
                    </a:xfrm>
                    <a:prstGeom prst="rect">
                      <a:avLst/>
                    </a:prstGeom>
                    <a:noFill/>
                    <a:ln>
                      <a:noFill/>
                    </a:ln>
                  </pic:spPr>
                </pic:pic>
              </a:graphicData>
            </a:graphic>
          </wp:inline>
        </w:drawing>
      </w:r>
    </w:p>
    <w:p w14:paraId="3A415F50" w14:textId="77777777" w:rsidR="008A6240" w:rsidRPr="00D63CD2" w:rsidRDefault="008A6240" w:rsidP="008A6240">
      <w:pPr>
        <w:rPr>
          <w:lang w:val="en-GB"/>
        </w:rPr>
      </w:pPr>
    </w:p>
    <w:p w14:paraId="78F2624A" w14:textId="77777777" w:rsidR="008A6240" w:rsidRPr="005B254F" w:rsidRDefault="008A6240" w:rsidP="005B254F">
      <w:pPr>
        <w:rPr>
          <w:lang w:val="en-GB"/>
        </w:rPr>
      </w:pPr>
      <w:r w:rsidRPr="00D63CD2">
        <w:rPr>
          <w:lang w:val="en-GB"/>
        </w:rPr>
        <w:t>In catching the ball, she will obviously want to stop it moving, from velocity v to zero. This means that the top of the fraction has a fixed value. However, if she extends the time over which she does this as described in the question, the bottom of the fraction is increased in value, and the overall value of the force F (exerted by the ball on her hand) is reduced. This means it will hurt less.</w:t>
      </w:r>
    </w:p>
    <w:p w14:paraId="05B1B61C" w14:textId="77777777" w:rsidR="008A6240" w:rsidRPr="00D63CD2" w:rsidRDefault="008A6240" w:rsidP="008A6240">
      <w:pPr>
        <w:ind w:left="360"/>
        <w:rPr>
          <w:b/>
        </w:rPr>
      </w:pPr>
    </w:p>
    <w:p w14:paraId="0DA40227" w14:textId="77777777" w:rsidR="008A6240" w:rsidRPr="00D63CD2" w:rsidRDefault="008A6240" w:rsidP="008A6240">
      <w:pPr>
        <w:rPr>
          <w:b/>
        </w:rPr>
      </w:pPr>
      <w:r w:rsidRPr="00D63CD2">
        <w:rPr>
          <w:b/>
        </w:rPr>
        <w:lastRenderedPageBreak/>
        <w:t>She then throws a ball upwards with an initial velocity of 28 m s</w:t>
      </w:r>
      <w:r w:rsidRPr="00D63CD2">
        <w:rPr>
          <w:b/>
          <w:vertAlign w:val="superscript"/>
        </w:rPr>
        <w:t>–1</w:t>
      </w:r>
      <w:r w:rsidRPr="00D63CD2">
        <w:rPr>
          <w:b/>
        </w:rPr>
        <w:t xml:space="preserve"> at 45° to the horizontal. Her hand was 1.6 m above the ground. A short time later  the ball was caught by another player. When it  was caught the ball was  again at a height of 1.6 m. Calculate:</w:t>
      </w:r>
    </w:p>
    <w:p w14:paraId="67F34B90" w14:textId="77777777" w:rsidR="008A6240" w:rsidRPr="00D63CD2" w:rsidRDefault="008A6240" w:rsidP="008A6240">
      <w:pPr>
        <w:rPr>
          <w:b/>
        </w:rPr>
      </w:pPr>
    </w:p>
    <w:p w14:paraId="7BA6B265" w14:textId="77777777" w:rsidR="008A6240" w:rsidRPr="00D63CD2" w:rsidRDefault="008A6240" w:rsidP="008A6240">
      <w:pPr>
        <w:pStyle w:val="ListParagraph"/>
        <w:numPr>
          <w:ilvl w:val="0"/>
          <w:numId w:val="8"/>
        </w:numPr>
        <w:spacing w:after="0" w:line="240" w:lineRule="auto"/>
        <w:rPr>
          <w:b/>
        </w:rPr>
      </w:pPr>
      <w:r w:rsidRPr="00D63CD2">
        <w:rPr>
          <w:b/>
        </w:rPr>
        <w:t>how long the ball was in the air,    </w:t>
      </w:r>
    </w:p>
    <w:p w14:paraId="4516B9C9" w14:textId="77777777" w:rsidR="008A6240" w:rsidRPr="00D63CD2" w:rsidRDefault="008A6240" w:rsidP="008A6240">
      <w:pPr>
        <w:pStyle w:val="ListParagraph"/>
        <w:ind w:left="1080"/>
        <w:rPr>
          <w:b/>
        </w:rPr>
      </w:pPr>
    </w:p>
    <w:p w14:paraId="13E23FD8" w14:textId="77777777" w:rsidR="008A6240" w:rsidRPr="00D63CD2" w:rsidRDefault="008A6240" w:rsidP="008A6240">
      <w:r w:rsidRPr="00D63CD2">
        <w:t>We need to resolve the speed of the ball into horizontal and vertical components:</w:t>
      </w:r>
    </w:p>
    <w:p w14:paraId="69B8038E" w14:textId="77777777" w:rsidR="008A6240" w:rsidRPr="00D63CD2" w:rsidRDefault="005B254F" w:rsidP="008A6240">
      <w:pPr>
        <w:rPr>
          <w:b/>
        </w:rPr>
      </w:pPr>
      <w:r w:rsidRPr="005B254F">
        <w:rPr>
          <w:rFonts w:eastAsiaTheme="minorEastAsia"/>
        </w:rPr>
        <w:drawing>
          <wp:anchor distT="0" distB="0" distL="114300" distR="114300" simplePos="0" relativeHeight="251790336" behindDoc="1" locked="0" layoutInCell="1" allowOverlap="1" wp14:anchorId="7F7F4DEB" wp14:editId="51DD2ED9">
            <wp:simplePos x="0" y="0"/>
            <wp:positionH relativeFrom="column">
              <wp:posOffset>257175</wp:posOffset>
            </wp:positionH>
            <wp:positionV relativeFrom="paragraph">
              <wp:posOffset>6985</wp:posOffset>
            </wp:positionV>
            <wp:extent cx="2028825" cy="1552575"/>
            <wp:effectExtent l="0" t="0" r="9525" b="9525"/>
            <wp:wrapTight wrapText="bothSides">
              <wp:wrapPolygon edited="0">
                <wp:start x="0" y="0"/>
                <wp:lineTo x="0" y="21467"/>
                <wp:lineTo x="21499" y="21467"/>
                <wp:lineTo x="21499" y="0"/>
                <wp:lineTo x="0" y="0"/>
              </wp:wrapPolygon>
            </wp:wrapTight>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028825" cy="1552575"/>
                    </a:xfrm>
                    <a:prstGeom prst="rect">
                      <a:avLst/>
                    </a:prstGeom>
                  </pic:spPr>
                </pic:pic>
              </a:graphicData>
            </a:graphic>
          </wp:anchor>
        </w:drawing>
      </w:r>
      <w:r w:rsidR="008A6240" w:rsidRPr="00D63CD2">
        <w:rPr>
          <w:b/>
        </w:rPr>
        <w:t xml:space="preserve">                                                                      </w:t>
      </w:r>
    </w:p>
    <w:p w14:paraId="536D405E" w14:textId="77777777" w:rsidR="008A6240" w:rsidRPr="00D63CD2" w:rsidRDefault="008A6240" w:rsidP="008A6240">
      <w:pPr>
        <w:rPr>
          <w:b/>
        </w:rPr>
      </w:pPr>
      <w:r w:rsidRPr="00D63CD2">
        <w:rPr>
          <w:b/>
        </w:rPr>
        <w:t xml:space="preserve">         </w:t>
      </w:r>
      <m:oMath>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V</m:t>
            </m:r>
          </m:sub>
        </m:sSub>
        <m:r>
          <m:rPr>
            <m:sty m:val="bi"/>
          </m:rPr>
          <w:rPr>
            <w:rFonts w:ascii="Cambria Math" w:hAnsi="Cambria Math"/>
          </w:rPr>
          <m:t>=28</m:t>
        </m:r>
        <m:func>
          <m:funcPr>
            <m:ctrlPr>
              <w:rPr>
                <w:rFonts w:ascii="Cambria Math" w:hAnsi="Cambria Math"/>
                <w:b/>
                <w:i/>
              </w:rPr>
            </m:ctrlPr>
          </m:funcPr>
          <m:fName>
            <m:r>
              <m:rPr>
                <m:sty m:val="b"/>
              </m:rPr>
              <w:rPr>
                <w:rFonts w:ascii="Cambria Math" w:hAnsi="Cambria Math"/>
              </w:rPr>
              <m:t>sin</m:t>
            </m:r>
          </m:fName>
          <m:e>
            <m:sSup>
              <m:sSupPr>
                <m:ctrlPr>
                  <w:rPr>
                    <w:rFonts w:ascii="Cambria Math" w:hAnsi="Cambria Math"/>
                    <w:b/>
                    <w:i/>
                  </w:rPr>
                </m:ctrlPr>
              </m:sSupPr>
              <m:e>
                <m:r>
                  <m:rPr>
                    <m:sty m:val="bi"/>
                  </m:rPr>
                  <w:rPr>
                    <w:rFonts w:ascii="Cambria Math" w:hAnsi="Cambria Math"/>
                  </w:rPr>
                  <m:t>45</m:t>
                </m:r>
              </m:e>
              <m:sup>
                <m:r>
                  <m:rPr>
                    <m:sty m:val="bi"/>
                  </m:rPr>
                  <w:rPr>
                    <w:rFonts w:ascii="Cambria Math" w:hAnsi="Cambria Math"/>
                  </w:rPr>
                  <m:t>0</m:t>
                </m:r>
              </m:sup>
            </m:sSup>
          </m:e>
        </m:func>
        <m:r>
          <m:rPr>
            <m:sty m:val="bi"/>
          </m:rPr>
          <w:rPr>
            <w:rFonts w:ascii="Cambria Math" w:hAnsi="Cambria Math"/>
          </w:rPr>
          <m:t>=19.80 m</m:t>
        </m:r>
        <m:sSup>
          <m:sSupPr>
            <m:ctrlPr>
              <w:rPr>
                <w:rFonts w:ascii="Cambria Math" w:hAnsi="Cambria Math"/>
              </w:rPr>
            </m:ctrlPr>
          </m:sSupPr>
          <m:e>
            <m:r>
              <w:rPr>
                <w:rFonts w:ascii="Cambria Math" w:hAnsi="Cambria Math"/>
              </w:rPr>
              <m:t>s</m:t>
            </m:r>
          </m:e>
          <m:sup>
            <m:r>
              <w:rPr>
                <w:rFonts w:ascii="Cambria Math" w:hAnsi="Cambria Math"/>
              </w:rPr>
              <m:t>-1</m:t>
            </m:r>
          </m:sup>
        </m:sSup>
      </m:oMath>
    </w:p>
    <w:p w14:paraId="214B3190" w14:textId="77777777" w:rsidR="008A6240" w:rsidRPr="00D63CD2" w:rsidRDefault="008A6240" w:rsidP="008A6240">
      <w:pPr>
        <w:rPr>
          <w:b/>
        </w:rPr>
      </w:pPr>
    </w:p>
    <w:p w14:paraId="5CB92BDD" w14:textId="77777777" w:rsidR="008A6240" w:rsidRPr="00D63CD2" w:rsidRDefault="008A6240" w:rsidP="008A6240">
      <w:pPr>
        <w:rPr>
          <w:b/>
        </w:rPr>
      </w:pPr>
      <m:oMathPara>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H</m:t>
              </m:r>
            </m:sub>
          </m:sSub>
          <m:r>
            <m:rPr>
              <m:sty m:val="bi"/>
            </m:rPr>
            <w:rPr>
              <w:rFonts w:ascii="Cambria Math" w:hAnsi="Cambria Math"/>
            </w:rPr>
            <m:t>=28</m:t>
          </m:r>
          <m:func>
            <m:funcPr>
              <m:ctrlPr>
                <w:rPr>
                  <w:rFonts w:ascii="Cambria Math" w:hAnsi="Cambria Math"/>
                  <w:b/>
                  <w:i/>
                </w:rPr>
              </m:ctrlPr>
            </m:funcPr>
            <m:fName>
              <m:r>
                <m:rPr>
                  <m:sty m:val="b"/>
                </m:rPr>
                <w:rPr>
                  <w:rFonts w:ascii="Cambria Math" w:hAnsi="Cambria Math"/>
                </w:rPr>
                <m:t>cos</m:t>
              </m:r>
            </m:fName>
            <m:e>
              <m:sSup>
                <m:sSupPr>
                  <m:ctrlPr>
                    <w:rPr>
                      <w:rFonts w:ascii="Cambria Math" w:hAnsi="Cambria Math"/>
                      <w:b/>
                      <w:i/>
                    </w:rPr>
                  </m:ctrlPr>
                </m:sSupPr>
                <m:e>
                  <m:r>
                    <m:rPr>
                      <m:sty m:val="bi"/>
                    </m:rPr>
                    <w:rPr>
                      <w:rFonts w:ascii="Cambria Math" w:hAnsi="Cambria Math"/>
                    </w:rPr>
                    <m:t>45</m:t>
                  </m:r>
                </m:e>
                <m:sup>
                  <m:r>
                    <m:rPr>
                      <m:sty m:val="bi"/>
                    </m:rPr>
                    <w:rPr>
                      <w:rFonts w:ascii="Cambria Math" w:hAnsi="Cambria Math"/>
                    </w:rPr>
                    <m:t>0</m:t>
                  </m:r>
                </m:sup>
              </m:sSup>
            </m:e>
          </m:func>
          <m:r>
            <m:rPr>
              <m:sty m:val="bi"/>
            </m:rPr>
            <w:rPr>
              <w:rFonts w:ascii="Cambria Math" w:hAnsi="Cambria Math"/>
            </w:rPr>
            <m:t>=19.80 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14:paraId="46D4B339" w14:textId="77777777" w:rsidR="008A6240" w:rsidRPr="00D63CD2" w:rsidRDefault="008A6240" w:rsidP="008A6240">
      <w:pPr>
        <w:rPr>
          <w:b/>
        </w:rPr>
      </w:pPr>
      <w:r w:rsidRPr="00D63CD2">
        <w:rPr>
          <w:b/>
          <w:noProof/>
        </w:rPr>
        <mc:AlternateContent>
          <mc:Choice Requires="wpi">
            <w:drawing>
              <wp:anchor distT="0" distB="0" distL="114300" distR="114300" simplePos="0" relativeHeight="251719680" behindDoc="0" locked="0" layoutInCell="1" allowOverlap="1" wp14:anchorId="3C29CEC7" wp14:editId="2AEE7B17">
                <wp:simplePos x="0" y="0"/>
                <wp:positionH relativeFrom="column">
                  <wp:posOffset>174117</wp:posOffset>
                </wp:positionH>
                <wp:positionV relativeFrom="paragraph">
                  <wp:posOffset>-379095</wp:posOffset>
                </wp:positionV>
                <wp:extent cx="1386205" cy="1074420"/>
                <wp:effectExtent l="38100" t="57150" r="42545" b="49530"/>
                <wp:wrapThrough wrapText="bothSides">
                  <wp:wrapPolygon edited="0">
                    <wp:start x="14842" y="-1149"/>
                    <wp:lineTo x="1187" y="-383"/>
                    <wp:lineTo x="1187" y="11489"/>
                    <wp:lineTo x="-594" y="11872"/>
                    <wp:lineTo x="-594" y="18000"/>
                    <wp:lineTo x="5343" y="18000"/>
                    <wp:lineTo x="5343" y="20298"/>
                    <wp:lineTo x="7421" y="22213"/>
                    <wp:lineTo x="8608" y="22213"/>
                    <wp:lineTo x="9202" y="20681"/>
                    <wp:lineTo x="8608" y="18000"/>
                    <wp:lineTo x="8311" y="18000"/>
                    <wp:lineTo x="16623" y="12255"/>
                    <wp:lineTo x="16920" y="11872"/>
                    <wp:lineTo x="21966" y="6128"/>
                    <wp:lineTo x="21966" y="3830"/>
                    <wp:lineTo x="18998" y="383"/>
                    <wp:lineTo x="16326" y="-1149"/>
                    <wp:lineTo x="14842" y="-1149"/>
                  </wp:wrapPolygon>
                </wp:wrapThrough>
                <wp:docPr id="98" name="Ink 98"/>
                <wp:cNvGraphicFramePr/>
                <a:graphic xmlns:a="http://schemas.openxmlformats.org/drawingml/2006/main">
                  <a:graphicData uri="http://schemas.microsoft.com/office/word/2010/wordprocessingInk">
                    <w14:contentPart bwMode="auto" r:id="rId32">
                      <w14:nvContentPartPr>
                        <w14:cNvContentPartPr/>
                      </w14:nvContentPartPr>
                      <w14:xfrm>
                        <a:off x="0" y="0"/>
                        <a:ext cx="1386205" cy="1074420"/>
                      </w14:xfrm>
                    </w14:contentPart>
                  </a:graphicData>
                </a:graphic>
              </wp:anchor>
            </w:drawing>
          </mc:Choice>
          <mc:Fallback>
            <w:pict>
              <v:shape w14:anchorId="4B17354D" id="Ink 98" o:spid="_x0000_s1026" type="#_x0000_t75" style="position:absolute;margin-left:13pt;margin-top:-30.55pt;width:110.55pt;height:86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">
                <v:imagedata r:id="rId33" o:title=""/>
                <w10:wrap type="through"/>
              </v:shape>
            </w:pict>
          </mc:Fallback>
        </mc:AlternateContent>
      </w:r>
    </w:p>
    <w:p w14:paraId="68EC67CC" w14:textId="77777777" w:rsidR="008A6240" w:rsidRPr="00D63CD2" w:rsidRDefault="008A6240" w:rsidP="008A6240">
      <w:pPr>
        <w:rPr>
          <w:b/>
        </w:rPr>
      </w:pPr>
    </w:p>
    <w:p w14:paraId="5056F1FF" w14:textId="77777777" w:rsidR="005B254F" w:rsidRDefault="005B254F" w:rsidP="008A6240">
      <w:pPr>
        <w:rPr>
          <w:b/>
        </w:rPr>
      </w:pPr>
    </w:p>
    <w:p w14:paraId="328EAB44" w14:textId="77777777" w:rsidR="008A6240" w:rsidRPr="00D63CD2" w:rsidRDefault="008A6240" w:rsidP="008A6240">
      <w:r w:rsidRPr="00D63CD2">
        <w:t>Considering vertical motion up to where it reaches its highest point:</w:t>
      </w:r>
    </w:p>
    <w:p w14:paraId="264D0B33" w14:textId="77777777" w:rsidR="008A6240" w:rsidRPr="00D63CD2" w:rsidRDefault="008A6240" w:rsidP="008A6240">
      <w:pPr>
        <w:rPr>
          <w:b/>
        </w:rPr>
      </w:pPr>
      <m:oMathPara>
        <m:oMathParaPr>
          <m:jc m:val="left"/>
        </m:oMathParaPr>
        <m:oMath>
          <m:r>
            <m:rPr>
              <m:sty m:val="bi"/>
            </m:rPr>
            <w:rPr>
              <w:rFonts w:ascii="Cambria Math" w:hAnsi="Cambria Math"/>
            </w:rPr>
            <m:t xml:space="preserve">u=19.80 </m:t>
          </m:r>
        </m:oMath>
      </m:oMathPara>
    </w:p>
    <w:p w14:paraId="74B35F8B" w14:textId="77777777" w:rsidR="008A6240" w:rsidRPr="00D63CD2" w:rsidRDefault="008A6240" w:rsidP="008A6240">
      <w:pPr>
        <w:rPr>
          <w:b/>
        </w:rPr>
      </w:pPr>
      <m:oMathPara>
        <m:oMathParaPr>
          <m:jc m:val="left"/>
        </m:oMathParaPr>
        <m:oMath>
          <m:r>
            <m:rPr>
              <m:sty m:val="bi"/>
            </m:rPr>
            <w:rPr>
              <w:rFonts w:ascii="Cambria Math" w:hAnsi="Cambria Math"/>
            </w:rPr>
            <m:t xml:space="preserve">v=0 </m:t>
          </m:r>
        </m:oMath>
      </m:oMathPara>
    </w:p>
    <w:p w14:paraId="2065444B" w14:textId="77777777" w:rsidR="008A6240" w:rsidRPr="00D63CD2" w:rsidRDefault="008A6240" w:rsidP="008A6240">
      <w:pPr>
        <w:rPr>
          <w:b/>
        </w:rPr>
      </w:pPr>
      <m:oMathPara>
        <m:oMathParaPr>
          <m:jc m:val="left"/>
        </m:oMathParaPr>
        <m:oMath>
          <m:r>
            <m:rPr>
              <m:sty m:val="bi"/>
            </m:rPr>
            <w:rPr>
              <w:rFonts w:ascii="Cambria Math" w:hAnsi="Cambria Math"/>
            </w:rPr>
            <m:t xml:space="preserve">a= -9.8 </m:t>
          </m:r>
        </m:oMath>
      </m:oMathPara>
    </w:p>
    <w:p w14:paraId="67F9C131" w14:textId="77777777" w:rsidR="008A6240" w:rsidRPr="00D63CD2" w:rsidRDefault="008A6240" w:rsidP="008A6240">
      <w:pPr>
        <w:rPr>
          <w:b/>
        </w:rPr>
      </w:pPr>
      <m:oMathPara>
        <m:oMathParaPr>
          <m:jc m:val="left"/>
        </m:oMathParaPr>
        <m:oMath>
          <m:r>
            <m:rPr>
              <m:sty m:val="bi"/>
            </m:rPr>
            <w:rPr>
              <w:rFonts w:ascii="Cambria Math" w:hAnsi="Cambria Math"/>
            </w:rPr>
            <m:t xml:space="preserve">s=s </m:t>
          </m:r>
        </m:oMath>
      </m:oMathPara>
    </w:p>
    <w:p w14:paraId="73756DBB" w14:textId="77777777" w:rsidR="008A6240" w:rsidRPr="00D63CD2" w:rsidRDefault="008A6240" w:rsidP="008A6240">
      <w:pPr>
        <w:rPr>
          <w:b/>
        </w:rPr>
      </w:pPr>
      <m:oMathPara>
        <m:oMathParaPr>
          <m:jc m:val="left"/>
        </m:oMathParaPr>
        <m:oMath>
          <m:r>
            <m:rPr>
              <m:sty m:val="bi"/>
            </m:rPr>
            <w:rPr>
              <w:rFonts w:ascii="Cambria Math" w:hAnsi="Cambria Math"/>
            </w:rPr>
            <m:t>t=t</m:t>
          </m:r>
        </m:oMath>
      </m:oMathPara>
    </w:p>
    <w:p w14:paraId="7AFFA594" w14:textId="77777777" w:rsidR="008A6240" w:rsidRPr="00D63CD2" w:rsidRDefault="008A6240" w:rsidP="008A6240">
      <w:pPr>
        <w:rPr>
          <w:b/>
        </w:rPr>
      </w:pPr>
    </w:p>
    <w:p w14:paraId="3C800857" w14:textId="77777777" w:rsidR="008A6240" w:rsidRPr="00D63CD2" w:rsidRDefault="008A6240" w:rsidP="008A6240">
      <w:pPr>
        <w:spacing w:line="360" w:lineRule="auto"/>
        <w:rPr>
          <w:b/>
        </w:rPr>
      </w:pPr>
      <m:oMathPara>
        <m:oMathParaPr>
          <m:jc m:val="left"/>
        </m:oMathParaPr>
        <m:oMath>
          <m:r>
            <m:rPr>
              <m:sty m:val="bi"/>
            </m:rPr>
            <w:rPr>
              <w:rFonts w:ascii="Cambria Math" w:hAnsi="Cambria Math"/>
            </w:rPr>
            <m:t>v=u+at</m:t>
          </m:r>
        </m:oMath>
      </m:oMathPara>
    </w:p>
    <w:p w14:paraId="16CCC8E6" w14:textId="77777777" w:rsidR="008A6240" w:rsidRPr="00D63CD2" w:rsidRDefault="008A6240" w:rsidP="008A6240">
      <w:pPr>
        <w:spacing w:line="360" w:lineRule="auto"/>
        <w:rPr>
          <w:b/>
        </w:rPr>
      </w:pPr>
      <m:oMathPara>
        <m:oMathParaPr>
          <m:jc m:val="left"/>
        </m:oMathParaPr>
        <m:oMath>
          <m:r>
            <m:rPr>
              <m:sty m:val="bi"/>
            </m:rPr>
            <w:rPr>
              <w:rFonts w:ascii="Cambria Math" w:hAnsi="Cambria Math"/>
            </w:rPr>
            <m:t>0=19.8-9.8</m:t>
          </m:r>
          <m:r>
            <m:rPr>
              <m:sty m:val="bi"/>
            </m:rPr>
            <w:rPr>
              <w:rFonts w:ascii="Cambria Math" w:hAnsi="Cambria Math"/>
            </w:rPr>
            <m:t>t</m:t>
          </m:r>
        </m:oMath>
      </m:oMathPara>
    </w:p>
    <w:p w14:paraId="4943EA7C" w14:textId="77777777" w:rsidR="008A6240" w:rsidRPr="00D63CD2" w:rsidRDefault="008A6240" w:rsidP="008A6240">
      <w:pPr>
        <w:spacing w:line="360" w:lineRule="auto"/>
        <w:rPr>
          <w:b/>
        </w:rPr>
      </w:pPr>
      <m:oMathPara>
        <m:oMathParaPr>
          <m:jc m:val="left"/>
        </m:oMathParaPr>
        <m:oMath>
          <m:r>
            <m:rPr>
              <m:sty m:val="bi"/>
            </m:rPr>
            <w:rPr>
              <w:rFonts w:ascii="Cambria Math" w:hAnsi="Cambria Math"/>
            </w:rPr>
            <m:t>t=</m:t>
          </m:r>
          <m:f>
            <m:fPr>
              <m:ctrlPr>
                <w:rPr>
                  <w:rFonts w:ascii="Cambria Math" w:hAnsi="Cambria Math"/>
                  <w:b/>
                  <w:i/>
                </w:rPr>
              </m:ctrlPr>
            </m:fPr>
            <m:num>
              <m:r>
                <m:rPr>
                  <m:sty m:val="bi"/>
                </m:rPr>
                <w:rPr>
                  <w:rFonts w:ascii="Cambria Math" w:hAnsi="Cambria Math"/>
                </w:rPr>
                <m:t>19⋅8</m:t>
              </m:r>
            </m:num>
            <m:den>
              <m:r>
                <m:rPr>
                  <m:sty m:val="bi"/>
                </m:rPr>
                <w:rPr>
                  <w:rFonts w:ascii="Cambria Math" w:hAnsi="Cambria Math"/>
                </w:rPr>
                <m:t>9.8</m:t>
              </m:r>
            </m:den>
          </m:f>
          <m:r>
            <m:rPr>
              <m:sty m:val="bi"/>
            </m:rPr>
            <w:rPr>
              <w:rFonts w:ascii="Cambria Math" w:hAnsi="Cambria Math"/>
            </w:rPr>
            <m:t>=2.02 s</m:t>
          </m:r>
        </m:oMath>
      </m:oMathPara>
    </w:p>
    <w:p w14:paraId="4D876319" w14:textId="77777777" w:rsidR="008A6240" w:rsidRPr="00D63CD2" w:rsidRDefault="008A6240" w:rsidP="008A6240">
      <w:r w:rsidRPr="00D63CD2">
        <w:t>It takes 2.02 s to reach its highest point, and will therefore take 4.04 seconds to return to its original height</w:t>
      </w:r>
    </w:p>
    <w:p w14:paraId="5DF19DEE" w14:textId="77777777" w:rsidR="008A6240" w:rsidRPr="00D63CD2" w:rsidRDefault="008A6240" w:rsidP="008A6240">
      <w:pPr>
        <w:rPr>
          <w:b/>
        </w:rPr>
      </w:pPr>
      <w:r w:rsidRPr="00D63CD2">
        <w:rPr>
          <w:b/>
        </w:rPr>
        <w:t xml:space="preserve"> </w:t>
      </w:r>
    </w:p>
    <w:p w14:paraId="1944AA3A" w14:textId="77777777" w:rsidR="008A6240" w:rsidRPr="005B254F" w:rsidRDefault="008A6240" w:rsidP="008A6240">
      <w:pPr>
        <w:pStyle w:val="ListParagraph"/>
        <w:numPr>
          <w:ilvl w:val="0"/>
          <w:numId w:val="8"/>
        </w:numPr>
        <w:spacing w:after="0" w:line="240" w:lineRule="auto"/>
        <w:rPr>
          <w:b/>
        </w:rPr>
      </w:pPr>
      <w:r w:rsidRPr="00D63CD2">
        <w:rPr>
          <w:b/>
        </w:rPr>
        <w:t>the horizontal distance travelled by the ball, </w:t>
      </w:r>
    </w:p>
    <w:p w14:paraId="7A4322B9" w14:textId="77777777" w:rsidR="008A6240" w:rsidRPr="005B254F" w:rsidRDefault="008A6240" w:rsidP="008A6240">
      <w:r w:rsidRPr="00D63CD2">
        <w:t>in horizontal motion, the acceleration is zero</w:t>
      </w:r>
    </w:p>
    <w:p w14:paraId="7C980120" w14:textId="77777777" w:rsidR="008A6240" w:rsidRPr="00D63CD2" w:rsidRDefault="008A6240" w:rsidP="008A6240">
      <m:oMathPara>
        <m:oMath>
          <m:r>
            <w:rPr>
              <w:rFonts w:ascii="Cambria Math" w:hAnsi="Cambria Math"/>
            </w:rPr>
            <m:t>s=u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6E701472" w14:textId="77777777" w:rsidR="008A6240" w:rsidRPr="00D63CD2" w:rsidRDefault="008A6240" w:rsidP="008A6240">
      <m:oMathPara>
        <m:oMathParaPr>
          <m:jc m:val="left"/>
        </m:oMathParaPr>
        <m:oMath>
          <m:r>
            <w:rPr>
              <w:rFonts w:ascii="Cambria Math" w:hAnsi="Cambria Math"/>
            </w:rPr>
            <m:t xml:space="preserve">     =</m:t>
          </m:r>
          <m:d>
            <m:dPr>
              <m:ctrlPr>
                <w:rPr>
                  <w:rFonts w:ascii="Cambria Math" w:hAnsi="Cambria Math"/>
                  <w:i/>
                </w:rPr>
              </m:ctrlPr>
            </m:dPr>
            <m:e>
              <m:r>
                <w:rPr>
                  <w:rFonts w:ascii="Cambria Math" w:hAnsi="Cambria Math"/>
                </w:rPr>
                <m:t>19.8</m:t>
              </m:r>
            </m:e>
          </m:d>
          <m:d>
            <m:dPr>
              <m:ctrlPr>
                <w:rPr>
                  <w:rFonts w:ascii="Cambria Math" w:hAnsi="Cambria Math"/>
                  <w:i/>
                </w:rPr>
              </m:ctrlPr>
            </m:dPr>
            <m:e>
              <m:r>
                <w:rPr>
                  <w:rFonts w:ascii="Cambria Math" w:hAnsi="Cambria Math"/>
                </w:rPr>
                <m:t>4.04</m:t>
              </m:r>
            </m:e>
          </m:d>
          <m:r>
            <w:rPr>
              <w:rFonts w:ascii="Cambria Math" w:hAnsi="Cambria Math"/>
            </w:rPr>
            <m:t>+</m:t>
          </m:r>
          <m:d>
            <m:dPr>
              <m:ctrlPr>
                <w:rPr>
                  <w:rFonts w:ascii="Cambria Math" w:hAnsi="Cambria Math"/>
                  <w:i/>
                </w:rPr>
              </m:ctrlPr>
            </m:dPr>
            <m:e>
              <m:r>
                <w:rPr>
                  <w:rFonts w:ascii="Cambria Math" w:hAnsi="Cambria Math"/>
                </w:rPr>
                <m:t>0</m:t>
              </m:r>
            </m:e>
          </m:d>
          <m:r>
            <w:rPr>
              <w:rFonts w:ascii="Cambria Math" w:hAnsi="Cambria Math"/>
            </w:rPr>
            <m:t>=79.99 m</m:t>
          </m:r>
        </m:oMath>
      </m:oMathPara>
    </w:p>
    <w:p w14:paraId="5CCD41F0" w14:textId="77777777" w:rsidR="008A6240" w:rsidRPr="00D63CD2" w:rsidRDefault="008A6240" w:rsidP="008A6240">
      <w:r w:rsidRPr="00D63CD2">
        <w:lastRenderedPageBreak/>
        <w:t>The ball will have travelled approximately 80m</w:t>
      </w:r>
    </w:p>
    <w:p w14:paraId="49677D03" w14:textId="77777777" w:rsidR="008A6240" w:rsidRPr="00D63CD2" w:rsidRDefault="008A6240" w:rsidP="008A6240">
      <w:pPr>
        <w:rPr>
          <w:b/>
        </w:rPr>
      </w:pPr>
    </w:p>
    <w:p w14:paraId="2233BA5A" w14:textId="77777777" w:rsidR="008A6240" w:rsidRPr="00D63CD2" w:rsidRDefault="008A6240" w:rsidP="008A6240">
      <w:pPr>
        <w:pStyle w:val="ListParagraph"/>
        <w:numPr>
          <w:ilvl w:val="0"/>
          <w:numId w:val="8"/>
        </w:numPr>
        <w:spacing w:after="0" w:line="240" w:lineRule="auto"/>
        <w:rPr>
          <w:b/>
        </w:rPr>
      </w:pPr>
      <w:r w:rsidRPr="00D63CD2">
        <w:rPr>
          <w:b/>
        </w:rPr>
        <w:t xml:space="preserve">the maximum height above the ground reached by the ball.    </w:t>
      </w:r>
    </w:p>
    <w:p w14:paraId="3580D581" w14:textId="77777777" w:rsidR="008A6240" w:rsidRPr="00D63CD2" w:rsidRDefault="008A6240" w:rsidP="008A6240">
      <w:pPr>
        <w:rPr>
          <w:b/>
        </w:rPr>
      </w:pPr>
    </w:p>
    <w:p w14:paraId="2A8B824B" w14:textId="77777777" w:rsidR="008A6240" w:rsidRPr="00D63CD2" w:rsidRDefault="008A6240" w:rsidP="008A6240">
      <w:pPr>
        <w:spacing w:line="360" w:lineRule="auto"/>
      </w:pPr>
      <w:r w:rsidRPr="00D63CD2">
        <w:t>In vertical motion:</w:t>
      </w:r>
    </w:p>
    <w:p w14:paraId="45123536" w14:textId="77777777" w:rsidR="008A6240" w:rsidRPr="00D63CD2" w:rsidRDefault="008A6240" w:rsidP="008A6240">
      <m:oMathPara>
        <m:oMathParaPr>
          <m:jc m:val="left"/>
        </m:oMathParaPr>
        <m:oMath>
          <m:r>
            <w:rPr>
              <w:rFonts w:ascii="Cambria Math" w:hAnsi="Cambria Math"/>
            </w:rPr>
            <m:t>=</m:t>
          </m:r>
          <m:d>
            <m:dPr>
              <m:ctrlPr>
                <w:rPr>
                  <w:rFonts w:ascii="Cambria Math" w:hAnsi="Cambria Math"/>
                  <w:i/>
                </w:rPr>
              </m:ctrlPr>
            </m:dPr>
            <m:e>
              <m:r>
                <w:rPr>
                  <w:rFonts w:ascii="Cambria Math" w:hAnsi="Cambria Math"/>
                </w:rPr>
                <m:t>19.8</m:t>
              </m:r>
            </m:e>
          </m:d>
          <m:d>
            <m:dPr>
              <m:ctrlPr>
                <w:rPr>
                  <w:rFonts w:ascii="Cambria Math" w:hAnsi="Cambria Math"/>
                  <w:i/>
                </w:rPr>
              </m:ctrlPr>
            </m:dPr>
            <m:e>
              <m:r>
                <w:rPr>
                  <w:rFonts w:ascii="Cambria Math" w:hAnsi="Cambria Math"/>
                </w:rPr>
                <m:t>2.02</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9.8</m:t>
              </m:r>
            </m:e>
          </m:d>
          <m:sSup>
            <m:sSupPr>
              <m:ctrlPr>
                <w:rPr>
                  <w:rFonts w:ascii="Cambria Math" w:hAnsi="Cambria Math"/>
                  <w:i/>
                </w:rPr>
              </m:ctrlPr>
            </m:sSupPr>
            <m:e>
              <m:d>
                <m:dPr>
                  <m:ctrlPr>
                    <w:rPr>
                      <w:rFonts w:ascii="Cambria Math" w:hAnsi="Cambria Math"/>
                      <w:i/>
                    </w:rPr>
                  </m:ctrlPr>
                </m:dPr>
                <m:e>
                  <m:r>
                    <w:rPr>
                      <w:rFonts w:ascii="Cambria Math" w:hAnsi="Cambria Math"/>
                    </w:rPr>
                    <m:t>2.02</m:t>
                  </m:r>
                </m:e>
              </m:d>
            </m:e>
            <m:sup>
              <m:r>
                <w:rPr>
                  <w:rFonts w:ascii="Cambria Math" w:hAnsi="Cambria Math"/>
                </w:rPr>
                <m:t>2</m:t>
              </m:r>
            </m:sup>
          </m:sSup>
          <m:r>
            <w:rPr>
              <w:rFonts w:ascii="Cambria Math" w:hAnsi="Cambria Math"/>
            </w:rPr>
            <m:t>=20 m</m:t>
          </m:r>
        </m:oMath>
      </m:oMathPara>
    </w:p>
    <w:p w14:paraId="66903AC5" w14:textId="77777777" w:rsidR="008A6240" w:rsidRPr="00D63CD2" w:rsidRDefault="008A6240" w:rsidP="008A6240">
      <w:r w:rsidRPr="00D63CD2">
        <w:t xml:space="preserve"> </w:t>
      </w:r>
    </w:p>
    <w:p w14:paraId="462B95D2" w14:textId="77777777" w:rsidR="008A6240" w:rsidRPr="00D63CD2" w:rsidRDefault="008A6240" w:rsidP="008A6240">
      <w:r w:rsidRPr="00D63CD2">
        <w:t>As the ball is already 1.6 m off the ground, the max height reached will be 21.6 m</w:t>
      </w:r>
    </w:p>
    <w:p w14:paraId="111F759B" w14:textId="77777777" w:rsidR="008A6240" w:rsidRPr="00D63CD2" w:rsidRDefault="008A6240" w:rsidP="008A6240">
      <w:pPr>
        <w:rPr>
          <w:b/>
        </w:rPr>
      </w:pPr>
    </w:p>
    <w:p w14:paraId="7EEF6664" w14:textId="77777777" w:rsidR="008A6240" w:rsidRPr="00D63CD2" w:rsidRDefault="008A6240" w:rsidP="008A6240">
      <w:pPr>
        <w:pStyle w:val="ListParagraph"/>
        <w:numPr>
          <w:ilvl w:val="0"/>
          <w:numId w:val="8"/>
        </w:numPr>
        <w:spacing w:after="0" w:line="240" w:lineRule="auto"/>
        <w:rPr>
          <w:b/>
        </w:rPr>
      </w:pPr>
      <w:r w:rsidRPr="00D63CD2">
        <w:rPr>
          <w:b/>
        </w:rPr>
        <w:t>Draw a diagram to show the velocity v and acceleration a of the ball when it is at its maximum height. Also show the force(s) F on the ball. Use the letters v, a and F to label your vectors. </w:t>
      </w:r>
    </w:p>
    <w:p w14:paraId="4137F52D" w14:textId="77777777" w:rsidR="008A6240" w:rsidRPr="00D63CD2" w:rsidRDefault="005B254F" w:rsidP="008A6240">
      <w:pPr>
        <w:rPr>
          <w:b/>
        </w:rPr>
      </w:pPr>
      <w:r w:rsidRPr="005B254F">
        <w:rPr>
          <w:b/>
        </w:rPr>
        <w:drawing>
          <wp:inline distT="0" distB="0" distL="0" distR="0" wp14:anchorId="19F4F02F" wp14:editId="64AEF1D8">
            <wp:extent cx="4944165" cy="1400370"/>
            <wp:effectExtent l="0" t="0" r="889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44165" cy="1400370"/>
                    </a:xfrm>
                    <a:prstGeom prst="rect">
                      <a:avLst/>
                    </a:prstGeom>
                  </pic:spPr>
                </pic:pic>
              </a:graphicData>
            </a:graphic>
          </wp:inline>
        </w:drawing>
      </w:r>
      <w:r w:rsidR="008A6240" w:rsidRPr="00D63CD2">
        <w:rPr>
          <w:b/>
          <w:noProof/>
        </w:rPr>
        <mc:AlternateContent>
          <mc:Choice Requires="wpi">
            <w:drawing>
              <wp:anchor distT="0" distB="0" distL="114300" distR="114300" simplePos="0" relativeHeight="251721728" behindDoc="0" locked="0" layoutInCell="1" allowOverlap="1" wp14:anchorId="2680E335" wp14:editId="399925C5">
                <wp:simplePos x="0" y="0"/>
                <wp:positionH relativeFrom="column">
                  <wp:posOffset>3173349</wp:posOffset>
                </wp:positionH>
                <wp:positionV relativeFrom="paragraph">
                  <wp:posOffset>-243205</wp:posOffset>
                </wp:positionV>
                <wp:extent cx="1123056" cy="664032"/>
                <wp:effectExtent l="38100" t="38100" r="39370" b="41275"/>
                <wp:wrapNone/>
                <wp:docPr id="226" name="Ink 226"/>
                <wp:cNvGraphicFramePr/>
                <a:graphic xmlns:a="http://schemas.openxmlformats.org/drawingml/2006/main">
                  <a:graphicData uri="http://schemas.microsoft.com/office/word/2010/wordprocessingInk">
                    <w14:contentPart bwMode="auto" r:id="rId35">
                      <w14:nvContentPartPr>
                        <w14:cNvContentPartPr/>
                      </w14:nvContentPartPr>
                      <w14:xfrm>
                        <a:off x="0" y="0"/>
                        <a:ext cx="1123056" cy="664032"/>
                      </w14:xfrm>
                    </w14:contentPart>
                  </a:graphicData>
                </a:graphic>
              </wp:anchor>
            </w:drawing>
          </mc:Choice>
          <mc:Fallback>
            <w:pict>
              <v:shape w14:anchorId="31D85BD1" id="Ink 226" o:spid="_x0000_s1026" type="#_x0000_t75" style="position:absolute;margin-left:249.15pt;margin-top:-19.85pt;width:89.85pt;height:53.7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">
                <v:imagedata r:id="rId36" o:title=""/>
              </v:shape>
            </w:pict>
          </mc:Fallback>
        </mc:AlternateContent>
      </w:r>
      <w:r w:rsidR="008A6240" w:rsidRPr="00D63CD2">
        <w:rPr>
          <w:b/>
          <w:noProof/>
        </w:rPr>
        <mc:AlternateContent>
          <mc:Choice Requires="wpi">
            <w:drawing>
              <wp:anchor distT="0" distB="0" distL="114300" distR="114300" simplePos="0" relativeHeight="251720704" behindDoc="0" locked="0" layoutInCell="1" allowOverlap="1" wp14:anchorId="434AD547" wp14:editId="28E4CF0C">
                <wp:simplePos x="0" y="0"/>
                <wp:positionH relativeFrom="column">
                  <wp:posOffset>497205</wp:posOffset>
                </wp:positionH>
                <wp:positionV relativeFrom="paragraph">
                  <wp:posOffset>-309499</wp:posOffset>
                </wp:positionV>
                <wp:extent cx="2573568" cy="877697"/>
                <wp:effectExtent l="38100" t="57150" r="0" b="55880"/>
                <wp:wrapNone/>
                <wp:docPr id="211" name="Ink 211"/>
                <wp:cNvGraphicFramePr/>
                <a:graphic xmlns:a="http://schemas.openxmlformats.org/drawingml/2006/main">
                  <a:graphicData uri="http://schemas.microsoft.com/office/word/2010/wordprocessingInk">
                    <w14:contentPart bwMode="auto" r:id="rId37">
                      <w14:nvContentPartPr>
                        <w14:cNvContentPartPr/>
                      </w14:nvContentPartPr>
                      <w14:xfrm>
                        <a:off x="0" y="0"/>
                        <a:ext cx="2573568" cy="877697"/>
                      </w14:xfrm>
                    </w14:contentPart>
                  </a:graphicData>
                </a:graphic>
              </wp:anchor>
            </w:drawing>
          </mc:Choice>
          <mc:Fallback>
            <w:pict>
              <v:shape w14:anchorId="1E45A8B6" id="Ink 211" o:spid="_x0000_s1026" type="#_x0000_t75" style="position:absolute;margin-left:38.45pt;margin-top:-25.05pt;width:204.1pt;height:70.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">
                <v:imagedata r:id="rId38" o:title=""/>
              </v:shape>
            </w:pict>
          </mc:Fallback>
        </mc:AlternateContent>
      </w:r>
    </w:p>
    <w:p w14:paraId="1AC59A17" w14:textId="77777777" w:rsidR="008A6240" w:rsidRDefault="008A6240" w:rsidP="008A6240">
      <w:r w:rsidRPr="00D63CD2">
        <w:t>The force acting on the ball at its highest point is its own weight.</w:t>
      </w:r>
    </w:p>
    <w:p w14:paraId="29B5168F" w14:textId="77777777" w:rsidR="008A6240" w:rsidRDefault="008A6240" w:rsidP="008A6240"/>
    <w:p w14:paraId="232F3A40" w14:textId="77777777" w:rsidR="005B254F" w:rsidRDefault="005B254F">
      <w:pPr>
        <w:rPr>
          <w:b/>
        </w:rPr>
      </w:pPr>
      <w:r>
        <w:rPr>
          <w:b/>
        </w:rPr>
        <w:br w:type="page"/>
      </w:r>
    </w:p>
    <w:p w14:paraId="65DA7BF8" w14:textId="77777777" w:rsidR="008A6240" w:rsidRPr="005B254F" w:rsidRDefault="008A6240" w:rsidP="008A6240">
      <w:pPr>
        <w:rPr>
          <w:b/>
        </w:rPr>
      </w:pPr>
      <w:r w:rsidRPr="005B254F">
        <w:rPr>
          <w:b/>
        </w:rPr>
        <w:lastRenderedPageBreak/>
        <w:t>Question 7</w:t>
      </w:r>
    </w:p>
    <w:p w14:paraId="09D2C751" w14:textId="77777777" w:rsidR="008A6240" w:rsidRPr="00D63CD2" w:rsidRDefault="008A6240" w:rsidP="008A6240">
      <w:pPr>
        <w:rPr>
          <w:rFonts w:cstheme="majorHAnsi"/>
          <w:b/>
        </w:rPr>
      </w:pPr>
      <w:r w:rsidRPr="00D63CD2">
        <w:rPr>
          <w:rFonts w:cstheme="majorHAnsi"/>
          <w:b/>
        </w:rPr>
        <w:t xml:space="preserve">Radioactivity was discovered in 1896 by Henri Becquerel.  </w:t>
      </w:r>
    </w:p>
    <w:p w14:paraId="76352951" w14:textId="77777777" w:rsidR="008A6240" w:rsidRPr="00D63CD2" w:rsidRDefault="008A6240" w:rsidP="008A6240">
      <w:pPr>
        <w:rPr>
          <w:rFonts w:cstheme="majorHAnsi"/>
          <w:b/>
        </w:rPr>
      </w:pPr>
      <w:r w:rsidRPr="00D63CD2">
        <w:rPr>
          <w:rFonts w:cstheme="majorHAnsi"/>
          <w:b/>
        </w:rPr>
        <w:t>Define (</w:t>
      </w:r>
      <w:proofErr w:type="spellStart"/>
      <w:r w:rsidRPr="00D63CD2">
        <w:rPr>
          <w:rFonts w:cstheme="majorHAnsi"/>
          <w:b/>
        </w:rPr>
        <w:t>i</w:t>
      </w:r>
      <w:proofErr w:type="spellEnd"/>
      <w:r w:rsidRPr="00D63CD2">
        <w:rPr>
          <w:rFonts w:cstheme="majorHAnsi"/>
          <w:b/>
        </w:rPr>
        <w:t>) radioactivity, (ii) the becquerel. </w:t>
      </w:r>
    </w:p>
    <w:p w14:paraId="707EFFC9" w14:textId="77777777" w:rsidR="008A6240" w:rsidRPr="00D63CD2" w:rsidRDefault="008A6240" w:rsidP="008A6240">
      <w:pPr>
        <w:spacing w:line="360" w:lineRule="auto"/>
        <w:rPr>
          <w:rFonts w:cstheme="majorHAnsi"/>
        </w:rPr>
      </w:pPr>
      <w:r w:rsidRPr="00D63CD2">
        <w:rPr>
          <w:rFonts w:cstheme="majorHAnsi"/>
          <w:b/>
          <w:bCs/>
        </w:rPr>
        <w:t>Radioactivity</w:t>
      </w:r>
      <w:r w:rsidRPr="00D63CD2">
        <w:rPr>
          <w:rFonts w:cstheme="majorHAnsi"/>
        </w:rPr>
        <w:t xml:space="preserve"> is the emission of either particles or electromagnetic radiation from the nucleus of an atom</w:t>
      </w:r>
    </w:p>
    <w:p w14:paraId="5327A97F" w14:textId="77777777" w:rsidR="008A6240" w:rsidRPr="00D63CD2" w:rsidRDefault="008A6240" w:rsidP="008A6240">
      <w:pPr>
        <w:rPr>
          <w:rFonts w:cstheme="majorHAnsi"/>
          <w:b/>
        </w:rPr>
      </w:pPr>
    </w:p>
    <w:p w14:paraId="339E4122" w14:textId="77777777" w:rsidR="008A6240" w:rsidRPr="00D63CD2" w:rsidRDefault="008A6240" w:rsidP="008A6240">
      <w:pPr>
        <w:spacing w:line="360" w:lineRule="auto"/>
        <w:rPr>
          <w:rFonts w:cstheme="majorHAnsi"/>
          <w:snapToGrid w:val="0"/>
        </w:rPr>
      </w:pPr>
      <w:r w:rsidRPr="00D63CD2">
        <w:rPr>
          <w:rFonts w:cstheme="majorHAnsi"/>
          <w:b/>
          <w:bCs/>
          <w:snapToGrid w:val="0"/>
        </w:rPr>
        <w:t xml:space="preserve">One Becquerel </w:t>
      </w:r>
      <w:r w:rsidRPr="00D63CD2">
        <w:rPr>
          <w:rFonts w:cstheme="majorHAnsi"/>
          <w:snapToGrid w:val="0"/>
        </w:rPr>
        <w:t>is defined as the disintegration of one nucleus per second</w:t>
      </w:r>
    </w:p>
    <w:p w14:paraId="59358094" w14:textId="77777777" w:rsidR="008A6240" w:rsidRPr="00D63CD2" w:rsidRDefault="008A6240" w:rsidP="008A6240">
      <w:pPr>
        <w:rPr>
          <w:rFonts w:cstheme="majorHAnsi"/>
          <w:b/>
        </w:rPr>
      </w:pPr>
    </w:p>
    <w:p w14:paraId="749295B0" w14:textId="77777777" w:rsidR="008A6240" w:rsidRPr="00D63CD2" w:rsidRDefault="008A6240" w:rsidP="008A6240">
      <w:pPr>
        <w:rPr>
          <w:rFonts w:cstheme="majorHAnsi"/>
          <w:b/>
        </w:rPr>
      </w:pPr>
      <w:r w:rsidRPr="00D63CD2">
        <w:rPr>
          <w:rFonts w:cstheme="majorHAnsi"/>
          <w:b/>
        </w:rPr>
        <w:t xml:space="preserve">In the uranium decay series, U–238 decays to Pb–206 in a series of alpha and beta decays.  The first decay in this series is an alpha decay and the final decay is a beta decay.  </w:t>
      </w:r>
    </w:p>
    <w:p w14:paraId="36857EAB" w14:textId="77777777" w:rsidR="008A6240" w:rsidRPr="00D63CD2" w:rsidRDefault="008A6240" w:rsidP="008A6240">
      <w:pPr>
        <w:rPr>
          <w:rFonts w:cstheme="majorHAnsi"/>
          <w:b/>
        </w:rPr>
      </w:pPr>
      <w:r w:rsidRPr="00D63CD2">
        <w:rPr>
          <w:rFonts w:cstheme="majorHAnsi"/>
          <w:b/>
        </w:rPr>
        <w:t>(iii)  Write a nuclear equation for the first decay in  this series. </w:t>
      </w:r>
    </w:p>
    <w:p w14:paraId="3A59382B" w14:textId="77777777" w:rsidR="008A6240" w:rsidRPr="00D63CD2" w:rsidRDefault="008A6240" w:rsidP="008A6240">
      <w:pPr>
        <w:rPr>
          <w:rFonts w:cstheme="majorHAnsi"/>
          <w:b/>
        </w:rPr>
      </w:pPr>
      <m:oMathPara>
        <m:oMathParaPr>
          <m:jc m:val="left"/>
        </m:oMathParaPr>
        <m:oMath>
          <m:sSubSup>
            <m:sSubSupPr>
              <m:ctrlPr>
                <w:rPr>
                  <w:rFonts w:ascii="Cambria Math" w:hAnsi="Cambria Math" w:cstheme="majorHAnsi"/>
                  <w:b/>
                  <w:i/>
                </w:rPr>
              </m:ctrlPr>
            </m:sSubSupPr>
            <m:e>
              <m:r>
                <m:rPr>
                  <m:sty m:val="bi"/>
                </m:rPr>
                <w:rPr>
                  <w:rFonts w:ascii="Cambria Math" w:hAnsi="Cambria Math" w:cstheme="majorHAnsi"/>
                </w:rPr>
                <m:t>U</m:t>
              </m:r>
            </m:e>
            <m:sub>
              <m:r>
                <m:rPr>
                  <m:sty m:val="bi"/>
                </m:rPr>
                <w:rPr>
                  <w:rFonts w:ascii="Cambria Math" w:hAnsi="Cambria Math" w:cstheme="majorHAnsi"/>
                </w:rPr>
                <m:t>92</m:t>
              </m:r>
            </m:sub>
            <m:sup>
              <m:r>
                <m:rPr>
                  <m:sty m:val="bi"/>
                </m:rPr>
                <w:rPr>
                  <w:rFonts w:ascii="Cambria Math" w:hAnsi="Cambria Math" w:cstheme="majorHAnsi"/>
                </w:rPr>
                <m:t>238</m:t>
              </m:r>
            </m:sup>
          </m:sSubSup>
          <m:r>
            <m:rPr>
              <m:sty m:val="bi"/>
            </m:rPr>
            <w:rPr>
              <w:rFonts w:ascii="Cambria Math" w:hAnsi="Cambria Math" w:cstheme="majorHAnsi"/>
            </w:rPr>
            <m:t>→T</m:t>
          </m:r>
          <m:sSubSup>
            <m:sSubSupPr>
              <m:ctrlPr>
                <w:rPr>
                  <w:rFonts w:ascii="Cambria Math" w:hAnsi="Cambria Math" w:cstheme="majorHAnsi"/>
                  <w:b/>
                  <w:i/>
                </w:rPr>
              </m:ctrlPr>
            </m:sSubSupPr>
            <m:e>
              <m:r>
                <m:rPr>
                  <m:sty m:val="bi"/>
                </m:rPr>
                <w:rPr>
                  <w:rFonts w:ascii="Cambria Math" w:hAnsi="Cambria Math" w:cstheme="majorHAnsi"/>
                </w:rPr>
                <m:t>h</m:t>
              </m:r>
            </m:e>
            <m:sub>
              <m:r>
                <m:rPr>
                  <m:sty m:val="bi"/>
                </m:rPr>
                <w:rPr>
                  <w:rFonts w:ascii="Cambria Math" w:hAnsi="Cambria Math" w:cstheme="majorHAnsi"/>
                </w:rPr>
                <m:t>90</m:t>
              </m:r>
            </m:sub>
            <m:sup>
              <m:r>
                <m:rPr>
                  <m:sty m:val="bi"/>
                </m:rPr>
                <w:rPr>
                  <w:rFonts w:ascii="Cambria Math" w:hAnsi="Cambria Math" w:cstheme="majorHAnsi"/>
                </w:rPr>
                <m:t>234</m:t>
              </m:r>
            </m:sup>
          </m:sSubSup>
          <m:r>
            <m:rPr>
              <m:sty m:val="bi"/>
            </m:rPr>
            <w:rPr>
              <w:rFonts w:ascii="Cambria Math" w:hAnsi="Cambria Math" w:cstheme="majorHAnsi"/>
            </w:rPr>
            <m:t>+H</m:t>
          </m:r>
          <m:sSubSup>
            <m:sSubSupPr>
              <m:ctrlPr>
                <w:rPr>
                  <w:rFonts w:ascii="Cambria Math" w:hAnsi="Cambria Math" w:cstheme="majorHAnsi"/>
                  <w:b/>
                  <w:i/>
                </w:rPr>
              </m:ctrlPr>
            </m:sSubSupPr>
            <m:e>
              <m:r>
                <m:rPr>
                  <m:sty m:val="bi"/>
                </m:rPr>
                <w:rPr>
                  <w:rFonts w:ascii="Cambria Math" w:hAnsi="Cambria Math" w:cstheme="majorHAnsi"/>
                </w:rPr>
                <m:t>e</m:t>
              </m:r>
            </m:e>
            <m:sub>
              <m:r>
                <m:rPr>
                  <m:sty m:val="bi"/>
                </m:rPr>
                <w:rPr>
                  <w:rFonts w:ascii="Cambria Math" w:hAnsi="Cambria Math" w:cstheme="majorHAnsi"/>
                </w:rPr>
                <m:t>2</m:t>
              </m:r>
            </m:sub>
            <m:sup>
              <m:r>
                <m:rPr>
                  <m:sty m:val="bi"/>
                </m:rPr>
                <w:rPr>
                  <w:rFonts w:ascii="Cambria Math" w:hAnsi="Cambria Math" w:cstheme="majorHAnsi"/>
                </w:rPr>
                <m:t>4</m:t>
              </m:r>
            </m:sup>
          </m:sSubSup>
        </m:oMath>
      </m:oMathPara>
    </w:p>
    <w:p w14:paraId="0BCC9F7E" w14:textId="77777777" w:rsidR="008A6240" w:rsidRPr="00D63CD2" w:rsidRDefault="008A6240" w:rsidP="008A6240">
      <w:pPr>
        <w:rPr>
          <w:rFonts w:cstheme="majorHAnsi"/>
          <w:b/>
        </w:rPr>
      </w:pPr>
      <w:r w:rsidRPr="00D63CD2">
        <w:rPr>
          <w:rFonts w:cstheme="majorHAnsi"/>
          <w:b/>
        </w:rPr>
        <w:t xml:space="preserve"> </w:t>
      </w:r>
    </w:p>
    <w:p w14:paraId="440F5E65" w14:textId="77777777" w:rsidR="008A6240" w:rsidRPr="00D63CD2" w:rsidRDefault="008A6240" w:rsidP="008A6240">
      <w:pPr>
        <w:rPr>
          <w:rFonts w:cstheme="majorHAnsi"/>
          <w:b/>
        </w:rPr>
      </w:pPr>
      <w:r w:rsidRPr="00D63CD2">
        <w:rPr>
          <w:rFonts w:cstheme="majorHAnsi"/>
          <w:b/>
        </w:rPr>
        <w:t>(iv)  Write a nuclear equation for the final decay in this series. </w:t>
      </w:r>
    </w:p>
    <w:p w14:paraId="1CA51652" w14:textId="77777777" w:rsidR="008A6240" w:rsidRPr="00D63CD2" w:rsidRDefault="008A6240" w:rsidP="008A6240">
      <w:pPr>
        <w:rPr>
          <w:rFonts w:cstheme="majorHAnsi"/>
          <w:b/>
        </w:rPr>
      </w:pPr>
    </w:p>
    <w:p w14:paraId="0456022A" w14:textId="77777777" w:rsidR="008A6240" w:rsidRPr="00D63CD2" w:rsidRDefault="008A6240" w:rsidP="008A6240">
      <w:pPr>
        <w:rPr>
          <w:rFonts w:cstheme="majorHAnsi"/>
          <w:b/>
        </w:rPr>
      </w:pPr>
      <w:r w:rsidRPr="00D63CD2">
        <w:rPr>
          <w:rFonts w:cstheme="majorHAnsi"/>
          <w:b/>
        </w:rPr>
        <w:t xml:space="preserve">   </w:t>
      </w:r>
      <m:oMath>
        <m:sSubSup>
          <m:sSubSupPr>
            <m:ctrlPr>
              <w:rPr>
                <w:rFonts w:ascii="Cambria Math" w:hAnsi="Cambria Math" w:cstheme="majorHAnsi"/>
                <w:b/>
                <w:i/>
              </w:rPr>
            </m:ctrlPr>
          </m:sSubSupPr>
          <m:e>
            <m:r>
              <m:rPr>
                <m:sty m:val="bi"/>
              </m:rPr>
              <w:rPr>
                <w:rFonts w:ascii="Cambria Math" w:hAnsi="Cambria Math" w:cstheme="majorHAnsi"/>
              </w:rPr>
              <m:t>Tl</m:t>
            </m:r>
          </m:e>
          <m:sub>
            <m:r>
              <m:rPr>
                <m:sty m:val="bi"/>
              </m:rPr>
              <w:rPr>
                <w:rFonts w:ascii="Cambria Math" w:hAnsi="Cambria Math" w:cstheme="majorHAnsi"/>
              </w:rPr>
              <m:t>81</m:t>
            </m:r>
          </m:sub>
          <m:sup>
            <m:r>
              <m:rPr>
                <m:sty m:val="bi"/>
              </m:rPr>
              <w:rPr>
                <w:rFonts w:ascii="Cambria Math" w:hAnsi="Cambria Math" w:cstheme="majorHAnsi"/>
              </w:rPr>
              <m:t>206</m:t>
            </m:r>
          </m:sup>
        </m:sSubSup>
        <m:r>
          <m:rPr>
            <m:sty m:val="bi"/>
          </m:rPr>
          <w:rPr>
            <w:rFonts w:ascii="Cambria Math" w:hAnsi="Cambria Math" w:cstheme="majorHAnsi"/>
          </w:rPr>
          <m:t>→</m:t>
        </m:r>
        <m:sSubSup>
          <m:sSubSupPr>
            <m:ctrlPr>
              <w:rPr>
                <w:rFonts w:ascii="Cambria Math" w:hAnsi="Cambria Math" w:cstheme="majorHAnsi"/>
                <w:b/>
                <w:i/>
              </w:rPr>
            </m:ctrlPr>
          </m:sSubSupPr>
          <m:e>
            <m:r>
              <m:rPr>
                <m:sty m:val="bi"/>
              </m:rPr>
              <w:rPr>
                <w:rFonts w:ascii="Cambria Math" w:hAnsi="Cambria Math" w:cstheme="majorHAnsi"/>
              </w:rPr>
              <m:t>Pb</m:t>
            </m:r>
          </m:e>
          <m:sub>
            <m:r>
              <m:rPr>
                <m:sty m:val="bi"/>
              </m:rPr>
              <w:rPr>
                <w:rFonts w:ascii="Cambria Math" w:hAnsi="Cambria Math" w:cstheme="majorHAnsi"/>
              </w:rPr>
              <m:t>82</m:t>
            </m:r>
          </m:sub>
          <m:sup>
            <m:r>
              <m:rPr>
                <m:sty m:val="bi"/>
              </m:rPr>
              <w:rPr>
                <w:rFonts w:ascii="Cambria Math" w:hAnsi="Cambria Math" w:cstheme="majorHAnsi"/>
              </w:rPr>
              <m:t>206</m:t>
            </m:r>
          </m:sup>
        </m:sSubSup>
        <m:r>
          <m:rPr>
            <m:sty m:val="bi"/>
          </m:rPr>
          <w:rPr>
            <w:rFonts w:ascii="Cambria Math" w:hAnsi="Cambria Math" w:cstheme="majorHAnsi"/>
          </w:rPr>
          <m:t>+</m:t>
        </m:r>
        <m:sSubSup>
          <m:sSubSupPr>
            <m:ctrlPr>
              <w:rPr>
                <w:rFonts w:ascii="Cambria Math" w:hAnsi="Cambria Math" w:cstheme="majorHAnsi"/>
                <w:b/>
                <w:i/>
              </w:rPr>
            </m:ctrlPr>
          </m:sSubSupPr>
          <m:e>
            <m:r>
              <m:rPr>
                <m:sty m:val="bi"/>
              </m:rPr>
              <w:rPr>
                <w:rFonts w:ascii="Cambria Math" w:hAnsi="Cambria Math" w:cstheme="majorHAnsi"/>
              </w:rPr>
              <m:t>e</m:t>
            </m:r>
          </m:e>
          <m:sub>
            <m:r>
              <m:rPr>
                <m:sty m:val="bi"/>
              </m:rPr>
              <w:rPr>
                <w:rFonts w:ascii="Cambria Math" w:hAnsi="Cambria Math" w:cstheme="majorHAnsi"/>
              </w:rPr>
              <m:t>-1</m:t>
            </m:r>
          </m:sub>
          <m:sup>
            <m:r>
              <m:rPr>
                <m:sty m:val="bi"/>
              </m:rPr>
              <w:rPr>
                <w:rFonts w:ascii="Cambria Math" w:hAnsi="Cambria Math" w:cstheme="majorHAnsi"/>
              </w:rPr>
              <m:t>0</m:t>
            </m:r>
          </m:sup>
        </m:sSubSup>
      </m:oMath>
    </w:p>
    <w:p w14:paraId="729DA579" w14:textId="77777777" w:rsidR="008A6240" w:rsidRPr="00D63CD2" w:rsidRDefault="008A6240" w:rsidP="008A6240">
      <w:pPr>
        <w:rPr>
          <w:rFonts w:cstheme="majorHAnsi"/>
          <w:b/>
        </w:rPr>
      </w:pPr>
    </w:p>
    <w:p w14:paraId="24E21735" w14:textId="77777777" w:rsidR="008A6240" w:rsidRPr="00D63CD2" w:rsidRDefault="008A6240" w:rsidP="008A6240">
      <w:pPr>
        <w:pStyle w:val="ListParagraph"/>
        <w:numPr>
          <w:ilvl w:val="0"/>
          <w:numId w:val="4"/>
        </w:numPr>
        <w:spacing w:after="0" w:line="240" w:lineRule="auto"/>
        <w:rPr>
          <w:rFonts w:cstheme="majorHAnsi"/>
          <w:b/>
        </w:rPr>
      </w:pPr>
      <w:r w:rsidRPr="00D63CD2">
        <w:rPr>
          <w:rFonts w:cstheme="majorHAnsi"/>
          <w:b/>
        </w:rPr>
        <w:t>Calculate the total number of alpha particles and the total number of beta particles emitted  in the series. </w:t>
      </w:r>
    </w:p>
    <w:p w14:paraId="10A116A9" w14:textId="77777777" w:rsidR="008A6240" w:rsidRPr="00D63CD2" w:rsidRDefault="008A6240" w:rsidP="008A6240">
      <w:pPr>
        <w:pStyle w:val="ListParagraph"/>
        <w:numPr>
          <w:ilvl w:val="0"/>
          <w:numId w:val="4"/>
        </w:numPr>
        <w:spacing w:after="0" w:line="240" w:lineRule="auto"/>
        <w:rPr>
          <w:rFonts w:cstheme="majorHAnsi"/>
          <w:b/>
        </w:rPr>
      </w:pPr>
    </w:p>
    <w:p w14:paraId="0EEF1309" w14:textId="77777777" w:rsidR="008A6240" w:rsidRPr="00D63CD2" w:rsidRDefault="008A6240" w:rsidP="008A6240">
      <w:pPr>
        <w:rPr>
          <w:rFonts w:cstheme="majorHAnsi"/>
        </w:rPr>
      </w:pPr>
      <w:r w:rsidRPr="00D63CD2">
        <w:rPr>
          <w:rFonts w:cstheme="majorHAnsi"/>
        </w:rPr>
        <w:t>Mass number changes:</w:t>
      </w:r>
      <m:oMath>
        <m:r>
          <w:rPr>
            <w:rFonts w:ascii="Cambria Math" w:hAnsi="Cambria Math" w:cstheme="majorHAnsi"/>
          </w:rPr>
          <m:t xml:space="preserve">         238-206=8(4)</m:t>
        </m:r>
      </m:oMath>
    </w:p>
    <w:p w14:paraId="04B9F83F" w14:textId="77777777" w:rsidR="008A6240" w:rsidRPr="005B254F" w:rsidRDefault="008A6240" w:rsidP="008A6240">
      <w:pPr>
        <w:rPr>
          <w:rFonts w:cstheme="majorHAnsi"/>
        </w:rPr>
      </w:pPr>
      <w:r w:rsidRPr="00D63CD2">
        <w:rPr>
          <w:rFonts w:cstheme="majorHAnsi"/>
        </w:rPr>
        <w:t>This means that 8 alpha-particle were emitted</w:t>
      </w:r>
    </w:p>
    <w:p w14:paraId="6D75304C" w14:textId="77777777" w:rsidR="008A6240" w:rsidRPr="00D63CD2" w:rsidRDefault="008A6240" w:rsidP="008A6240">
      <w:pPr>
        <w:rPr>
          <w:rFonts w:cstheme="majorHAnsi"/>
        </w:rPr>
      </w:pPr>
      <w:r w:rsidRPr="00D63CD2">
        <w:rPr>
          <w:rFonts w:cstheme="majorHAnsi"/>
        </w:rPr>
        <w:t>What effect would 8 alpha-particles have on the atomic number?</w:t>
      </w:r>
    </w:p>
    <w:p w14:paraId="43CAC247" w14:textId="77777777" w:rsidR="008A6240" w:rsidRPr="00D63CD2" w:rsidRDefault="008A6240" w:rsidP="008A6240">
      <w:pPr>
        <w:rPr>
          <w:rFonts w:cstheme="majorHAnsi"/>
          <w:b/>
        </w:rPr>
      </w:pPr>
      <m:oMathPara>
        <m:oMath>
          <m:r>
            <m:rPr>
              <m:sty m:val="bi"/>
            </m:rPr>
            <w:rPr>
              <w:rFonts w:ascii="Cambria Math" w:hAnsi="Cambria Math" w:cstheme="majorHAnsi"/>
            </w:rPr>
            <m:t>8</m:t>
          </m:r>
          <m:d>
            <m:dPr>
              <m:ctrlPr>
                <w:rPr>
                  <w:rFonts w:ascii="Cambria Math" w:hAnsi="Cambria Math" w:cstheme="majorHAnsi"/>
                  <w:b/>
                  <w:i/>
                </w:rPr>
              </m:ctrlPr>
            </m:dPr>
            <m:e>
              <m:r>
                <m:rPr>
                  <m:sty m:val="bi"/>
                </m:rPr>
                <w:rPr>
                  <w:rFonts w:ascii="Cambria Math" w:hAnsi="Cambria Math" w:cstheme="majorHAnsi"/>
                </w:rPr>
                <m:t>-2</m:t>
              </m:r>
            </m:e>
          </m:d>
          <m:r>
            <m:rPr>
              <m:sty m:val="bi"/>
            </m:rPr>
            <w:rPr>
              <w:rFonts w:ascii="Cambria Math" w:hAnsi="Cambria Math" w:cstheme="majorHAnsi"/>
            </w:rPr>
            <m:t>=-16</m:t>
          </m:r>
        </m:oMath>
      </m:oMathPara>
    </w:p>
    <w:p w14:paraId="548C0292" w14:textId="77777777" w:rsidR="008A6240" w:rsidRPr="005B254F" w:rsidRDefault="008A6240" w:rsidP="008A6240">
      <w:pPr>
        <w:rPr>
          <w:rFonts w:cstheme="majorHAnsi"/>
        </w:rPr>
      </w:pPr>
      <w:r w:rsidRPr="00D63CD2">
        <w:rPr>
          <w:rFonts w:cstheme="majorHAnsi"/>
        </w:rPr>
        <w:t>The atomic number would fall by 16 if only alpha particle were emitted</w:t>
      </w:r>
    </w:p>
    <w:p w14:paraId="1A4B80A5" w14:textId="77777777" w:rsidR="008A6240" w:rsidRPr="00D63CD2" w:rsidRDefault="008A6240" w:rsidP="008A6240">
      <w:pPr>
        <w:rPr>
          <w:rFonts w:cstheme="majorHAnsi"/>
        </w:rPr>
      </w:pPr>
      <w:r w:rsidRPr="00D63CD2">
        <w:rPr>
          <w:rFonts w:cstheme="majorHAnsi"/>
        </w:rPr>
        <w:t xml:space="preserve">What did happen to the atomic number: </w:t>
      </w:r>
      <m:oMath>
        <m:r>
          <w:rPr>
            <w:rFonts w:ascii="Cambria Math" w:hAnsi="Cambria Math" w:cstheme="majorHAnsi"/>
          </w:rPr>
          <m:t>92-82=10</m:t>
        </m:r>
      </m:oMath>
    </w:p>
    <w:p w14:paraId="5D92F91B" w14:textId="77777777" w:rsidR="008A6240" w:rsidRPr="00D63CD2" w:rsidRDefault="008A6240" w:rsidP="008A6240">
      <w:pPr>
        <w:rPr>
          <w:rFonts w:cstheme="majorHAnsi"/>
        </w:rPr>
      </w:pPr>
      <w:r w:rsidRPr="00D63CD2">
        <w:rPr>
          <w:rFonts w:cstheme="majorHAnsi"/>
        </w:rPr>
        <w:t xml:space="preserve">The atomic number actually fell by 10. </w:t>
      </w:r>
    </w:p>
    <w:p w14:paraId="6A6B5F5E" w14:textId="77777777" w:rsidR="008A6240" w:rsidRPr="00D63CD2" w:rsidRDefault="008A6240" w:rsidP="008A6240">
      <w:pPr>
        <w:rPr>
          <w:rFonts w:cstheme="majorHAnsi"/>
        </w:rPr>
      </w:pPr>
      <w:r w:rsidRPr="00D63CD2">
        <w:rPr>
          <w:rFonts w:cstheme="majorHAnsi"/>
        </w:rPr>
        <w:t xml:space="preserve">Beta particles increase the atomic number by +1. </w:t>
      </w:r>
    </w:p>
    <w:p w14:paraId="34367BD4" w14:textId="77777777" w:rsidR="008A6240" w:rsidRDefault="008A6240" w:rsidP="008A6240">
      <w:pPr>
        <w:rPr>
          <w:rFonts w:cstheme="majorHAnsi"/>
        </w:rPr>
      </w:pPr>
      <w:r w:rsidRPr="00D63CD2">
        <w:rPr>
          <w:rFonts w:cstheme="majorHAnsi"/>
        </w:rPr>
        <w:t>This tells us that 6 beta particles were emitted.</w:t>
      </w:r>
    </w:p>
    <w:p w14:paraId="29395653" w14:textId="77777777" w:rsidR="005B254F" w:rsidRPr="005B254F" w:rsidRDefault="005B254F" w:rsidP="008A6240">
      <w:pPr>
        <w:rPr>
          <w:rFonts w:cstheme="majorHAnsi"/>
        </w:rPr>
      </w:pPr>
    </w:p>
    <w:p w14:paraId="17B16D9F" w14:textId="77777777" w:rsidR="008A6240" w:rsidRPr="00D63CD2" w:rsidRDefault="008A6240" w:rsidP="008A6240">
      <w:pPr>
        <w:rPr>
          <w:rFonts w:cstheme="majorHAnsi"/>
          <w:b/>
        </w:rPr>
      </w:pPr>
      <w:r w:rsidRPr="00D63CD2">
        <w:rPr>
          <w:rFonts w:cstheme="majorHAnsi"/>
          <w:b/>
        </w:rPr>
        <w:t>The half‐life of U–238 is 4.5 × 10</w:t>
      </w:r>
      <w:r w:rsidRPr="00D63CD2">
        <w:rPr>
          <w:rFonts w:cstheme="majorHAnsi"/>
          <w:b/>
          <w:vertAlign w:val="superscript"/>
        </w:rPr>
        <w:t>9</w:t>
      </w:r>
      <w:r w:rsidRPr="00D63CD2">
        <w:rPr>
          <w:rFonts w:cstheme="majorHAnsi"/>
          <w:b/>
        </w:rPr>
        <w:t> years. </w:t>
      </w:r>
    </w:p>
    <w:p w14:paraId="0CC71A79" w14:textId="77777777" w:rsidR="008A6240" w:rsidRPr="00D63CD2" w:rsidRDefault="008A6240" w:rsidP="008A6240">
      <w:pPr>
        <w:pStyle w:val="ListParagraph"/>
        <w:numPr>
          <w:ilvl w:val="0"/>
          <w:numId w:val="4"/>
        </w:numPr>
        <w:spacing w:after="0" w:line="240" w:lineRule="auto"/>
        <w:rPr>
          <w:rFonts w:cstheme="majorHAnsi"/>
          <w:b/>
        </w:rPr>
      </w:pPr>
      <w:r w:rsidRPr="00D63CD2">
        <w:rPr>
          <w:rFonts w:cstheme="majorHAnsi"/>
          <w:b/>
        </w:rPr>
        <w:lastRenderedPageBreak/>
        <w:t>How long will it take for the number of U–238 nuclei in a sample to decrease by a factor of 8?</w:t>
      </w:r>
    </w:p>
    <w:p w14:paraId="4D4F3FCA" w14:textId="77777777" w:rsidR="008A6240" w:rsidRPr="00D63CD2" w:rsidRDefault="008A6240" w:rsidP="008A6240">
      <w:pPr>
        <w:rPr>
          <w:rFonts w:cstheme="majorHAnsi"/>
        </w:rPr>
      </w:pPr>
    </w:p>
    <w:p w14:paraId="744F0C2F" w14:textId="77777777" w:rsidR="008A6240" w:rsidRPr="00D63CD2" w:rsidRDefault="008A6240" w:rsidP="008A6240">
      <w:pPr>
        <w:rPr>
          <w:rFonts w:cstheme="majorHAnsi"/>
        </w:rPr>
      </w:pPr>
      <w:r w:rsidRPr="00D63CD2">
        <w:rPr>
          <w:rFonts w:cstheme="majorHAnsi"/>
        </w:rPr>
        <w:t xml:space="preserve">Number of half-lives: </w:t>
      </w:r>
      <m:oMath>
        <m:r>
          <w:rPr>
            <w:rFonts w:ascii="Cambria Math" w:hAnsi="Cambria Math" w:cstheme="majorHAnsi"/>
          </w:rPr>
          <m:t xml:space="preserve">8= </m:t>
        </m:r>
        <m:sSup>
          <m:sSupPr>
            <m:ctrlPr>
              <w:rPr>
                <w:rFonts w:ascii="Cambria Math" w:hAnsi="Cambria Math" w:cstheme="majorHAnsi"/>
                <w:i/>
              </w:rPr>
            </m:ctrlPr>
          </m:sSupPr>
          <m:e>
            <m:r>
              <w:rPr>
                <w:rFonts w:ascii="Cambria Math" w:hAnsi="Cambria Math" w:cstheme="majorHAnsi"/>
              </w:rPr>
              <m:t>2</m:t>
            </m:r>
          </m:e>
          <m:sup>
            <m:r>
              <w:rPr>
                <w:rFonts w:ascii="Cambria Math" w:hAnsi="Cambria Math" w:cstheme="majorHAnsi"/>
              </w:rPr>
              <m:t>3</m:t>
            </m:r>
          </m:sup>
        </m:sSup>
      </m:oMath>
      <w:r w:rsidRPr="00D63CD2">
        <w:rPr>
          <w:rFonts w:cstheme="majorHAnsi"/>
        </w:rPr>
        <w:t>:  3 half-lives have passed</w:t>
      </w:r>
    </w:p>
    <w:p w14:paraId="1793652E" w14:textId="77777777" w:rsidR="008A6240" w:rsidRPr="00D63CD2" w:rsidRDefault="008A6240" w:rsidP="008A6240">
      <w:pPr>
        <w:rPr>
          <w:rFonts w:cstheme="majorHAnsi"/>
          <w:b/>
        </w:rPr>
      </w:pPr>
    </w:p>
    <w:p w14:paraId="0C9D642A" w14:textId="77777777" w:rsidR="008A6240" w:rsidRPr="00D63CD2" w:rsidRDefault="008A6240" w:rsidP="008A6240">
      <w:pPr>
        <w:rPr>
          <w:rFonts w:cstheme="majorHAnsi"/>
          <w:b/>
        </w:rPr>
      </w:pPr>
      <m:oMathPara>
        <m:oMath>
          <m:r>
            <m:rPr>
              <m:sty m:val="bi"/>
            </m:rPr>
            <w:rPr>
              <w:rFonts w:ascii="Cambria Math" w:hAnsi="Cambria Math" w:cstheme="majorHAnsi"/>
            </w:rPr>
            <m:t>3×(4.5×</m:t>
          </m:r>
          <m:sSup>
            <m:sSupPr>
              <m:ctrlPr>
                <w:rPr>
                  <w:rFonts w:ascii="Cambria Math" w:hAnsi="Cambria Math" w:cstheme="majorHAnsi"/>
                  <w:b/>
                  <w:i/>
                </w:rPr>
              </m:ctrlPr>
            </m:sSupPr>
            <m:e>
              <m:r>
                <m:rPr>
                  <m:sty m:val="bi"/>
                </m:rPr>
                <w:rPr>
                  <w:rFonts w:ascii="Cambria Math" w:hAnsi="Cambria Math" w:cstheme="majorHAnsi"/>
                </w:rPr>
                <m:t>10</m:t>
              </m:r>
            </m:e>
            <m:sup>
              <m:r>
                <m:rPr>
                  <m:sty m:val="bi"/>
                </m:rPr>
                <w:rPr>
                  <w:rFonts w:ascii="Cambria Math" w:hAnsi="Cambria Math" w:cstheme="majorHAnsi"/>
                </w:rPr>
                <m:t>9</m:t>
              </m:r>
            </m:sup>
          </m:sSup>
          <m:r>
            <m:rPr>
              <m:sty m:val="bi"/>
            </m:rPr>
            <w:rPr>
              <w:rFonts w:ascii="Cambria Math" w:hAnsi="Cambria Math" w:cstheme="majorHAnsi"/>
            </w:rPr>
            <m:t>)=1⋅35×</m:t>
          </m:r>
          <m:sSup>
            <m:sSupPr>
              <m:ctrlPr>
                <w:rPr>
                  <w:rFonts w:ascii="Cambria Math" w:hAnsi="Cambria Math" w:cstheme="majorHAnsi"/>
                  <w:b/>
                  <w:i/>
                </w:rPr>
              </m:ctrlPr>
            </m:sSupPr>
            <m:e>
              <m:r>
                <m:rPr>
                  <m:sty m:val="bi"/>
                </m:rPr>
                <w:rPr>
                  <w:rFonts w:ascii="Cambria Math" w:hAnsi="Cambria Math" w:cstheme="majorHAnsi"/>
                </w:rPr>
                <m:t>10</m:t>
              </m:r>
            </m:e>
            <m:sup>
              <m:r>
                <m:rPr>
                  <m:sty m:val="bi"/>
                </m:rPr>
                <w:rPr>
                  <w:rFonts w:ascii="Cambria Math" w:hAnsi="Cambria Math" w:cstheme="majorHAnsi"/>
                </w:rPr>
                <m:t>10</m:t>
              </m:r>
            </m:sup>
          </m:sSup>
          <m:r>
            <m:rPr>
              <m:sty m:val="bi"/>
            </m:rPr>
            <w:rPr>
              <w:rFonts w:ascii="Cambria Math" w:hAnsi="Cambria Math" w:cstheme="majorHAnsi"/>
            </w:rPr>
            <m:t xml:space="preserve"> years</m:t>
          </m:r>
        </m:oMath>
      </m:oMathPara>
    </w:p>
    <w:p w14:paraId="0D18598E" w14:textId="77777777" w:rsidR="008A6240" w:rsidRPr="00D63CD2" w:rsidRDefault="008A6240" w:rsidP="008A6240">
      <w:pPr>
        <w:rPr>
          <w:rFonts w:cstheme="majorHAnsi"/>
          <w:b/>
        </w:rPr>
      </w:pPr>
    </w:p>
    <w:p w14:paraId="7A305C32" w14:textId="77777777" w:rsidR="008A6240" w:rsidRPr="00D63CD2" w:rsidRDefault="008A6240" w:rsidP="008A6240">
      <w:pPr>
        <w:pStyle w:val="ListParagraph"/>
        <w:numPr>
          <w:ilvl w:val="0"/>
          <w:numId w:val="4"/>
        </w:numPr>
        <w:spacing w:after="0" w:line="240" w:lineRule="auto"/>
        <w:rPr>
          <w:rFonts w:cstheme="majorHAnsi"/>
          <w:b/>
        </w:rPr>
      </w:pPr>
      <w:r w:rsidRPr="00D63CD2">
        <w:rPr>
          <w:rFonts w:cstheme="majorHAnsi"/>
          <w:b/>
        </w:rPr>
        <w:t>A sample of U–238 contains 3.2 × 10</w:t>
      </w:r>
      <w:r w:rsidRPr="00D63CD2">
        <w:rPr>
          <w:rFonts w:cstheme="majorHAnsi"/>
          <w:b/>
          <w:vertAlign w:val="superscript"/>
        </w:rPr>
        <w:t>10</w:t>
      </w:r>
      <w:r w:rsidRPr="00D63CD2">
        <w:rPr>
          <w:rFonts w:cstheme="majorHAnsi"/>
          <w:b/>
        </w:rPr>
        <w:t xml:space="preserve"> nuclei.  Calculate its activity.    </w:t>
      </w:r>
    </w:p>
    <w:p w14:paraId="2C4DF289" w14:textId="77777777" w:rsidR="008A6240" w:rsidRPr="005B254F" w:rsidRDefault="008A6240" w:rsidP="005B254F">
      <w:pPr>
        <w:pStyle w:val="ListParagraph"/>
        <w:spacing w:after="0" w:line="240" w:lineRule="auto"/>
        <w:rPr>
          <w:rFonts w:cstheme="majorHAnsi"/>
          <w:b/>
        </w:rPr>
      </w:pPr>
    </w:p>
    <w:p w14:paraId="455E3BB9" w14:textId="77777777" w:rsidR="008A6240" w:rsidRPr="00D63CD2" w:rsidRDefault="008A6240" w:rsidP="008A6240">
      <w:pPr>
        <w:rPr>
          <w:rFonts w:cstheme="majorHAnsi"/>
          <w:b/>
        </w:rPr>
      </w:pPr>
      <m:oMathPara>
        <m:oMath>
          <m:sSub>
            <m:sSubPr>
              <m:ctrlPr>
                <w:rPr>
                  <w:rFonts w:ascii="Cambria Math" w:hAnsi="Cambria Math" w:cstheme="majorHAnsi"/>
                  <w:b/>
                  <w:i/>
                </w:rPr>
              </m:ctrlPr>
            </m:sSubPr>
            <m:e>
              <m:r>
                <m:rPr>
                  <m:sty m:val="bi"/>
                </m:rPr>
                <w:rPr>
                  <w:rFonts w:ascii="Cambria Math" w:hAnsi="Cambria Math" w:cstheme="majorHAnsi"/>
                </w:rPr>
                <m:t>T</m:t>
              </m:r>
            </m:e>
            <m:sub>
              <m:f>
                <m:fPr>
                  <m:type m:val="skw"/>
                  <m:ctrlPr>
                    <w:rPr>
                      <w:rFonts w:ascii="Cambria Math" w:hAnsi="Cambria Math" w:cstheme="majorHAnsi"/>
                      <w:b/>
                      <w:i/>
                    </w:rPr>
                  </m:ctrlPr>
                </m:fPr>
                <m:num>
                  <m:r>
                    <m:rPr>
                      <m:sty m:val="bi"/>
                    </m:rPr>
                    <w:rPr>
                      <w:rFonts w:ascii="Cambria Math" w:hAnsi="Cambria Math" w:cstheme="majorHAnsi"/>
                    </w:rPr>
                    <m:t>1</m:t>
                  </m:r>
                </m:num>
                <m:den>
                  <m:r>
                    <m:rPr>
                      <m:sty m:val="bi"/>
                    </m:rPr>
                    <w:rPr>
                      <w:rFonts w:ascii="Cambria Math" w:hAnsi="Cambria Math" w:cstheme="majorHAnsi"/>
                    </w:rPr>
                    <m:t>2</m:t>
                  </m:r>
                </m:den>
              </m:f>
            </m:sub>
          </m:sSub>
          <m:r>
            <m:rPr>
              <m:sty m:val="bi"/>
            </m:rPr>
            <w:rPr>
              <w:rFonts w:ascii="Cambria Math" w:hAnsi="Cambria Math" w:cstheme="majorHAnsi"/>
            </w:rPr>
            <m:t>=</m:t>
          </m:r>
          <m:f>
            <m:fPr>
              <m:ctrlPr>
                <w:rPr>
                  <w:rFonts w:ascii="Cambria Math" w:hAnsi="Cambria Math" w:cstheme="majorHAnsi"/>
                  <w:b/>
                  <w:i/>
                </w:rPr>
              </m:ctrlPr>
            </m:fPr>
            <m:num>
              <m:func>
                <m:funcPr>
                  <m:ctrlPr>
                    <w:rPr>
                      <w:rFonts w:ascii="Cambria Math" w:hAnsi="Cambria Math" w:cstheme="majorHAnsi"/>
                      <w:b/>
                      <w:i/>
                    </w:rPr>
                  </m:ctrlPr>
                </m:funcPr>
                <m:fName>
                  <m:r>
                    <m:rPr>
                      <m:sty m:val="b"/>
                    </m:rPr>
                    <w:rPr>
                      <w:rFonts w:ascii="Cambria Math" w:hAnsi="Cambria Math" w:cstheme="majorHAnsi"/>
                    </w:rPr>
                    <m:t>ln</m:t>
                  </m:r>
                </m:fName>
                <m:e>
                  <m:r>
                    <m:rPr>
                      <m:sty m:val="bi"/>
                    </m:rPr>
                    <w:rPr>
                      <w:rFonts w:ascii="Cambria Math" w:hAnsi="Cambria Math" w:cstheme="majorHAnsi"/>
                    </w:rPr>
                    <m:t>2</m:t>
                  </m:r>
                </m:e>
              </m:func>
            </m:num>
            <m:den>
              <m:r>
                <m:rPr>
                  <m:sty m:val="bi"/>
                </m:rPr>
                <w:rPr>
                  <w:rFonts w:ascii="Cambria Math" w:hAnsi="Cambria Math" w:cstheme="majorHAnsi"/>
                </w:rPr>
                <m:t>λ</m:t>
              </m:r>
            </m:den>
          </m:f>
        </m:oMath>
      </m:oMathPara>
    </w:p>
    <w:p w14:paraId="4B260CC3" w14:textId="77777777" w:rsidR="008A6240" w:rsidRPr="00D63CD2" w:rsidRDefault="008A6240" w:rsidP="008A6240">
      <w:pPr>
        <w:rPr>
          <w:rFonts w:cstheme="majorHAnsi"/>
          <w:b/>
        </w:rPr>
      </w:pPr>
    </w:p>
    <w:p w14:paraId="0DC4658A" w14:textId="77777777" w:rsidR="008A6240" w:rsidRPr="00D63CD2" w:rsidRDefault="008A6240" w:rsidP="008A6240">
      <w:pPr>
        <w:rPr>
          <w:rFonts w:cstheme="majorHAnsi"/>
          <w:b/>
        </w:rPr>
      </w:pPr>
    </w:p>
    <w:p w14:paraId="42782AA9" w14:textId="77777777" w:rsidR="008A6240" w:rsidRPr="008A6240" w:rsidRDefault="008A6240" w:rsidP="008A6240">
      <w:pPr>
        <w:rPr>
          <w:rFonts w:cstheme="majorHAnsi"/>
          <w:b/>
        </w:rPr>
      </w:pPr>
      <m:oMathPara>
        <m:oMath>
          <m:r>
            <m:rPr>
              <m:sty m:val="bi"/>
            </m:rPr>
            <w:rPr>
              <w:rFonts w:ascii="Cambria Math" w:hAnsi="Cambria Math" w:cstheme="majorHAnsi"/>
            </w:rPr>
            <m:t>λ=</m:t>
          </m:r>
          <m:f>
            <m:fPr>
              <m:ctrlPr>
                <w:rPr>
                  <w:rFonts w:ascii="Cambria Math" w:hAnsi="Cambria Math" w:cstheme="majorHAnsi"/>
                  <w:b/>
                  <w:i/>
                </w:rPr>
              </m:ctrlPr>
            </m:fPr>
            <m:num>
              <m:func>
                <m:funcPr>
                  <m:ctrlPr>
                    <w:rPr>
                      <w:rFonts w:ascii="Cambria Math" w:hAnsi="Cambria Math" w:cstheme="majorHAnsi"/>
                      <w:b/>
                      <w:i/>
                    </w:rPr>
                  </m:ctrlPr>
                </m:funcPr>
                <m:fName>
                  <m:r>
                    <m:rPr>
                      <m:sty m:val="b"/>
                    </m:rPr>
                    <w:rPr>
                      <w:rFonts w:ascii="Cambria Math" w:hAnsi="Cambria Math" w:cstheme="majorHAnsi"/>
                    </w:rPr>
                    <m:t>ln</m:t>
                  </m:r>
                </m:fName>
                <m:e>
                  <m:r>
                    <m:rPr>
                      <m:sty m:val="bi"/>
                    </m:rPr>
                    <w:rPr>
                      <w:rFonts w:ascii="Cambria Math" w:hAnsi="Cambria Math" w:cstheme="majorHAnsi"/>
                    </w:rPr>
                    <m:t>2</m:t>
                  </m:r>
                </m:e>
              </m:func>
            </m:num>
            <m:den>
              <m:r>
                <m:rPr>
                  <m:sty m:val="bi"/>
                </m:rPr>
                <w:rPr>
                  <w:rFonts w:ascii="Cambria Math" w:hAnsi="Cambria Math" w:cstheme="majorHAnsi"/>
                </w:rPr>
                <m:t>(60</m:t>
              </m:r>
              <m:r>
                <m:rPr>
                  <m:sty m:val="bi"/>
                </m:rPr>
                <w:rPr>
                  <w:rFonts w:ascii="Cambria Math" w:hAnsi="Cambria Math" w:cstheme="majorHAnsi"/>
                </w:rPr>
                <m:t>x</m:t>
              </m:r>
              <m:r>
                <m:rPr>
                  <m:sty m:val="bi"/>
                </m:rPr>
                <w:rPr>
                  <w:rFonts w:ascii="Cambria Math" w:hAnsi="Cambria Math" w:cstheme="majorHAnsi"/>
                </w:rPr>
                <m:t>60</m:t>
              </m:r>
              <m:r>
                <m:rPr>
                  <m:sty m:val="bi"/>
                </m:rPr>
                <w:rPr>
                  <w:rFonts w:ascii="Cambria Math" w:hAnsi="Cambria Math" w:cstheme="majorHAnsi"/>
                </w:rPr>
                <m:t>x</m:t>
              </m:r>
              <m:r>
                <m:rPr>
                  <m:sty m:val="bi"/>
                </m:rPr>
                <w:rPr>
                  <w:rFonts w:ascii="Cambria Math" w:hAnsi="Cambria Math" w:cstheme="majorHAnsi"/>
                </w:rPr>
                <m:t>24</m:t>
              </m:r>
              <m:r>
                <m:rPr>
                  <m:sty m:val="bi"/>
                </m:rPr>
                <w:rPr>
                  <w:rFonts w:ascii="Cambria Math" w:hAnsi="Cambria Math" w:cstheme="majorHAnsi"/>
                </w:rPr>
                <m:t>x</m:t>
              </m:r>
              <m:r>
                <m:rPr>
                  <m:sty m:val="bi"/>
                </m:rPr>
                <w:rPr>
                  <w:rFonts w:ascii="Cambria Math" w:hAnsi="Cambria Math" w:cstheme="majorHAnsi"/>
                </w:rPr>
                <m:t>365</m:t>
              </m:r>
              <m:r>
                <m:rPr>
                  <m:sty m:val="bi"/>
                </m:rPr>
                <w:rPr>
                  <w:rFonts w:ascii="Cambria Math" w:hAnsi="Cambria Math" w:cstheme="majorHAnsi"/>
                </w:rPr>
                <m:t>x</m:t>
              </m:r>
              <m:r>
                <m:rPr>
                  <m:sty m:val="bi"/>
                </m:rPr>
                <w:rPr>
                  <w:rFonts w:ascii="Cambria Math" w:hAnsi="Cambria Math" w:cstheme="majorHAnsi"/>
                </w:rPr>
                <m:t>4.5×</m:t>
              </m:r>
              <m:sSup>
                <m:sSupPr>
                  <m:ctrlPr>
                    <w:rPr>
                      <w:rFonts w:ascii="Cambria Math" w:hAnsi="Cambria Math" w:cstheme="majorHAnsi"/>
                      <w:b/>
                      <w:i/>
                    </w:rPr>
                  </m:ctrlPr>
                </m:sSupPr>
                <m:e>
                  <m:r>
                    <m:rPr>
                      <m:sty m:val="bi"/>
                    </m:rPr>
                    <w:rPr>
                      <w:rFonts w:ascii="Cambria Math" w:hAnsi="Cambria Math" w:cstheme="majorHAnsi"/>
                    </w:rPr>
                    <m:t>10</m:t>
                  </m:r>
                </m:e>
                <m:sup>
                  <m:r>
                    <m:rPr>
                      <m:sty m:val="bi"/>
                    </m:rPr>
                    <w:rPr>
                      <w:rFonts w:ascii="Cambria Math" w:hAnsi="Cambria Math" w:cstheme="majorHAnsi"/>
                    </w:rPr>
                    <m:t>9</m:t>
                  </m:r>
                </m:sup>
              </m:sSup>
              <m:r>
                <m:rPr>
                  <m:sty m:val="bi"/>
                </m:rPr>
                <w:rPr>
                  <w:rFonts w:ascii="Cambria Math" w:hAnsi="Cambria Math" w:cstheme="majorHAnsi"/>
                </w:rPr>
                <m:t>)</m:t>
              </m:r>
            </m:den>
          </m:f>
          <m:r>
            <m:rPr>
              <m:sty m:val="bi"/>
            </m:rPr>
            <w:rPr>
              <w:rFonts w:ascii="Cambria Math" w:hAnsi="Cambria Math" w:cstheme="majorHAnsi"/>
            </w:rPr>
            <m:t>=4.88×</m:t>
          </m:r>
          <m:sSup>
            <m:sSupPr>
              <m:ctrlPr>
                <w:rPr>
                  <w:rFonts w:ascii="Cambria Math" w:hAnsi="Cambria Math" w:cstheme="majorHAnsi"/>
                  <w:b/>
                  <w:i/>
                </w:rPr>
              </m:ctrlPr>
            </m:sSupPr>
            <m:e>
              <m:r>
                <m:rPr>
                  <m:sty m:val="bi"/>
                </m:rPr>
                <w:rPr>
                  <w:rFonts w:ascii="Cambria Math" w:hAnsi="Cambria Math" w:cstheme="majorHAnsi"/>
                </w:rPr>
                <m:t>10</m:t>
              </m:r>
            </m:e>
            <m:sup>
              <m:r>
                <m:rPr>
                  <m:sty m:val="bi"/>
                </m:rPr>
                <w:rPr>
                  <w:rFonts w:ascii="Cambria Math" w:hAnsi="Cambria Math" w:cstheme="majorHAnsi"/>
                </w:rPr>
                <m:t>-18</m:t>
              </m:r>
            </m:sup>
          </m:sSup>
          <m:r>
            <m:rPr>
              <m:sty m:val="bi"/>
            </m:rPr>
            <w:rPr>
              <w:rFonts w:ascii="Cambria Math" w:hAnsi="Cambria Math" w:cstheme="majorHAnsi"/>
            </w:rPr>
            <m:t xml:space="preserve"> </m:t>
          </m:r>
          <m:sSup>
            <m:sSupPr>
              <m:ctrlPr>
                <w:rPr>
                  <w:rFonts w:ascii="Cambria Math" w:hAnsi="Cambria Math" w:cstheme="majorHAnsi"/>
                  <w:b/>
                  <w:i/>
                </w:rPr>
              </m:ctrlPr>
            </m:sSupPr>
            <m:e>
              <m:r>
                <m:rPr>
                  <m:sty m:val="bi"/>
                </m:rPr>
                <w:rPr>
                  <w:rFonts w:ascii="Cambria Math" w:hAnsi="Cambria Math" w:cstheme="majorHAnsi"/>
                </w:rPr>
                <m:t>s</m:t>
              </m:r>
            </m:e>
            <m:sup>
              <m:r>
                <m:rPr>
                  <m:sty m:val="bi"/>
                </m:rPr>
                <w:rPr>
                  <w:rFonts w:ascii="Cambria Math" w:hAnsi="Cambria Math" w:cstheme="majorHAnsi"/>
                </w:rPr>
                <m:t>-1</m:t>
              </m:r>
            </m:sup>
          </m:sSup>
        </m:oMath>
      </m:oMathPara>
    </w:p>
    <w:p w14:paraId="170972D5" w14:textId="77777777" w:rsidR="008A6240" w:rsidRPr="00D63CD2" w:rsidRDefault="008A6240" w:rsidP="008A6240">
      <w:pPr>
        <w:rPr>
          <w:rFonts w:cstheme="majorHAnsi"/>
          <w:b/>
        </w:rPr>
      </w:pPr>
    </w:p>
    <w:p w14:paraId="60871C42" w14:textId="77777777" w:rsidR="008A6240" w:rsidRPr="00D63CD2" w:rsidRDefault="008A6240" w:rsidP="008A6240">
      <w:pPr>
        <w:rPr>
          <w:rFonts w:cstheme="majorHAnsi"/>
          <w:b/>
        </w:rPr>
      </w:pPr>
      <m:oMathPara>
        <m:oMath>
          <m:r>
            <m:rPr>
              <m:sty m:val="bi"/>
            </m:rPr>
            <w:rPr>
              <w:rFonts w:ascii="Cambria Math" w:hAnsi="Cambria Math" w:cstheme="majorHAnsi"/>
            </w:rPr>
            <m:t>A= λN=4.88×</m:t>
          </m:r>
          <m:sSup>
            <m:sSupPr>
              <m:ctrlPr>
                <w:rPr>
                  <w:rFonts w:ascii="Cambria Math" w:hAnsi="Cambria Math" w:cstheme="majorHAnsi"/>
                  <w:b/>
                  <w:i/>
                </w:rPr>
              </m:ctrlPr>
            </m:sSupPr>
            <m:e>
              <m:r>
                <m:rPr>
                  <m:sty m:val="bi"/>
                </m:rPr>
                <w:rPr>
                  <w:rFonts w:ascii="Cambria Math" w:hAnsi="Cambria Math" w:cstheme="majorHAnsi"/>
                </w:rPr>
                <m:t>10</m:t>
              </m:r>
            </m:e>
            <m:sup>
              <m:r>
                <m:rPr>
                  <m:sty m:val="bi"/>
                </m:rPr>
                <w:rPr>
                  <w:rFonts w:ascii="Cambria Math" w:hAnsi="Cambria Math" w:cstheme="majorHAnsi"/>
                </w:rPr>
                <m:t>-18</m:t>
              </m:r>
            </m:sup>
          </m:sSup>
          <m:r>
            <m:rPr>
              <m:sty m:val="bi"/>
            </m:rPr>
            <w:rPr>
              <w:rFonts w:ascii="Cambria Math" w:hAnsi="Cambria Math" w:cstheme="majorHAnsi"/>
            </w:rPr>
            <m:t>x 3.2 x</m:t>
          </m:r>
          <m:sSup>
            <m:sSupPr>
              <m:ctrlPr>
                <w:rPr>
                  <w:rFonts w:ascii="Cambria Math" w:hAnsi="Cambria Math" w:cstheme="majorHAnsi"/>
                  <w:b/>
                  <w:i/>
                </w:rPr>
              </m:ctrlPr>
            </m:sSupPr>
            <m:e>
              <m:r>
                <m:rPr>
                  <m:sty m:val="bi"/>
                </m:rPr>
                <w:rPr>
                  <w:rFonts w:ascii="Cambria Math" w:hAnsi="Cambria Math" w:cstheme="majorHAnsi"/>
                </w:rPr>
                <m:t>10</m:t>
              </m:r>
            </m:e>
            <m:sup>
              <m:r>
                <m:rPr>
                  <m:sty m:val="bi"/>
                </m:rPr>
                <w:rPr>
                  <w:rFonts w:ascii="Cambria Math" w:hAnsi="Cambria Math" w:cstheme="majorHAnsi"/>
                </w:rPr>
                <m:t>10</m:t>
              </m:r>
            </m:sup>
          </m:sSup>
        </m:oMath>
      </m:oMathPara>
    </w:p>
    <w:p w14:paraId="3A5409BC" w14:textId="77777777" w:rsidR="008A6240" w:rsidRPr="00D63CD2" w:rsidRDefault="008A6240" w:rsidP="008A6240">
      <w:pPr>
        <w:rPr>
          <w:rFonts w:cstheme="majorHAnsi"/>
          <w:b/>
        </w:rPr>
      </w:pPr>
      <w:r w:rsidRPr="00D63CD2">
        <w:rPr>
          <w:rFonts w:cstheme="majorHAnsi"/>
          <w:b/>
        </w:rPr>
        <w:t xml:space="preserve">Activity:         </w:t>
      </w:r>
      <m:oMath>
        <m:r>
          <m:rPr>
            <m:sty m:val="bi"/>
          </m:rPr>
          <w:rPr>
            <w:rFonts w:ascii="Cambria Math" w:hAnsi="Cambria Math" w:cstheme="majorHAnsi"/>
          </w:rPr>
          <m:t>A=1.56×</m:t>
        </m:r>
        <m:sSup>
          <m:sSupPr>
            <m:ctrlPr>
              <w:rPr>
                <w:rFonts w:ascii="Cambria Math" w:hAnsi="Cambria Math" w:cstheme="majorHAnsi"/>
                <w:b/>
                <w:i/>
              </w:rPr>
            </m:ctrlPr>
          </m:sSupPr>
          <m:e>
            <m:r>
              <m:rPr>
                <m:sty m:val="bi"/>
              </m:rPr>
              <w:rPr>
                <w:rFonts w:ascii="Cambria Math" w:hAnsi="Cambria Math" w:cstheme="majorHAnsi"/>
              </w:rPr>
              <m:t>10</m:t>
            </m:r>
          </m:e>
          <m:sup>
            <m:r>
              <m:rPr>
                <m:sty m:val="bi"/>
              </m:rPr>
              <w:rPr>
                <w:rFonts w:ascii="Cambria Math" w:hAnsi="Cambria Math" w:cstheme="majorHAnsi"/>
              </w:rPr>
              <m:t>-7</m:t>
            </m:r>
          </m:sup>
        </m:sSup>
        <m:r>
          <m:rPr>
            <m:sty m:val="bi"/>
          </m:rPr>
          <w:rPr>
            <w:rFonts w:ascii="Cambria Math" w:hAnsi="Cambria Math" w:cstheme="majorHAnsi"/>
          </w:rPr>
          <m:t>Bq</m:t>
        </m:r>
      </m:oMath>
    </w:p>
    <w:p w14:paraId="45065181" w14:textId="77777777" w:rsidR="008A6240" w:rsidRPr="00D63CD2" w:rsidRDefault="008A6240" w:rsidP="008A6240">
      <w:pPr>
        <w:rPr>
          <w:rFonts w:cstheme="majorHAnsi"/>
          <w:b/>
        </w:rPr>
      </w:pPr>
    </w:p>
    <w:p w14:paraId="1E71A465" w14:textId="77777777" w:rsidR="008A6240" w:rsidRPr="00D63CD2" w:rsidRDefault="008A6240" w:rsidP="008A6240">
      <w:pPr>
        <w:pStyle w:val="ListParagraph"/>
        <w:numPr>
          <w:ilvl w:val="0"/>
          <w:numId w:val="4"/>
        </w:numPr>
        <w:spacing w:after="0" w:line="240" w:lineRule="auto"/>
        <w:rPr>
          <w:rFonts w:cstheme="majorHAnsi"/>
          <w:b/>
        </w:rPr>
      </w:pPr>
      <w:r w:rsidRPr="00D63CD2">
        <w:rPr>
          <w:rFonts w:cstheme="majorHAnsi"/>
          <w:b/>
        </w:rPr>
        <w:t>U–238 is an isotope of uranium. What are isotopes?</w:t>
      </w:r>
    </w:p>
    <w:p w14:paraId="08BC8B10" w14:textId="77777777" w:rsidR="008A6240" w:rsidRPr="00D63CD2" w:rsidRDefault="008A6240" w:rsidP="008A6240">
      <w:pPr>
        <w:rPr>
          <w:rFonts w:cstheme="majorHAnsi"/>
        </w:rPr>
      </w:pPr>
      <w:r w:rsidRPr="00D63CD2">
        <w:rPr>
          <w:rFonts w:cstheme="majorHAnsi"/>
        </w:rPr>
        <w:t>Isotopes are atoms of the same element with differing mass numbers</w:t>
      </w:r>
    </w:p>
    <w:p w14:paraId="442FAC85" w14:textId="77777777" w:rsidR="008A6240" w:rsidRPr="00D63CD2" w:rsidRDefault="008A6240" w:rsidP="008A6240">
      <w:pPr>
        <w:rPr>
          <w:rFonts w:cstheme="majorHAnsi"/>
          <w:b/>
        </w:rPr>
      </w:pPr>
      <w:r w:rsidRPr="00D63CD2">
        <w:rPr>
          <w:rFonts w:cstheme="majorHAnsi"/>
          <w:b/>
        </w:rPr>
        <w:t>Radon gas forms part of the uranium decay series.</w:t>
      </w:r>
    </w:p>
    <w:p w14:paraId="73FA3DA2" w14:textId="77777777" w:rsidR="008A6240" w:rsidRPr="00D63CD2" w:rsidRDefault="008A6240" w:rsidP="008A6240">
      <w:pPr>
        <w:pStyle w:val="ListParagraph"/>
        <w:numPr>
          <w:ilvl w:val="0"/>
          <w:numId w:val="8"/>
        </w:numPr>
        <w:spacing w:after="0" w:line="240" w:lineRule="auto"/>
        <w:rPr>
          <w:rFonts w:cstheme="majorHAnsi"/>
          <w:b/>
        </w:rPr>
      </w:pPr>
      <w:r w:rsidRPr="00D63CD2">
        <w:rPr>
          <w:rFonts w:cstheme="majorHAnsi"/>
          <w:b/>
        </w:rPr>
        <w:t>Why is radon considered to be dangerous? </w:t>
      </w:r>
    </w:p>
    <w:p w14:paraId="621B6F74" w14:textId="77777777" w:rsidR="008A6240" w:rsidRPr="00D63CD2" w:rsidRDefault="008A6240" w:rsidP="008A6240">
      <w:pPr>
        <w:rPr>
          <w:rFonts w:cstheme="majorHAnsi"/>
        </w:rPr>
      </w:pPr>
      <w:r w:rsidRPr="00D63CD2">
        <w:rPr>
          <w:rFonts w:cstheme="majorHAnsi"/>
        </w:rPr>
        <w:t xml:space="preserve">Radon is an alpha emitter. Alpha particles are ionizing radiation and therefore pose a threat to us. At the same time they  have low penetrating power, so alpha particles emitted by most rock pose little threat to us as they slow down quickly in the air. </w:t>
      </w:r>
    </w:p>
    <w:p w14:paraId="518F9BDE" w14:textId="77777777" w:rsidR="008A6240" w:rsidRPr="00D63CD2" w:rsidRDefault="008A6240" w:rsidP="008A6240">
      <w:pPr>
        <w:rPr>
          <w:rFonts w:cstheme="majorHAnsi"/>
        </w:rPr>
      </w:pPr>
      <w:r w:rsidRPr="00D63CD2">
        <w:rPr>
          <w:rFonts w:cstheme="majorHAnsi"/>
        </w:rPr>
        <w:t>Radon, however is a gas and mixes into the air. If it emits its alpha particle while inside our lungs, it can be damaging.</w:t>
      </w:r>
    </w:p>
    <w:p w14:paraId="0D5B6E9D" w14:textId="77777777" w:rsidR="008A6240" w:rsidRPr="00D63CD2" w:rsidRDefault="008A6240" w:rsidP="008A6240">
      <w:pPr>
        <w:rPr>
          <w:rFonts w:cstheme="majorHAnsi"/>
          <w:b/>
        </w:rPr>
      </w:pPr>
    </w:p>
    <w:p w14:paraId="07AF4425" w14:textId="77777777" w:rsidR="008A6240" w:rsidRPr="00D63CD2" w:rsidRDefault="008A6240" w:rsidP="008A6240">
      <w:pPr>
        <w:pStyle w:val="ListParagraph"/>
        <w:numPr>
          <w:ilvl w:val="0"/>
          <w:numId w:val="8"/>
        </w:numPr>
        <w:spacing w:after="0" w:line="240" w:lineRule="auto"/>
        <w:rPr>
          <w:rFonts w:cstheme="majorHAnsi"/>
        </w:rPr>
      </w:pPr>
      <w:r w:rsidRPr="00D63CD2">
        <w:rPr>
          <w:rFonts w:cstheme="majorHAnsi"/>
          <w:b/>
        </w:rPr>
        <w:t>How can the build‐up of radon in a building be reduced?</w:t>
      </w:r>
      <w:r w:rsidRPr="00D63CD2">
        <w:rPr>
          <w:rFonts w:cstheme="majorHAnsi"/>
        </w:rPr>
        <w:t> </w:t>
      </w:r>
    </w:p>
    <w:p w14:paraId="69D60160" w14:textId="77777777" w:rsidR="008A6240" w:rsidRPr="00D63CD2" w:rsidRDefault="008A6240" w:rsidP="008A6240">
      <w:pPr>
        <w:rPr>
          <w:rFonts w:cstheme="majorHAnsi"/>
        </w:rPr>
      </w:pPr>
      <w:r w:rsidRPr="00D63CD2">
        <w:rPr>
          <w:rFonts w:cstheme="majorHAnsi"/>
        </w:rPr>
        <w:t>Radon build-up can be reduced by the inclusion of a Radon barrier in the foundations when a building is under construction. When an older building is shown to have a Radon build-up, the dangers can be mitigated by improving the ventilation and air-flow through the building.</w:t>
      </w:r>
    </w:p>
    <w:p w14:paraId="51FFBA15" w14:textId="77777777" w:rsidR="008A6240" w:rsidRDefault="008A6240" w:rsidP="008A6240"/>
    <w:p w14:paraId="5A929B48" w14:textId="77777777" w:rsidR="008A6240" w:rsidRDefault="008A6240">
      <w:pPr>
        <w:rPr>
          <w:b/>
        </w:rPr>
      </w:pPr>
      <w:r>
        <w:rPr>
          <w:b/>
        </w:rPr>
        <w:br w:type="page"/>
      </w:r>
    </w:p>
    <w:p w14:paraId="455C0953" w14:textId="77777777" w:rsidR="008A6240" w:rsidRPr="008A6240" w:rsidRDefault="008A6240" w:rsidP="008A6240">
      <w:pPr>
        <w:rPr>
          <w:b/>
        </w:rPr>
      </w:pPr>
      <w:r w:rsidRPr="008A6240">
        <w:rPr>
          <w:b/>
        </w:rPr>
        <w:lastRenderedPageBreak/>
        <w:t>Question 8</w:t>
      </w:r>
    </w:p>
    <w:p w14:paraId="76DE8BC4" w14:textId="77777777" w:rsidR="008A6240" w:rsidRPr="00D63CD2" w:rsidRDefault="008A6240" w:rsidP="008A6240">
      <w:pPr>
        <w:rPr>
          <w:b/>
        </w:rPr>
      </w:pPr>
      <w:r w:rsidRPr="00D63CD2">
        <w:rPr>
          <w:b/>
        </w:rPr>
        <w:t xml:space="preserve">All insulated metal bodies can store charge.    </w:t>
      </w:r>
    </w:p>
    <w:p w14:paraId="52A4DD81" w14:textId="77777777" w:rsidR="008A6240" w:rsidRPr="00D63CD2" w:rsidRDefault="008A6240" w:rsidP="008A6240">
      <w:pPr>
        <w:pStyle w:val="ListParagraph"/>
        <w:numPr>
          <w:ilvl w:val="0"/>
          <w:numId w:val="10"/>
        </w:numPr>
        <w:spacing w:after="0" w:line="240" w:lineRule="auto"/>
        <w:rPr>
          <w:b/>
        </w:rPr>
      </w:pPr>
      <w:r w:rsidRPr="00D63CD2">
        <w:rPr>
          <w:b/>
        </w:rPr>
        <w:t xml:space="preserve">Describe how a pear‐shaped metal body can be charged by induction.    </w:t>
      </w:r>
    </w:p>
    <w:p w14:paraId="19D28F15" w14:textId="77777777" w:rsidR="008A6240" w:rsidRPr="00D63CD2" w:rsidRDefault="008A6240" w:rsidP="008A6240"/>
    <w:p w14:paraId="3DC7DDB7" w14:textId="77777777" w:rsidR="008A6240" w:rsidRPr="00D63CD2" w:rsidRDefault="008A6240" w:rsidP="008A6240">
      <w:r w:rsidRPr="00D63CD2">
        <w:t>Allow a Van de Graaf generator to build up a charge.</w:t>
      </w:r>
    </w:p>
    <w:p w14:paraId="37917B17" w14:textId="77777777" w:rsidR="008A6240" w:rsidRPr="00D63CD2" w:rsidRDefault="008A6240" w:rsidP="008A6240">
      <w:r w:rsidRPr="00D63CD2">
        <w:t>Place a pear-shaped conductor close to the dome, as shown (using an insulating stand)</w:t>
      </w:r>
    </w:p>
    <w:p w14:paraId="632BF161" w14:textId="77777777" w:rsidR="008A6240" w:rsidRPr="00D63CD2" w:rsidRDefault="008A6240" w:rsidP="008A6240">
      <w:r w:rsidRPr="00D63CD2">
        <w:t xml:space="preserve">Touch the far side of the conductor, earthing it. </w:t>
      </w:r>
    </w:p>
    <w:p w14:paraId="27D7EFC8" w14:textId="77777777" w:rsidR="008A6240" w:rsidRPr="00D63CD2" w:rsidRDefault="008A6240" w:rsidP="008A6240">
      <w:r w:rsidRPr="00D63CD2">
        <w:t xml:space="preserve">Remove your finger and remove the </w:t>
      </w:r>
      <w:proofErr w:type="spellStart"/>
      <w:r w:rsidRPr="00D63CD2">
        <w:t>VdG</w:t>
      </w:r>
      <w:proofErr w:type="spellEnd"/>
      <w:r w:rsidRPr="00D63CD2">
        <w:t xml:space="preserve"> generator.</w:t>
      </w:r>
    </w:p>
    <w:p w14:paraId="22168175" w14:textId="77777777" w:rsidR="008A6240" w:rsidRPr="00D63CD2" w:rsidRDefault="008A6240" w:rsidP="008A6240">
      <w:r w:rsidRPr="00D63CD2">
        <w:t>There will be a charge on the pear-shaped conductor.</w:t>
      </w:r>
    </w:p>
    <w:p w14:paraId="54712903" w14:textId="77777777" w:rsidR="008A6240" w:rsidRPr="00D63CD2" w:rsidRDefault="008A6240" w:rsidP="008A6240"/>
    <w:p w14:paraId="143F4B2F" w14:textId="77777777" w:rsidR="008A6240" w:rsidRPr="008A6240" w:rsidRDefault="008A6240" w:rsidP="008A6240">
      <w:r w:rsidRPr="008A6240">
        <w:lastRenderedPageBreak/>
        <w:drawing>
          <wp:inline distT="0" distB="0" distL="0" distR="0" wp14:anchorId="6CE7D96C" wp14:editId="158CEAD0">
            <wp:extent cx="3743847" cy="6439799"/>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43847" cy="6439799"/>
                    </a:xfrm>
                    <a:prstGeom prst="rect">
                      <a:avLst/>
                    </a:prstGeom>
                  </pic:spPr>
                </pic:pic>
              </a:graphicData>
            </a:graphic>
          </wp:inline>
        </w:drawing>
      </w:r>
      <w:r w:rsidRPr="00D63CD2">
        <w:rPr>
          <w:noProof/>
        </w:rPr>
        <mc:AlternateContent>
          <mc:Choice Requires="wpi">
            <w:drawing>
              <wp:anchor distT="0" distB="0" distL="114300" distR="114300" simplePos="0" relativeHeight="251740160" behindDoc="0" locked="0" layoutInCell="1" allowOverlap="1" wp14:anchorId="5A18FAAA" wp14:editId="0B552214">
                <wp:simplePos x="0" y="0"/>
                <wp:positionH relativeFrom="column">
                  <wp:posOffset>160081</wp:posOffset>
                </wp:positionH>
                <wp:positionV relativeFrom="paragraph">
                  <wp:posOffset>-37445</wp:posOffset>
                </wp:positionV>
                <wp:extent cx="195120" cy="250200"/>
                <wp:effectExtent l="57150" t="38100" r="33655" b="54610"/>
                <wp:wrapNone/>
                <wp:docPr id="101" name="Ink 101"/>
                <wp:cNvGraphicFramePr/>
                <a:graphic xmlns:a="http://schemas.openxmlformats.org/drawingml/2006/main">
                  <a:graphicData uri="http://schemas.microsoft.com/office/word/2010/wordprocessingInk">
                    <w14:contentPart bwMode="auto" r:id="rId40">
                      <w14:nvContentPartPr>
                        <w14:cNvContentPartPr/>
                      </w14:nvContentPartPr>
                      <w14:xfrm>
                        <a:off x="0" y="0"/>
                        <a:ext cx="195120" cy="250200"/>
                      </w14:xfrm>
                    </w14:contentPart>
                  </a:graphicData>
                </a:graphic>
              </wp:anchor>
            </w:drawing>
          </mc:Choice>
          <mc:Fallback>
            <w:pict>
              <v:shape w14:anchorId="3120EEB4" id="Ink 101" o:spid="_x0000_s1026" type="#_x0000_t75" style="position:absolute;margin-left:11.9pt;margin-top:-3.65pt;width:16.75pt;height:21.1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">
                <v:imagedata r:id="rId41" o:title=""/>
              </v:shape>
            </w:pict>
          </mc:Fallback>
        </mc:AlternateContent>
      </w:r>
      <w:r w:rsidRPr="00D63CD2">
        <w:rPr>
          <w:noProof/>
        </w:rPr>
        <mc:AlternateContent>
          <mc:Choice Requires="wpi">
            <w:drawing>
              <wp:anchor distT="0" distB="0" distL="114300" distR="114300" simplePos="0" relativeHeight="251739136" behindDoc="0" locked="0" layoutInCell="1" allowOverlap="1" wp14:anchorId="5C091655" wp14:editId="63AA9624">
                <wp:simplePos x="0" y="0"/>
                <wp:positionH relativeFrom="column">
                  <wp:posOffset>1580843</wp:posOffset>
                </wp:positionH>
                <wp:positionV relativeFrom="paragraph">
                  <wp:posOffset>-442042</wp:posOffset>
                </wp:positionV>
                <wp:extent cx="603885" cy="1009015"/>
                <wp:effectExtent l="38100" t="38100" r="43815" b="57785"/>
                <wp:wrapNone/>
                <wp:docPr id="97" name="Ink 97"/>
                <wp:cNvGraphicFramePr/>
                <a:graphic xmlns:a="http://schemas.openxmlformats.org/drawingml/2006/main">
                  <a:graphicData uri="http://schemas.microsoft.com/office/word/2010/wordprocessingInk">
                    <w14:contentPart bwMode="auto" r:id="rId42">
                      <w14:nvContentPartPr>
                        <w14:cNvContentPartPr/>
                      </w14:nvContentPartPr>
                      <w14:xfrm>
                        <a:off x="0" y="0"/>
                        <a:ext cx="603885" cy="1009015"/>
                      </w14:xfrm>
                    </w14:contentPart>
                  </a:graphicData>
                </a:graphic>
              </wp:anchor>
            </w:drawing>
          </mc:Choice>
          <mc:Fallback>
            <w:pict>
              <v:shape w14:anchorId="7643AD64" id="Ink 97" o:spid="_x0000_s1026" type="#_x0000_t75" style="position:absolute;margin-left:123.8pt;margin-top:-35.5pt;width:48.95pt;height:80.85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">
                <v:imagedata r:id="rId43" o:title=""/>
              </v:shape>
            </w:pict>
          </mc:Fallback>
        </mc:AlternateContent>
      </w:r>
      <w:r w:rsidRPr="00D63CD2">
        <w:rPr>
          <w:noProof/>
        </w:rPr>
        <mc:AlternateContent>
          <mc:Choice Requires="wpi">
            <w:drawing>
              <wp:anchor distT="0" distB="0" distL="114300" distR="114300" simplePos="0" relativeHeight="251738112" behindDoc="0" locked="0" layoutInCell="1" allowOverlap="1" wp14:anchorId="224EC60F" wp14:editId="43110544">
                <wp:simplePos x="0" y="0"/>
                <wp:positionH relativeFrom="column">
                  <wp:posOffset>804094</wp:posOffset>
                </wp:positionH>
                <wp:positionV relativeFrom="paragraph">
                  <wp:posOffset>-728775</wp:posOffset>
                </wp:positionV>
                <wp:extent cx="641350" cy="1514475"/>
                <wp:effectExtent l="19050" t="38100" r="44450" b="47625"/>
                <wp:wrapNone/>
                <wp:docPr id="79" name="Ink 79"/>
                <wp:cNvGraphicFramePr/>
                <a:graphic xmlns:a="http://schemas.openxmlformats.org/drawingml/2006/main">
                  <a:graphicData uri="http://schemas.microsoft.com/office/word/2010/wordprocessingInk">
                    <w14:contentPart bwMode="auto" r:id="rId44">
                      <w14:nvContentPartPr>
                        <w14:cNvContentPartPr/>
                      </w14:nvContentPartPr>
                      <w14:xfrm>
                        <a:off x="0" y="0"/>
                        <a:ext cx="641350" cy="1514475"/>
                      </w14:xfrm>
                    </w14:contentPart>
                  </a:graphicData>
                </a:graphic>
              </wp:anchor>
            </w:drawing>
          </mc:Choice>
          <mc:Fallback>
            <w:pict>
              <v:shape w14:anchorId="21E01BEB" id="Ink 79" o:spid="_x0000_s1026" type="#_x0000_t75" style="position:absolute;margin-left:62.6pt;margin-top:-58.1pt;width:51.9pt;height:120.65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">
                <v:imagedata r:id="rId45" o:title=""/>
              </v:shape>
            </w:pict>
          </mc:Fallback>
        </mc:AlternateContent>
      </w:r>
      <w:r w:rsidRPr="00D63CD2">
        <w:rPr>
          <w:b/>
          <w:noProof/>
        </w:rPr>
        <mc:AlternateContent>
          <mc:Choice Requires="wpi">
            <w:drawing>
              <wp:anchor distT="0" distB="0" distL="114300" distR="114300" simplePos="0" relativeHeight="251741184" behindDoc="0" locked="0" layoutInCell="1" allowOverlap="1" wp14:anchorId="0A4962F9" wp14:editId="3C66B396">
                <wp:simplePos x="0" y="0"/>
                <wp:positionH relativeFrom="column">
                  <wp:posOffset>204327</wp:posOffset>
                </wp:positionH>
                <wp:positionV relativeFrom="paragraph">
                  <wp:posOffset>-147791</wp:posOffset>
                </wp:positionV>
                <wp:extent cx="242280" cy="352800"/>
                <wp:effectExtent l="57150" t="57150" r="24765" b="47625"/>
                <wp:wrapNone/>
                <wp:docPr id="104" name="Ink 104"/>
                <wp:cNvGraphicFramePr/>
                <a:graphic xmlns:a="http://schemas.openxmlformats.org/drawingml/2006/main">
                  <a:graphicData uri="http://schemas.microsoft.com/office/word/2010/wordprocessingInk">
                    <w14:contentPart bwMode="auto" r:id="rId46">
                      <w14:nvContentPartPr>
                        <w14:cNvContentPartPr/>
                      </w14:nvContentPartPr>
                      <w14:xfrm>
                        <a:off x="0" y="0"/>
                        <a:ext cx="242280" cy="352800"/>
                      </w14:xfrm>
                    </w14:contentPart>
                  </a:graphicData>
                </a:graphic>
              </wp:anchor>
            </w:drawing>
          </mc:Choice>
          <mc:Fallback>
            <w:pict>
              <v:shape w14:anchorId="0CF185B6" id="Ink 104" o:spid="_x0000_s1026" type="#_x0000_t75" style="position:absolute;margin-left:15.4pt;margin-top:-12.35pt;width:20.5pt;height:29.2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">
                <v:imagedata r:id="rId47" o:title=""/>
              </v:shape>
            </w:pict>
          </mc:Fallback>
        </mc:AlternateContent>
      </w:r>
      <w:r w:rsidRPr="00D63CD2">
        <w:rPr>
          <w:b/>
          <w:noProof/>
        </w:rPr>
        <mc:AlternateContent>
          <mc:Choice Requires="wpi">
            <w:drawing>
              <wp:anchor distT="0" distB="0" distL="114300" distR="114300" simplePos="0" relativeHeight="251745280" behindDoc="0" locked="0" layoutInCell="1" allowOverlap="1" wp14:anchorId="4B04661F" wp14:editId="02CE8AEF">
                <wp:simplePos x="0" y="0"/>
                <wp:positionH relativeFrom="column">
                  <wp:posOffset>1482520</wp:posOffset>
                </wp:positionH>
                <wp:positionV relativeFrom="paragraph">
                  <wp:posOffset>-285320</wp:posOffset>
                </wp:positionV>
                <wp:extent cx="1076960" cy="854075"/>
                <wp:effectExtent l="38100" t="38100" r="8890" b="41275"/>
                <wp:wrapNone/>
                <wp:docPr id="216" name="Ink 216"/>
                <wp:cNvGraphicFramePr/>
                <a:graphic xmlns:a="http://schemas.openxmlformats.org/drawingml/2006/main">
                  <a:graphicData uri="http://schemas.microsoft.com/office/word/2010/wordprocessingInk">
                    <w14:contentPart bwMode="auto" r:id="rId48">
                      <w14:nvContentPartPr>
                        <w14:cNvContentPartPr/>
                      </w14:nvContentPartPr>
                      <w14:xfrm>
                        <a:off x="0" y="0"/>
                        <a:ext cx="1076960" cy="854075"/>
                      </w14:xfrm>
                    </w14:contentPart>
                  </a:graphicData>
                </a:graphic>
              </wp:anchor>
            </w:drawing>
          </mc:Choice>
          <mc:Fallback>
            <w:pict>
              <v:shape w14:anchorId="06041715" id="Ink 216" o:spid="_x0000_s1026" type="#_x0000_t75" style="position:absolute;margin-left:116.05pt;margin-top:-23.15pt;width:86.2pt;height:68.6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">
                <v:imagedata r:id="rId49" o:title=""/>
              </v:shape>
            </w:pict>
          </mc:Fallback>
        </mc:AlternateContent>
      </w:r>
      <w:r w:rsidRPr="00D63CD2">
        <w:rPr>
          <w:b/>
          <w:noProof/>
        </w:rPr>
        <mc:AlternateContent>
          <mc:Choice Requires="wpi">
            <w:drawing>
              <wp:anchor distT="0" distB="0" distL="114300" distR="114300" simplePos="0" relativeHeight="251743232" behindDoc="0" locked="0" layoutInCell="1" allowOverlap="1" wp14:anchorId="48B493DE" wp14:editId="52998976">
                <wp:simplePos x="0" y="0"/>
                <wp:positionH relativeFrom="column">
                  <wp:posOffset>858172</wp:posOffset>
                </wp:positionH>
                <wp:positionV relativeFrom="paragraph">
                  <wp:posOffset>-334481</wp:posOffset>
                </wp:positionV>
                <wp:extent cx="497840" cy="782605"/>
                <wp:effectExtent l="57150" t="38100" r="54610" b="55880"/>
                <wp:wrapNone/>
                <wp:docPr id="205" name="Ink 205"/>
                <wp:cNvGraphicFramePr/>
                <a:graphic xmlns:a="http://schemas.openxmlformats.org/drawingml/2006/main">
                  <a:graphicData uri="http://schemas.microsoft.com/office/word/2010/wordprocessingInk">
                    <w14:contentPart bwMode="auto" r:id="rId50">
                      <w14:nvContentPartPr>
                        <w14:cNvContentPartPr/>
                      </w14:nvContentPartPr>
                      <w14:xfrm>
                        <a:off x="0" y="0"/>
                        <a:ext cx="497840" cy="782605"/>
                      </w14:xfrm>
                    </w14:contentPart>
                  </a:graphicData>
                </a:graphic>
              </wp:anchor>
            </w:drawing>
          </mc:Choice>
          <mc:Fallback>
            <w:pict>
              <v:shape w14:anchorId="24D62BF6" id="Ink 205" o:spid="_x0000_s1026" type="#_x0000_t75" style="position:absolute;margin-left:66.85pt;margin-top:-27.05pt;width:40.6pt;height:63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">
                <v:imagedata r:id="rId51" o:title=""/>
              </v:shape>
            </w:pict>
          </mc:Fallback>
        </mc:AlternateContent>
      </w:r>
      <w:r w:rsidRPr="00D63CD2">
        <w:rPr>
          <w:b/>
          <w:noProof/>
        </w:rPr>
        <mc:AlternateContent>
          <mc:Choice Requires="wpi">
            <w:drawing>
              <wp:anchor distT="0" distB="0" distL="114300" distR="114300" simplePos="0" relativeHeight="251742208" behindDoc="0" locked="0" layoutInCell="1" allowOverlap="1" wp14:anchorId="673B4E3B" wp14:editId="69350985">
                <wp:simplePos x="0" y="0"/>
                <wp:positionH relativeFrom="column">
                  <wp:posOffset>209243</wp:posOffset>
                </wp:positionH>
                <wp:positionV relativeFrom="paragraph">
                  <wp:posOffset>-45269</wp:posOffset>
                </wp:positionV>
                <wp:extent cx="293400" cy="345240"/>
                <wp:effectExtent l="38100" t="57150" r="30480" b="55245"/>
                <wp:wrapNone/>
                <wp:docPr id="202" name="Ink 202"/>
                <wp:cNvGraphicFramePr/>
                <a:graphic xmlns:a="http://schemas.openxmlformats.org/drawingml/2006/main">
                  <a:graphicData uri="http://schemas.microsoft.com/office/word/2010/wordprocessingInk">
                    <w14:contentPart bwMode="auto" r:id="rId52">
                      <w14:nvContentPartPr>
                        <w14:cNvContentPartPr/>
                      </w14:nvContentPartPr>
                      <w14:xfrm>
                        <a:off x="0" y="0"/>
                        <a:ext cx="293400" cy="345240"/>
                      </w14:xfrm>
                    </w14:contentPart>
                  </a:graphicData>
                </a:graphic>
              </wp:anchor>
            </w:drawing>
          </mc:Choice>
          <mc:Fallback>
            <w:pict>
              <v:shape w14:anchorId="03235DD9" id="Ink 202" o:spid="_x0000_s1026" type="#_x0000_t75" style="position:absolute;margin-left:15.8pt;margin-top:-4.25pt;width:24.5pt;height:28.6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">
                <v:imagedata r:id="rId53" o:title=""/>
              </v:shape>
            </w:pict>
          </mc:Fallback>
        </mc:AlternateContent>
      </w:r>
      <w:r w:rsidRPr="00D63CD2">
        <w:rPr>
          <w:b/>
          <w:noProof/>
        </w:rPr>
        <mc:AlternateContent>
          <mc:Choice Requires="wpi">
            <w:drawing>
              <wp:anchor distT="0" distB="0" distL="114300" distR="114300" simplePos="0" relativeHeight="251744256" behindDoc="0" locked="0" layoutInCell="1" allowOverlap="1" wp14:anchorId="32BB1639" wp14:editId="4E50598E">
                <wp:simplePos x="0" y="0"/>
                <wp:positionH relativeFrom="column">
                  <wp:posOffset>793238</wp:posOffset>
                </wp:positionH>
                <wp:positionV relativeFrom="paragraph">
                  <wp:posOffset>-253877</wp:posOffset>
                </wp:positionV>
                <wp:extent cx="497840" cy="782605"/>
                <wp:effectExtent l="57150" t="38100" r="54610" b="55880"/>
                <wp:wrapNone/>
                <wp:docPr id="209" name="Ink 209"/>
                <wp:cNvGraphicFramePr/>
                <a:graphic xmlns:a="http://schemas.openxmlformats.org/drawingml/2006/main">
                  <a:graphicData uri="http://schemas.microsoft.com/office/word/2010/wordprocessingInk">
                    <w14:contentPart bwMode="auto" r:id="rId54">
                      <w14:nvContentPartPr>
                        <w14:cNvContentPartPr/>
                      </w14:nvContentPartPr>
                      <w14:xfrm>
                        <a:off x="0" y="0"/>
                        <a:ext cx="497840" cy="782605"/>
                      </w14:xfrm>
                    </w14:contentPart>
                  </a:graphicData>
                </a:graphic>
              </wp:anchor>
            </w:drawing>
          </mc:Choice>
          <mc:Fallback>
            <w:pict>
              <v:shape w14:anchorId="2D635203" id="Ink 209" o:spid="_x0000_s1026" type="#_x0000_t75" style="position:absolute;margin-left:61.75pt;margin-top:-20.7pt;width:40.6pt;height:63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">
                <v:imagedata r:id="rId51" o:title=""/>
              </v:shape>
            </w:pict>
          </mc:Fallback>
        </mc:AlternateContent>
      </w:r>
      <w:r w:rsidRPr="00D63CD2">
        <w:rPr>
          <w:b/>
          <w:noProof/>
        </w:rPr>
        <mc:AlternateContent>
          <mc:Choice Requires="wpi">
            <w:drawing>
              <wp:anchor distT="0" distB="0" distL="114300" distR="114300" simplePos="0" relativeHeight="251747328" behindDoc="0" locked="0" layoutInCell="1" allowOverlap="1" wp14:anchorId="7B88760C" wp14:editId="3D25A5EB">
                <wp:simplePos x="0" y="0"/>
                <wp:positionH relativeFrom="column">
                  <wp:posOffset>174830</wp:posOffset>
                </wp:positionH>
                <wp:positionV relativeFrom="paragraph">
                  <wp:posOffset>-92464</wp:posOffset>
                </wp:positionV>
                <wp:extent cx="298800" cy="359640"/>
                <wp:effectExtent l="38100" t="38100" r="25400" b="40640"/>
                <wp:wrapNone/>
                <wp:docPr id="262" name="Ink 262"/>
                <wp:cNvGraphicFramePr/>
                <a:graphic xmlns:a="http://schemas.openxmlformats.org/drawingml/2006/main">
                  <a:graphicData uri="http://schemas.microsoft.com/office/word/2010/wordprocessingInk">
                    <w14:contentPart bwMode="auto" r:id="rId55">
                      <w14:nvContentPartPr>
                        <w14:cNvContentPartPr/>
                      </w14:nvContentPartPr>
                      <w14:xfrm>
                        <a:off x="0" y="0"/>
                        <a:ext cx="298800" cy="359640"/>
                      </w14:xfrm>
                    </w14:contentPart>
                  </a:graphicData>
                </a:graphic>
              </wp:anchor>
            </w:drawing>
          </mc:Choice>
          <mc:Fallback>
            <w:pict>
              <v:shape w14:anchorId="0F24A147" id="Ink 262" o:spid="_x0000_s1026" type="#_x0000_t75" style="position:absolute;margin-left:13.05pt;margin-top:-8pt;width:24.95pt;height:29.7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">
                <v:imagedata r:id="rId56" o:title=""/>
              </v:shape>
            </w:pict>
          </mc:Fallback>
        </mc:AlternateContent>
      </w:r>
      <w:r w:rsidRPr="00D63CD2">
        <w:rPr>
          <w:b/>
          <w:noProof/>
        </w:rPr>
        <mc:AlternateContent>
          <mc:Choice Requires="wpi">
            <w:drawing>
              <wp:anchor distT="0" distB="0" distL="114300" distR="114300" simplePos="0" relativeHeight="251748352" behindDoc="0" locked="0" layoutInCell="1" allowOverlap="1" wp14:anchorId="685AF013" wp14:editId="03B90297">
                <wp:simplePos x="0" y="0"/>
                <wp:positionH relativeFrom="column">
                  <wp:posOffset>1069565</wp:posOffset>
                </wp:positionH>
                <wp:positionV relativeFrom="paragraph">
                  <wp:posOffset>-357812</wp:posOffset>
                </wp:positionV>
                <wp:extent cx="579120" cy="829486"/>
                <wp:effectExtent l="38100" t="38100" r="30480" b="46990"/>
                <wp:wrapNone/>
                <wp:docPr id="279" name="Ink 279"/>
                <wp:cNvGraphicFramePr/>
                <a:graphic xmlns:a="http://schemas.openxmlformats.org/drawingml/2006/main">
                  <a:graphicData uri="http://schemas.microsoft.com/office/word/2010/wordprocessingInk">
                    <w14:contentPart bwMode="auto" r:id="rId57">
                      <w14:nvContentPartPr>
                        <w14:cNvContentPartPr/>
                      </w14:nvContentPartPr>
                      <w14:xfrm>
                        <a:off x="0" y="0"/>
                        <a:ext cx="579120" cy="829486"/>
                      </w14:xfrm>
                    </w14:contentPart>
                  </a:graphicData>
                </a:graphic>
              </wp:anchor>
            </w:drawing>
          </mc:Choice>
          <mc:Fallback>
            <w:pict>
              <v:shape w14:anchorId="6E3D251E" id="Ink 279" o:spid="_x0000_s1026" type="#_x0000_t75" style="position:absolute;margin-left:83.5pt;margin-top:-28.85pt;width:47pt;height:66.7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">
                <v:imagedata r:id="rId58" o:title=""/>
              </v:shape>
            </w:pict>
          </mc:Fallback>
        </mc:AlternateContent>
      </w:r>
    </w:p>
    <w:p w14:paraId="5B33FD8C" w14:textId="77777777" w:rsidR="008A6240" w:rsidRPr="00D63CD2" w:rsidRDefault="008A6240" w:rsidP="008A6240">
      <w:pPr>
        <w:rPr>
          <w:b/>
        </w:rPr>
      </w:pPr>
    </w:p>
    <w:p w14:paraId="7492DBE4" w14:textId="77777777" w:rsidR="008A6240" w:rsidRPr="00D63CD2" w:rsidRDefault="008A6240" w:rsidP="008A6240">
      <w:pPr>
        <w:pStyle w:val="ListParagraph"/>
        <w:numPr>
          <w:ilvl w:val="0"/>
          <w:numId w:val="10"/>
        </w:numPr>
        <w:spacing w:after="0" w:line="240" w:lineRule="auto"/>
        <w:rPr>
          <w:b/>
        </w:rPr>
      </w:pPr>
      <w:r w:rsidRPr="00D63CD2">
        <w:rPr>
          <w:b/>
        </w:rPr>
        <w:t xml:space="preserve">Draw a diagram to show the distribution of charge on the body after charging.  </w:t>
      </w:r>
    </w:p>
    <w:p w14:paraId="410AB995" w14:textId="77777777" w:rsidR="008A6240" w:rsidRPr="00D63CD2" w:rsidRDefault="008A6240" w:rsidP="008A6240">
      <w:r w:rsidRPr="00D63CD2">
        <w:rPr>
          <w:b/>
          <w:noProof/>
        </w:rPr>
        <w:drawing>
          <wp:anchor distT="0" distB="0" distL="114300" distR="114300" simplePos="0" relativeHeight="251749376" behindDoc="1" locked="0" layoutInCell="1" allowOverlap="1" wp14:anchorId="1EF9BA05" wp14:editId="6D620225">
            <wp:simplePos x="0" y="0"/>
            <wp:positionH relativeFrom="column">
              <wp:posOffset>2515153</wp:posOffset>
            </wp:positionH>
            <wp:positionV relativeFrom="paragraph">
              <wp:posOffset>265655</wp:posOffset>
            </wp:positionV>
            <wp:extent cx="670560" cy="926465"/>
            <wp:effectExtent l="0" t="0" r="0" b="6985"/>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70560" cy="926465"/>
                    </a:xfrm>
                    <a:prstGeom prst="rect">
                      <a:avLst/>
                    </a:prstGeom>
                    <a:noFill/>
                  </pic:spPr>
                </pic:pic>
              </a:graphicData>
            </a:graphic>
          </wp:anchor>
        </w:drawing>
      </w:r>
      <w:r w:rsidRPr="00D63CD2">
        <w:t>The charge will be concentrated towards the ‘point’ of the pear shape, in keeping with the point effect.</w:t>
      </w:r>
    </w:p>
    <w:p w14:paraId="537E576E" w14:textId="77777777" w:rsidR="008A6240" w:rsidRPr="00D63CD2" w:rsidRDefault="008A6240" w:rsidP="008A6240">
      <w:pPr>
        <w:rPr>
          <w:b/>
        </w:rPr>
      </w:pPr>
    </w:p>
    <w:p w14:paraId="30ECE9AF" w14:textId="77777777" w:rsidR="008A6240" w:rsidRPr="00D63CD2" w:rsidRDefault="008A6240" w:rsidP="008A6240">
      <w:pPr>
        <w:rPr>
          <w:b/>
        </w:rPr>
      </w:pPr>
    </w:p>
    <w:p w14:paraId="0BCDA66F" w14:textId="77777777" w:rsidR="008A6240" w:rsidRPr="00D63CD2" w:rsidRDefault="008A6240" w:rsidP="008A6240">
      <w:pPr>
        <w:rPr>
          <w:b/>
        </w:rPr>
      </w:pPr>
      <w:r w:rsidRPr="00D63CD2">
        <w:rPr>
          <w:b/>
        </w:rPr>
        <w:t xml:space="preserve">A charged capacitor stores energy.    </w:t>
      </w:r>
    </w:p>
    <w:p w14:paraId="6B76AB37" w14:textId="77777777" w:rsidR="008A6240" w:rsidRPr="00D63CD2" w:rsidRDefault="008A6240" w:rsidP="008A6240">
      <w:pPr>
        <w:pStyle w:val="ListParagraph"/>
        <w:numPr>
          <w:ilvl w:val="0"/>
          <w:numId w:val="10"/>
        </w:numPr>
        <w:spacing w:after="0" w:line="240" w:lineRule="auto"/>
        <w:rPr>
          <w:b/>
        </w:rPr>
      </w:pPr>
      <w:r w:rsidRPr="00D63CD2">
        <w:rPr>
          <w:b/>
        </w:rPr>
        <w:t>Define capacitance.   </w:t>
      </w:r>
    </w:p>
    <w:p w14:paraId="42935457" w14:textId="77777777" w:rsidR="008A6240" w:rsidRPr="00D63CD2" w:rsidRDefault="008A6240" w:rsidP="008A6240">
      <w:pPr>
        <w:rPr>
          <w:b/>
        </w:rPr>
      </w:pPr>
    </w:p>
    <w:p w14:paraId="29177515" w14:textId="77777777" w:rsidR="008A6240" w:rsidRPr="00D63CD2" w:rsidRDefault="008A6240" w:rsidP="008A6240">
      <w:r w:rsidRPr="00D63CD2">
        <w:lastRenderedPageBreak/>
        <w:t xml:space="preserve">The capacitance of an object is the ratio of the charge (Q) on the object to its voltage (V): </w:t>
      </w:r>
    </w:p>
    <w:p w14:paraId="03F37A8D" w14:textId="77777777" w:rsidR="008A6240" w:rsidRPr="00D63CD2" w:rsidRDefault="008A6240" w:rsidP="008A6240">
      <w:pPr>
        <w:rPr>
          <w:b/>
        </w:rPr>
      </w:pPr>
    </w:p>
    <w:p w14:paraId="2EB1377C" w14:textId="77777777" w:rsidR="008A6240" w:rsidRPr="00D63CD2" w:rsidRDefault="008A6240" w:rsidP="008A6240">
      <w:pPr>
        <w:rPr>
          <w:b/>
        </w:rPr>
      </w:pPr>
      <m:oMathPara>
        <m:oMath>
          <m:r>
            <m:rPr>
              <m:sty m:val="bi"/>
            </m:rPr>
            <w:rPr>
              <w:rFonts w:ascii="Cambria Math" w:hAnsi="Cambria Math"/>
            </w:rPr>
            <m:t>C=</m:t>
          </m:r>
          <m:f>
            <m:fPr>
              <m:ctrlPr>
                <w:rPr>
                  <w:rFonts w:ascii="Cambria Math" w:hAnsi="Cambria Math"/>
                  <w:b/>
                  <w:i/>
                </w:rPr>
              </m:ctrlPr>
            </m:fPr>
            <m:num>
              <m:r>
                <m:rPr>
                  <m:sty m:val="bi"/>
                </m:rPr>
                <w:rPr>
                  <w:rFonts w:ascii="Cambria Math" w:hAnsi="Cambria Math"/>
                </w:rPr>
                <m:t>Q</m:t>
              </m:r>
            </m:num>
            <m:den>
              <m:r>
                <m:rPr>
                  <m:sty m:val="bi"/>
                </m:rPr>
                <w:rPr>
                  <w:rFonts w:ascii="Cambria Math" w:hAnsi="Cambria Math"/>
                </w:rPr>
                <m:t>V</m:t>
              </m:r>
            </m:den>
          </m:f>
        </m:oMath>
      </m:oMathPara>
    </w:p>
    <w:p w14:paraId="5FAA55BB" w14:textId="77777777" w:rsidR="008A6240" w:rsidRPr="00D63CD2" w:rsidRDefault="008A6240" w:rsidP="008A6240">
      <w:pPr>
        <w:pStyle w:val="ListParagraph"/>
        <w:numPr>
          <w:ilvl w:val="0"/>
          <w:numId w:val="10"/>
        </w:numPr>
        <w:spacing w:after="0" w:line="240" w:lineRule="auto"/>
        <w:rPr>
          <w:b/>
        </w:rPr>
      </w:pPr>
      <w:r w:rsidRPr="00D63CD2">
        <w:rPr>
          <w:b/>
        </w:rPr>
        <w:t xml:space="preserve">Draw the circuit symbol for a capacitor.    </w:t>
      </w:r>
    </w:p>
    <w:p w14:paraId="24A7BDED" w14:textId="77777777" w:rsidR="008A6240" w:rsidRPr="00D63CD2" w:rsidRDefault="008A6240" w:rsidP="008A6240">
      <w:pPr>
        <w:rPr>
          <w:b/>
        </w:rPr>
      </w:pPr>
      <w:r w:rsidRPr="008A6240">
        <w:rPr>
          <w:b/>
        </w:rPr>
        <w:drawing>
          <wp:anchor distT="0" distB="0" distL="114300" distR="114300" simplePos="0" relativeHeight="251789312" behindDoc="1" locked="0" layoutInCell="1" allowOverlap="1" wp14:anchorId="6BA50DBB" wp14:editId="360CA596">
            <wp:simplePos x="0" y="0"/>
            <wp:positionH relativeFrom="column">
              <wp:posOffset>1245870</wp:posOffset>
            </wp:positionH>
            <wp:positionV relativeFrom="paragraph">
              <wp:posOffset>7620</wp:posOffset>
            </wp:positionV>
            <wp:extent cx="2429214" cy="752580"/>
            <wp:effectExtent l="0" t="0" r="9525" b="9525"/>
            <wp:wrapTight wrapText="bothSides">
              <wp:wrapPolygon edited="0">
                <wp:start x="0" y="0"/>
                <wp:lineTo x="0" y="21327"/>
                <wp:lineTo x="21515" y="21327"/>
                <wp:lineTo x="21515" y="0"/>
                <wp:lineTo x="0" y="0"/>
              </wp:wrapPolygon>
            </wp:wrapTight>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429214" cy="752580"/>
                    </a:xfrm>
                    <a:prstGeom prst="rect">
                      <a:avLst/>
                    </a:prstGeom>
                  </pic:spPr>
                </pic:pic>
              </a:graphicData>
            </a:graphic>
          </wp:anchor>
        </w:drawing>
      </w:r>
      <w:r w:rsidRPr="00D63CD2">
        <w:rPr>
          <w:b/>
          <w:noProof/>
        </w:rPr>
        <mc:AlternateContent>
          <mc:Choice Requires="wpi">
            <w:drawing>
              <wp:anchor distT="0" distB="0" distL="114300" distR="114300" simplePos="0" relativeHeight="251750400" behindDoc="0" locked="0" layoutInCell="1" allowOverlap="1" wp14:anchorId="6385C58C" wp14:editId="1DF8786F">
                <wp:simplePos x="0" y="0"/>
                <wp:positionH relativeFrom="column">
                  <wp:posOffset>907333</wp:posOffset>
                </wp:positionH>
                <wp:positionV relativeFrom="paragraph">
                  <wp:posOffset>-269834</wp:posOffset>
                </wp:positionV>
                <wp:extent cx="1337098" cy="576000"/>
                <wp:effectExtent l="0" t="57150" r="53975" b="52705"/>
                <wp:wrapNone/>
                <wp:docPr id="288" name="Ink 288"/>
                <wp:cNvGraphicFramePr/>
                <a:graphic xmlns:a="http://schemas.openxmlformats.org/drawingml/2006/main">
                  <a:graphicData uri="http://schemas.microsoft.com/office/word/2010/wordprocessingInk">
                    <w14:contentPart bwMode="auto" r:id="rId61">
                      <w14:nvContentPartPr>
                        <w14:cNvContentPartPr/>
                      </w14:nvContentPartPr>
                      <w14:xfrm>
                        <a:off x="0" y="0"/>
                        <a:ext cx="1337098" cy="576000"/>
                      </w14:xfrm>
                    </w14:contentPart>
                  </a:graphicData>
                </a:graphic>
              </wp:anchor>
            </w:drawing>
          </mc:Choice>
          <mc:Fallback>
            <w:pict>
              <v:shape w14:anchorId="6C84B8DE" id="Ink 288" o:spid="_x0000_s1026" type="#_x0000_t75" style="position:absolute;margin-left:70.75pt;margin-top:-21.95pt;width:106.7pt;height:46.75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">
                <v:imagedata r:id="rId62" o:title=""/>
              </v:shape>
            </w:pict>
          </mc:Fallback>
        </mc:AlternateContent>
      </w:r>
    </w:p>
    <w:p w14:paraId="522E0284" w14:textId="77777777" w:rsidR="008A6240" w:rsidRDefault="008A6240" w:rsidP="008A6240">
      <w:pPr>
        <w:rPr>
          <w:b/>
        </w:rPr>
      </w:pPr>
    </w:p>
    <w:p w14:paraId="4A235E7D" w14:textId="77777777" w:rsidR="008A6240" w:rsidRDefault="008A6240" w:rsidP="008A6240">
      <w:pPr>
        <w:rPr>
          <w:b/>
        </w:rPr>
      </w:pPr>
    </w:p>
    <w:p w14:paraId="49ECC7C3" w14:textId="77777777" w:rsidR="008A6240" w:rsidRPr="00D63CD2" w:rsidRDefault="008A6240" w:rsidP="008A6240">
      <w:pPr>
        <w:rPr>
          <w:b/>
        </w:rPr>
      </w:pPr>
      <w:r w:rsidRPr="00D63CD2">
        <w:rPr>
          <w:b/>
        </w:rPr>
        <w:t>A 4000 </w:t>
      </w:r>
      <w:r w:rsidRPr="00D63CD2">
        <w:rPr>
          <w:b/>
        </w:rPr>
        <w:sym w:font="Symbol" w:char="F06D"/>
      </w:r>
      <w:r w:rsidRPr="00D63CD2">
        <w:rPr>
          <w:b/>
        </w:rPr>
        <w:t>F capacitor is connected across 500 V.  The stored energy is converted  to heat  when the capacitor is discharged through a heating element placed in 40 g of water in an insulated container.   </w:t>
      </w:r>
    </w:p>
    <w:p w14:paraId="1BB86254" w14:textId="77777777" w:rsidR="008A6240" w:rsidRPr="00D63CD2" w:rsidRDefault="008A6240" w:rsidP="008A6240">
      <w:pPr>
        <w:rPr>
          <w:b/>
        </w:rPr>
      </w:pPr>
      <w:r w:rsidRPr="00D63CD2">
        <w:rPr>
          <w:b/>
        </w:rPr>
        <w:t xml:space="preserve"> </w:t>
      </w:r>
    </w:p>
    <w:p w14:paraId="0BA0E5DE" w14:textId="77777777" w:rsidR="008A6240" w:rsidRPr="00D63CD2" w:rsidRDefault="008A6240" w:rsidP="008A6240">
      <w:pPr>
        <w:pStyle w:val="ListParagraph"/>
        <w:numPr>
          <w:ilvl w:val="0"/>
          <w:numId w:val="10"/>
        </w:numPr>
        <w:spacing w:after="0" w:line="240" w:lineRule="auto"/>
        <w:rPr>
          <w:b/>
        </w:rPr>
      </w:pPr>
      <w:r w:rsidRPr="00D63CD2">
        <w:rPr>
          <w:b/>
        </w:rPr>
        <w:t>Calculate the maximum rise in temperature of the water</w:t>
      </w:r>
    </w:p>
    <w:p w14:paraId="369F35B7" w14:textId="77777777" w:rsidR="008A6240" w:rsidRPr="00D63CD2" w:rsidRDefault="008A6240" w:rsidP="008A6240">
      <w:pPr>
        <w:pStyle w:val="ListParagraph"/>
        <w:ind w:left="1080"/>
        <w:rPr>
          <w:b/>
        </w:rPr>
      </w:pPr>
    </w:p>
    <w:p w14:paraId="14DC6C93" w14:textId="77777777" w:rsidR="008A6240" w:rsidRPr="00D63CD2" w:rsidRDefault="008A6240" w:rsidP="008A6240">
      <w:r w:rsidRPr="00D63CD2">
        <w:t>Energy stored:     W</w:t>
      </w:r>
      <m:oMath>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 xml:space="preserve">= </m:t>
        </m:r>
        <m:f>
          <m:fPr>
            <m:type m:val="skw"/>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000 x</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50</m:t>
        </m:r>
        <m:sSup>
          <m:sSupPr>
            <m:ctrlPr>
              <w:rPr>
                <w:rFonts w:ascii="Cambria Math" w:hAnsi="Cambria Math"/>
                <w:i/>
              </w:rPr>
            </m:ctrlPr>
          </m:sSupPr>
          <m:e>
            <m:r>
              <w:rPr>
                <w:rFonts w:ascii="Cambria Math" w:hAnsi="Cambria Math"/>
              </w:rPr>
              <m:t>0)</m:t>
            </m:r>
          </m:e>
          <m:sup>
            <m:r>
              <w:rPr>
                <w:rFonts w:ascii="Cambria Math" w:hAnsi="Cambria Math"/>
              </w:rPr>
              <m:t>2</m:t>
            </m:r>
          </m:sup>
        </m:sSup>
      </m:oMath>
      <w:r w:rsidRPr="00D63CD2">
        <w:t>= 500 J</w:t>
      </w:r>
    </w:p>
    <w:p w14:paraId="673DF4A1" w14:textId="77777777" w:rsidR="008A6240" w:rsidRPr="00D63CD2" w:rsidRDefault="008A6240" w:rsidP="008A6240">
      <w:r w:rsidRPr="00D63CD2">
        <w:t xml:space="preserve">When this energy is added to water: </w:t>
      </w:r>
    </w:p>
    <w:p w14:paraId="4EDEAB4A" w14:textId="77777777" w:rsidR="008A6240" w:rsidRPr="00D63CD2" w:rsidRDefault="008A6240" w:rsidP="008A6240">
      <m:oMathPara>
        <m:oMath>
          <m:r>
            <w:rPr>
              <w:rFonts w:ascii="Cambria Math" w:hAnsi="Cambria Math"/>
            </w:rPr>
            <m:t>E=mcΔθ</m:t>
          </m:r>
        </m:oMath>
      </m:oMathPara>
    </w:p>
    <w:p w14:paraId="4F5E17D0" w14:textId="77777777" w:rsidR="008A6240" w:rsidRPr="00D63CD2" w:rsidRDefault="008A6240" w:rsidP="008A6240">
      <w:r w:rsidRPr="00D63CD2">
        <w:t>Maximum rise in temperature is given by:</w:t>
      </w:r>
    </w:p>
    <w:p w14:paraId="67C46FE9" w14:textId="77777777" w:rsidR="008A6240" w:rsidRPr="00D63CD2" w:rsidRDefault="008A6240" w:rsidP="008A6240"/>
    <w:p w14:paraId="76062651" w14:textId="77777777" w:rsidR="008A6240" w:rsidRPr="008A6240" w:rsidRDefault="008A6240" w:rsidP="008A6240">
      <m:oMathPara>
        <m:oMath>
          <m:r>
            <w:rPr>
              <w:rFonts w:ascii="Cambria Math" w:hAnsi="Cambria Math"/>
            </w:rPr>
            <m:t>Δθ=</m:t>
          </m:r>
          <m:f>
            <m:fPr>
              <m:ctrlPr>
                <w:rPr>
                  <w:rFonts w:ascii="Cambria Math" w:hAnsi="Cambria Math"/>
                  <w:i/>
                </w:rPr>
              </m:ctrlPr>
            </m:fPr>
            <m:num>
              <m:r>
                <w:rPr>
                  <w:rFonts w:ascii="Cambria Math" w:hAnsi="Cambria Math"/>
                </w:rPr>
                <m:t>E</m:t>
              </m:r>
            </m:num>
            <m:den>
              <m:r>
                <w:rPr>
                  <w:rFonts w:ascii="Cambria Math" w:hAnsi="Cambria Math"/>
                </w:rPr>
                <m:t>mc</m:t>
              </m:r>
            </m:den>
          </m:f>
          <m:r>
            <w:rPr>
              <w:rFonts w:ascii="Cambria Math" w:hAnsi="Cambria Math"/>
            </w:rPr>
            <m:t>=</m:t>
          </m:r>
          <m:f>
            <m:fPr>
              <m:ctrlPr>
                <w:rPr>
                  <w:rFonts w:ascii="Cambria Math" w:hAnsi="Cambria Math"/>
                  <w:i/>
                </w:rPr>
              </m:ctrlPr>
            </m:fPr>
            <m:num>
              <m:r>
                <w:rPr>
                  <w:rFonts w:ascii="Cambria Math" w:hAnsi="Cambria Math"/>
                </w:rPr>
                <m:t>500</m:t>
              </m:r>
            </m:num>
            <m:den>
              <m:r>
                <w:rPr>
                  <w:rFonts w:ascii="Cambria Math" w:hAnsi="Cambria Math"/>
                </w:rPr>
                <m:t>(0.04)(4180)</m:t>
              </m:r>
            </m:den>
          </m:f>
          <m:r>
            <w:rPr>
              <w:rFonts w:ascii="Cambria Math" w:hAnsi="Cambria Math"/>
            </w:rPr>
            <m:t xml:space="preserve">= </m:t>
          </m:r>
          <m:sSup>
            <m:sSupPr>
              <m:ctrlPr>
                <w:rPr>
                  <w:rFonts w:ascii="Cambria Math" w:hAnsi="Cambria Math"/>
                  <w:i/>
                </w:rPr>
              </m:ctrlPr>
            </m:sSupPr>
            <m:e>
              <m:r>
                <w:rPr>
                  <w:rFonts w:ascii="Cambria Math" w:hAnsi="Cambria Math"/>
                </w:rPr>
                <m:t>2.99</m:t>
              </m:r>
            </m:e>
            <m:sup>
              <m:r>
                <w:rPr>
                  <w:rFonts w:ascii="Cambria Math" w:hAnsi="Cambria Math"/>
                </w:rPr>
                <m:t>0</m:t>
              </m:r>
            </m:sup>
          </m:sSup>
          <m:r>
            <w:rPr>
              <w:rFonts w:ascii="Cambria Math" w:hAnsi="Cambria Math"/>
            </w:rPr>
            <m:t>C</m:t>
          </m:r>
        </m:oMath>
      </m:oMathPara>
    </w:p>
    <w:p w14:paraId="64F8E81C" w14:textId="77777777" w:rsidR="008A6240" w:rsidRPr="00D63CD2" w:rsidRDefault="008A6240" w:rsidP="008A6240">
      <w:pPr>
        <w:rPr>
          <w:b/>
        </w:rPr>
      </w:pPr>
    </w:p>
    <w:p w14:paraId="3BED6F96" w14:textId="77777777" w:rsidR="008A6240" w:rsidRPr="00D63CD2" w:rsidRDefault="008A6240" w:rsidP="008A6240">
      <w:pPr>
        <w:pStyle w:val="ListParagraph"/>
        <w:numPr>
          <w:ilvl w:val="0"/>
          <w:numId w:val="10"/>
        </w:numPr>
        <w:spacing w:after="0" w:line="240" w:lineRule="auto"/>
        <w:rPr>
          <w:b/>
        </w:rPr>
      </w:pPr>
      <w:r w:rsidRPr="00D63CD2">
        <w:rPr>
          <w:b/>
        </w:rPr>
        <w:t xml:space="preserve">Describe an experiment to demonstrate how the capacitance of a parallel‐plate capacitor changes with the distance between the plates.  </w:t>
      </w:r>
    </w:p>
    <w:p w14:paraId="1EDE992C" w14:textId="77777777" w:rsidR="008A6240" w:rsidRPr="00D63CD2" w:rsidRDefault="008A6240" w:rsidP="008A6240">
      <w:pPr>
        <w:rPr>
          <w:b/>
        </w:rPr>
      </w:pPr>
    </w:p>
    <w:p w14:paraId="5CA6F1FE" w14:textId="77777777" w:rsidR="008A6240" w:rsidRPr="00D63CD2" w:rsidRDefault="008A6240" w:rsidP="008A6240">
      <w:pPr>
        <w:rPr>
          <w:b/>
        </w:rPr>
      </w:pPr>
      <w:r w:rsidRPr="00D63CD2">
        <w:rPr>
          <w:b/>
          <w:noProof/>
        </w:rPr>
        <w:drawing>
          <wp:inline distT="0" distB="0" distL="0" distR="0" wp14:anchorId="6030F55E" wp14:editId="5141F615">
            <wp:extent cx="4198374" cy="1473804"/>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219739" cy="1481304"/>
                    </a:xfrm>
                    <a:prstGeom prst="rect">
                      <a:avLst/>
                    </a:prstGeom>
                  </pic:spPr>
                </pic:pic>
              </a:graphicData>
            </a:graphic>
          </wp:inline>
        </w:drawing>
      </w:r>
    </w:p>
    <w:p w14:paraId="0B9E8248" w14:textId="77777777" w:rsidR="008A6240" w:rsidRPr="00D63CD2" w:rsidRDefault="008A6240" w:rsidP="008A6240">
      <w:pPr>
        <w:rPr>
          <w:b/>
        </w:rPr>
      </w:pPr>
    </w:p>
    <w:p w14:paraId="5AF8B1F0" w14:textId="77777777" w:rsidR="008A6240" w:rsidRPr="00D63CD2" w:rsidRDefault="008A6240" w:rsidP="008A6240">
      <w:pPr>
        <w:spacing w:line="360" w:lineRule="auto"/>
        <w:rPr>
          <w:rFonts w:cstheme="majorHAnsi"/>
        </w:rPr>
      </w:pPr>
      <w:r w:rsidRPr="00D63CD2">
        <w:rPr>
          <w:rFonts w:cstheme="majorHAnsi"/>
        </w:rPr>
        <w:t>Set up the apparatus as shown</w:t>
      </w:r>
    </w:p>
    <w:p w14:paraId="11CF1D5B" w14:textId="77777777" w:rsidR="008A6240" w:rsidRPr="00D63CD2" w:rsidRDefault="008A6240" w:rsidP="008A6240">
      <w:pPr>
        <w:spacing w:line="360" w:lineRule="auto"/>
        <w:rPr>
          <w:rFonts w:cstheme="majorHAnsi"/>
        </w:rPr>
      </w:pPr>
      <w:r w:rsidRPr="00D63CD2">
        <w:rPr>
          <w:rFonts w:cstheme="majorHAnsi"/>
          <w:b/>
          <w:bCs/>
        </w:rPr>
        <w:lastRenderedPageBreak/>
        <w:t>Observations / conclusion:</w:t>
      </w:r>
      <w:r w:rsidRPr="00D63CD2">
        <w:rPr>
          <w:rFonts w:cstheme="majorHAnsi"/>
          <w:b/>
          <w:bCs/>
        </w:rPr>
        <w:tab/>
      </w:r>
      <w:r w:rsidRPr="00D63CD2">
        <w:rPr>
          <w:rFonts w:cstheme="majorHAnsi"/>
        </w:rPr>
        <w:t xml:space="preserve">When the plates are drawn apart, the leaves collapse, indicating that the stored charge, and therefore the capacitance, is inversely proportional to </w:t>
      </w:r>
      <w:proofErr w:type="spellStart"/>
      <w:r w:rsidRPr="00D63CD2">
        <w:rPr>
          <w:rFonts w:cstheme="majorHAnsi"/>
        </w:rPr>
        <w:t>d</w:t>
      </w:r>
      <w:proofErr w:type="spellEnd"/>
      <w:r w:rsidRPr="00D63CD2">
        <w:rPr>
          <w:rFonts w:cstheme="majorHAnsi"/>
        </w:rPr>
        <w:t xml:space="preserve">. </w:t>
      </w:r>
    </w:p>
    <w:p w14:paraId="51A5E561" w14:textId="77777777" w:rsidR="008A6240" w:rsidRPr="008A6240" w:rsidRDefault="008A6240" w:rsidP="008A6240">
      <w:pPr>
        <w:spacing w:line="360" w:lineRule="auto"/>
        <w:rPr>
          <w:rFonts w:cstheme="majorHAnsi"/>
        </w:rPr>
      </w:pPr>
      <w:r w:rsidRPr="00D63CD2">
        <w:rPr>
          <w:rFonts w:cstheme="majorHAnsi"/>
        </w:rPr>
        <w:t>Similarly we can show that reducing A, the common area, reduces the capacitance,  and varying the material between the plates affects the capacitance according to the formula:</w:t>
      </w:r>
      <w:r w:rsidRPr="00D63CD2">
        <w:rPr>
          <w:rFonts w:cstheme="majorHAnsi"/>
          <w:b/>
        </w:rPr>
        <w:t xml:space="preserve"> </w:t>
      </w:r>
      <w:r w:rsidRPr="00D63CD2">
        <w:rPr>
          <w:rFonts w:cstheme="majorHAnsi"/>
          <w:b/>
          <w:position w:val="-24"/>
        </w:rPr>
        <w:object w:dxaOrig="780" w:dyaOrig="620" w14:anchorId="6A8A62C9">
          <v:shape id="_x0000_i1044" type="#_x0000_t75" style="width:38.7pt;height:30.6pt" o:ole="">
            <v:imagedata r:id="rId64" o:title=""/>
          </v:shape>
          <o:OLEObject Type="Embed" ProgID="Equation.3" ShapeID="_x0000_i1044" DrawAspect="Content" ObjectID="_1700402608" r:id="rId65"/>
        </w:object>
      </w:r>
    </w:p>
    <w:p w14:paraId="645D925A" w14:textId="77777777" w:rsidR="008A6240" w:rsidRPr="00D63CD2" w:rsidRDefault="008A6240" w:rsidP="008A6240">
      <w:pPr>
        <w:rPr>
          <w:b/>
        </w:rPr>
      </w:pPr>
    </w:p>
    <w:p w14:paraId="74C477E9" w14:textId="77777777" w:rsidR="008A6240" w:rsidRPr="00D63CD2" w:rsidRDefault="008A6240" w:rsidP="008A6240">
      <w:pPr>
        <w:rPr>
          <w:b/>
        </w:rPr>
      </w:pPr>
      <w:r w:rsidRPr="00D63CD2">
        <w:rPr>
          <w:b/>
        </w:rPr>
        <w:t>A student makes a Leyden jar in the laboratory.  It consists of a cylindrical glass container of internal radius 6 cm.  The glass in the jar is the capacitor’s dielectric and has a relative permittivity of 2.1 and a thickness of 5 mm.  Aluminium foil of height 17 cm coats the inside and outside vertical walls of the jar.</w:t>
      </w:r>
    </w:p>
    <w:p w14:paraId="30391118" w14:textId="77777777" w:rsidR="008A6240" w:rsidRPr="00D63CD2" w:rsidRDefault="008A6240" w:rsidP="008A6240">
      <w:pPr>
        <w:pStyle w:val="ListParagraph"/>
        <w:numPr>
          <w:ilvl w:val="0"/>
          <w:numId w:val="10"/>
        </w:numPr>
        <w:spacing w:after="0" w:line="240" w:lineRule="auto"/>
        <w:rPr>
          <w:b/>
        </w:rPr>
      </w:pPr>
      <w:r w:rsidRPr="00D63CD2">
        <w:rPr>
          <w:b/>
        </w:rPr>
        <w:t xml:space="preserve">Calculate the surface area of the inner cylinder of aluminium foil.    </w:t>
      </w:r>
    </w:p>
    <w:p w14:paraId="18518B7B" w14:textId="77777777" w:rsidR="008A6240" w:rsidRPr="00D63CD2" w:rsidRDefault="008A6240" w:rsidP="008A6240">
      <w:pPr>
        <w:rPr>
          <w:b/>
        </w:rPr>
      </w:pPr>
    </w:p>
    <w:p w14:paraId="0B60A549" w14:textId="77777777" w:rsidR="008A6240" w:rsidRDefault="008A6240" w:rsidP="008A6240">
      <w:pPr>
        <w:rPr>
          <w:b/>
        </w:rPr>
      </w:pPr>
      <w:r w:rsidRPr="00D63CD2">
        <w:rPr>
          <w:b/>
        </w:rPr>
        <w:t xml:space="preserve">Area of a cylinder:     </w:t>
      </w:r>
      <m:oMath>
        <m:r>
          <w:rPr>
            <w:rFonts w:ascii="Cambria Math" w:hAnsi="Cambria Math"/>
          </w:rPr>
          <m:t>A=2πRh= 2π</m:t>
        </m:r>
        <m:d>
          <m:dPr>
            <m:ctrlPr>
              <w:rPr>
                <w:rFonts w:ascii="Cambria Math" w:hAnsi="Cambria Math"/>
                <w:i/>
              </w:rPr>
            </m:ctrlPr>
          </m:dPr>
          <m:e>
            <m:r>
              <w:rPr>
                <w:rFonts w:ascii="Cambria Math" w:hAnsi="Cambria Math"/>
              </w:rPr>
              <m:t>0.06</m:t>
            </m:r>
          </m:e>
        </m:d>
        <m:d>
          <m:dPr>
            <m:ctrlPr>
              <w:rPr>
                <w:rFonts w:ascii="Cambria Math" w:hAnsi="Cambria Math"/>
                <w:i/>
              </w:rPr>
            </m:ctrlPr>
          </m:dPr>
          <m:e>
            <m:r>
              <w:rPr>
                <w:rFonts w:ascii="Cambria Math" w:hAnsi="Cambria Math"/>
              </w:rPr>
              <m:t>0.17</m:t>
            </m:r>
          </m:e>
        </m:d>
        <m:r>
          <w:rPr>
            <w:rFonts w:ascii="Cambria Math" w:hAnsi="Cambria Math"/>
          </w:rPr>
          <m:t>=0.064</m:t>
        </m:r>
        <m:sSup>
          <m:sSupPr>
            <m:ctrlPr>
              <w:rPr>
                <w:rFonts w:ascii="Cambria Math" w:hAnsi="Cambria Math"/>
              </w:rPr>
            </m:ctrlPr>
          </m:sSupPr>
          <m:e>
            <m:r>
              <w:rPr>
                <w:rFonts w:ascii="Cambria Math" w:hAnsi="Cambria Math"/>
              </w:rPr>
              <m:t xml:space="preserve"> m</m:t>
            </m:r>
          </m:e>
          <m:sup>
            <m:r>
              <w:rPr>
                <w:rFonts w:ascii="Cambria Math" w:hAnsi="Cambria Math"/>
              </w:rPr>
              <m:t>2</m:t>
            </m:r>
          </m:sup>
        </m:sSup>
        <m:r>
          <w:rPr>
            <w:rFonts w:ascii="Cambria Math" w:hAnsi="Cambria Math"/>
          </w:rPr>
          <m:t xml:space="preserve"> </m:t>
        </m:r>
      </m:oMath>
    </w:p>
    <w:p w14:paraId="15B18C75" w14:textId="77777777" w:rsidR="008A6240" w:rsidRPr="00D63CD2" w:rsidRDefault="008A6240" w:rsidP="008A6240">
      <w:pPr>
        <w:rPr>
          <w:b/>
        </w:rPr>
      </w:pPr>
    </w:p>
    <w:p w14:paraId="57661B0D" w14:textId="77777777" w:rsidR="008A6240" w:rsidRPr="00D63CD2" w:rsidRDefault="008A6240" w:rsidP="008A6240">
      <w:pPr>
        <w:pStyle w:val="ListParagraph"/>
        <w:numPr>
          <w:ilvl w:val="0"/>
          <w:numId w:val="10"/>
        </w:numPr>
        <w:spacing w:after="0" w:line="240" w:lineRule="auto"/>
        <w:rPr>
          <w:b/>
        </w:rPr>
      </w:pPr>
      <w:r w:rsidRPr="00D63CD2">
        <w:rPr>
          <w:b/>
        </w:rPr>
        <w:t xml:space="preserve">Calculate the capacitance of the Leyden jar.  </w:t>
      </w:r>
    </w:p>
    <w:p w14:paraId="0328A48F" w14:textId="77777777" w:rsidR="008A6240" w:rsidRPr="00D63CD2" w:rsidRDefault="008A6240" w:rsidP="008A6240">
      <w:pPr>
        <w:rPr>
          <w:b/>
        </w:rPr>
      </w:pPr>
    </w:p>
    <w:p w14:paraId="493DA577" w14:textId="77777777" w:rsidR="008A6240" w:rsidRPr="00D63CD2" w:rsidRDefault="008A6240" w:rsidP="008A6240">
      <w:pPr>
        <w:rPr>
          <w:b/>
        </w:rPr>
      </w:pPr>
      <m:oMath>
        <m:r>
          <m:rPr>
            <m:sty m:val="bi"/>
          </m:rPr>
          <w:rPr>
            <w:rFonts w:ascii="Cambria Math" w:hAnsi="Cambria Math"/>
          </w:rPr>
          <m:t>C=</m:t>
        </m:r>
        <m:f>
          <m:fPr>
            <m:ctrlPr>
              <w:rPr>
                <w:rFonts w:ascii="Cambria Math" w:hAnsi="Cambria Math"/>
                <w:b/>
                <w:i/>
              </w:rPr>
            </m:ctrlPr>
          </m:fPr>
          <m:num>
            <m:r>
              <m:rPr>
                <m:sty m:val="bi"/>
              </m:rPr>
              <w:rPr>
                <w:rFonts w:ascii="Cambria Math" w:hAnsi="Cambria Math"/>
              </w:rPr>
              <m:t>εA</m:t>
            </m:r>
          </m:num>
          <m:den>
            <m:r>
              <m:rPr>
                <m:sty m:val="bi"/>
              </m:rPr>
              <w:rPr>
                <w:rFonts w:ascii="Cambria Math" w:hAnsi="Cambria Math"/>
              </w:rPr>
              <m:t>d</m:t>
            </m:r>
          </m:den>
        </m:f>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2.1×8.854×</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12</m:t>
                </m:r>
              </m:sup>
            </m:sSup>
            <m:r>
              <m:rPr>
                <m:sty m:val="bi"/>
              </m:rPr>
              <w:rPr>
                <w:rFonts w:ascii="Cambria Math" w:hAnsi="Cambria Math"/>
              </w:rPr>
              <m:t>)(0.064)</m:t>
            </m:r>
          </m:num>
          <m:den>
            <m:r>
              <m:rPr>
                <m:sty m:val="bi"/>
              </m:rPr>
              <w:rPr>
                <w:rFonts w:ascii="Cambria Math" w:hAnsi="Cambria Math"/>
              </w:rPr>
              <m:t>(0.005)</m:t>
            </m:r>
          </m:den>
        </m:f>
        <m:r>
          <m:rPr>
            <m:sty m:val="bi"/>
          </m:rPr>
          <w:rPr>
            <w:rFonts w:ascii="Cambria Math" w:hAnsi="Cambria Math"/>
          </w:rPr>
          <m:t>=2.38×</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10</m:t>
            </m:r>
          </m:sup>
        </m:sSup>
        <m:r>
          <m:rPr>
            <m:sty m:val="bi"/>
          </m:rPr>
          <w:rPr>
            <w:rFonts w:ascii="Cambria Math" w:hAnsi="Cambria Math"/>
          </w:rPr>
          <m:t>F</m:t>
        </m:r>
      </m:oMath>
      <w:r>
        <w:rPr>
          <w:b/>
          <w:noProof/>
        </w:rPr>
        <mc:AlternateContent>
          <mc:Choice Requires="wpi">
            <w:drawing>
              <wp:anchor distT="0" distB="0" distL="114300" distR="114300" simplePos="0" relativeHeight="251780096" behindDoc="0" locked="0" layoutInCell="1" allowOverlap="1" wp14:anchorId="59FCAD15" wp14:editId="4D88E654">
                <wp:simplePos x="0" y="0"/>
                <wp:positionH relativeFrom="column">
                  <wp:posOffset>6194556</wp:posOffset>
                </wp:positionH>
                <wp:positionV relativeFrom="paragraph">
                  <wp:posOffset>327961</wp:posOffset>
                </wp:positionV>
                <wp:extent cx="360" cy="360"/>
                <wp:effectExtent l="38100" t="38100" r="57150" b="57150"/>
                <wp:wrapNone/>
                <wp:docPr id="11" name="Ink 11"/>
                <wp:cNvGraphicFramePr/>
                <a:graphic xmlns:a="http://schemas.openxmlformats.org/drawingml/2006/main">
                  <a:graphicData uri="http://schemas.microsoft.com/office/word/2010/wordprocessingInk">
                    <w14:contentPart bwMode="auto" r:id="rId66">
                      <w14:nvContentPartPr>
                        <w14:cNvContentPartPr/>
                      </w14:nvContentPartPr>
                      <w14:xfrm>
                        <a:off x="0" y="0"/>
                        <a:ext cx="360" cy="360"/>
                      </w14:xfrm>
                    </w14:contentPart>
                  </a:graphicData>
                </a:graphic>
              </wp:anchor>
            </w:drawing>
          </mc:Choice>
          <mc:Fallback>
            <w:pict>
              <v:shape w14:anchorId="44FD3753" id="Ink 11" o:spid="_x0000_s1026" type="#_x0000_t75" style="position:absolute;margin-left:487.05pt;margin-top:25.1pt;width:1.45pt;height:1.45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">
                <v:imagedata r:id="rId67" o:title=""/>
              </v:shape>
            </w:pict>
          </mc:Fallback>
        </mc:AlternateContent>
      </w:r>
    </w:p>
    <w:p w14:paraId="5D01A3D1" w14:textId="77777777" w:rsidR="008A6240" w:rsidRPr="00D63CD2" w:rsidRDefault="008A6240" w:rsidP="008A6240">
      <w:pPr>
        <w:pStyle w:val="ListParagraph"/>
        <w:numPr>
          <w:ilvl w:val="0"/>
          <w:numId w:val="10"/>
        </w:numPr>
        <w:spacing w:after="0" w:line="240" w:lineRule="auto"/>
        <w:rPr>
          <w:b/>
        </w:rPr>
      </w:pPr>
      <w:r w:rsidRPr="00D63CD2">
        <w:rPr>
          <w:b/>
        </w:rPr>
        <w:t>What property of glass allows it to be used as a dielectric? </w:t>
      </w:r>
    </w:p>
    <w:p w14:paraId="22F674C0" w14:textId="77777777" w:rsidR="008A6240" w:rsidRPr="00D63CD2" w:rsidRDefault="008A6240" w:rsidP="008A6240">
      <w:pPr>
        <w:rPr>
          <w:b/>
        </w:rPr>
      </w:pPr>
    </w:p>
    <w:p w14:paraId="63E9ABD6" w14:textId="77777777" w:rsidR="008A6240" w:rsidRDefault="008A6240" w:rsidP="008A6240">
      <w:r w:rsidRPr="00D63CD2">
        <w:t>It is an insulator</w:t>
      </w:r>
    </w:p>
    <w:p w14:paraId="16721287" w14:textId="77777777" w:rsidR="008A6240" w:rsidRDefault="008A6240" w:rsidP="008A6240"/>
    <w:p w14:paraId="313D7A18" w14:textId="77777777" w:rsidR="008A6240" w:rsidRDefault="008A6240">
      <w:pPr>
        <w:rPr>
          <w:b/>
        </w:rPr>
      </w:pPr>
      <w:r>
        <w:rPr>
          <w:b/>
        </w:rPr>
        <w:br w:type="page"/>
      </w:r>
    </w:p>
    <w:p w14:paraId="1E81B546" w14:textId="77777777" w:rsidR="008A6240" w:rsidRPr="008A6240" w:rsidRDefault="008A6240" w:rsidP="008A6240">
      <w:pPr>
        <w:rPr>
          <w:b/>
        </w:rPr>
      </w:pPr>
      <w:r w:rsidRPr="008A6240">
        <w:rPr>
          <w:b/>
        </w:rPr>
        <w:lastRenderedPageBreak/>
        <w:t>Question 9</w:t>
      </w:r>
    </w:p>
    <w:p w14:paraId="71140E00" w14:textId="77777777" w:rsidR="008A6240" w:rsidRPr="00D63CD2" w:rsidRDefault="008A6240" w:rsidP="008A6240">
      <w:pPr>
        <w:pStyle w:val="ListParagraph"/>
        <w:numPr>
          <w:ilvl w:val="0"/>
          <w:numId w:val="11"/>
        </w:numPr>
        <w:spacing w:after="0" w:line="240" w:lineRule="auto"/>
        <w:rPr>
          <w:rFonts w:cstheme="majorHAnsi"/>
          <w:b/>
        </w:rPr>
      </w:pPr>
      <w:r w:rsidRPr="00D63CD2">
        <w:rPr>
          <w:rFonts w:cstheme="majorHAnsi"/>
          <w:b/>
        </w:rPr>
        <w:t>Define resonance.   </w:t>
      </w:r>
    </w:p>
    <w:p w14:paraId="296A1275" w14:textId="77777777" w:rsidR="008A6240" w:rsidRPr="00D63CD2" w:rsidRDefault="008A6240" w:rsidP="008A6240">
      <w:pPr>
        <w:rPr>
          <w:rFonts w:cstheme="majorHAnsi"/>
        </w:rPr>
      </w:pPr>
      <w:r w:rsidRPr="00D63CD2">
        <w:rPr>
          <w:rFonts w:cstheme="majorHAnsi"/>
        </w:rPr>
        <w:t xml:space="preserve">Resonance is the transfer of energy between two bodies of the same natural frequency of vibration. </w:t>
      </w:r>
    </w:p>
    <w:p w14:paraId="6552E11A" w14:textId="77777777" w:rsidR="008A6240" w:rsidRPr="00D63CD2" w:rsidRDefault="008A6240" w:rsidP="008A6240">
      <w:pPr>
        <w:pStyle w:val="ListParagraph"/>
        <w:ind w:left="1080"/>
        <w:rPr>
          <w:rFonts w:cstheme="majorHAnsi"/>
          <w:b/>
        </w:rPr>
      </w:pPr>
    </w:p>
    <w:p w14:paraId="3792910A" w14:textId="77777777" w:rsidR="008A6240" w:rsidRPr="00D63CD2" w:rsidRDefault="008A6240" w:rsidP="008A6240">
      <w:pPr>
        <w:pStyle w:val="ListParagraph"/>
        <w:numPr>
          <w:ilvl w:val="0"/>
          <w:numId w:val="11"/>
        </w:numPr>
        <w:spacing w:after="0" w:line="240" w:lineRule="auto"/>
        <w:rPr>
          <w:rFonts w:cstheme="majorHAnsi"/>
          <w:b/>
        </w:rPr>
      </w:pPr>
      <w:r w:rsidRPr="00D63CD2">
        <w:rPr>
          <w:rFonts w:cstheme="majorHAnsi"/>
          <w:b/>
        </w:rPr>
        <w:t>Describe a laboratory experiment to demonstrate resonance</w:t>
      </w:r>
    </w:p>
    <w:p w14:paraId="0CD30A5F" w14:textId="77777777" w:rsidR="008A6240" w:rsidRPr="00D63CD2" w:rsidRDefault="008A6240" w:rsidP="008A6240">
      <w:pPr>
        <w:pStyle w:val="ListParagraph"/>
        <w:numPr>
          <w:ilvl w:val="0"/>
          <w:numId w:val="12"/>
        </w:numPr>
        <w:spacing w:after="0" w:line="240" w:lineRule="auto"/>
        <w:rPr>
          <w:rFonts w:cstheme="majorHAnsi"/>
        </w:rPr>
      </w:pPr>
      <w:r w:rsidRPr="00D63CD2">
        <w:rPr>
          <w:rFonts w:cstheme="majorHAnsi"/>
        </w:rPr>
        <w:t xml:space="preserve">Take two tuning forks of the same natural frequency. Hold one against a hollow wooden box, as shown. </w:t>
      </w:r>
    </w:p>
    <w:p w14:paraId="17419AE8" w14:textId="77777777" w:rsidR="008A6240" w:rsidRPr="00D63CD2" w:rsidRDefault="008A6240" w:rsidP="008A6240">
      <w:pPr>
        <w:pStyle w:val="ListParagraph"/>
        <w:numPr>
          <w:ilvl w:val="0"/>
          <w:numId w:val="12"/>
        </w:numPr>
        <w:spacing w:after="0" w:line="240" w:lineRule="auto"/>
        <w:rPr>
          <w:rFonts w:cstheme="majorHAnsi"/>
        </w:rPr>
      </w:pPr>
      <w:r w:rsidRPr="00D63CD2">
        <w:rPr>
          <w:rFonts w:cstheme="majorHAnsi"/>
        </w:rPr>
        <w:t>Strike the other so that it vibrates. Hold it against the box so that you can hear the sound. Then remove this fork.</w:t>
      </w:r>
    </w:p>
    <w:p w14:paraId="4AE07931" w14:textId="77777777" w:rsidR="008A6240" w:rsidRPr="00D63CD2" w:rsidRDefault="008A6240" w:rsidP="008A6240">
      <w:pPr>
        <w:pStyle w:val="ListParagraph"/>
        <w:numPr>
          <w:ilvl w:val="0"/>
          <w:numId w:val="12"/>
        </w:numPr>
        <w:spacing w:after="0" w:line="240" w:lineRule="auto"/>
        <w:rPr>
          <w:rFonts w:cstheme="majorHAnsi"/>
        </w:rPr>
      </w:pPr>
      <w:r w:rsidRPr="00D63CD2">
        <w:rPr>
          <w:rFonts w:cstheme="majorHAnsi"/>
        </w:rPr>
        <w:t>The other tuning fork will continue to audibly  vibrate, demonstrating resonance</w:t>
      </w:r>
    </w:p>
    <w:p w14:paraId="20962E82" w14:textId="77777777" w:rsidR="008A6240" w:rsidRPr="00D63CD2" w:rsidRDefault="008A6240" w:rsidP="008A6240">
      <w:pPr>
        <w:rPr>
          <w:rFonts w:cstheme="majorHAnsi"/>
        </w:rPr>
      </w:pPr>
      <w:r w:rsidRPr="00D63CD2">
        <w:rPr>
          <w:rFonts w:cstheme="majorHAnsi"/>
          <w:noProof/>
        </w:rPr>
        <mc:AlternateContent>
          <mc:Choice Requires="wpg">
            <w:drawing>
              <wp:anchor distT="0" distB="0" distL="114300" distR="114300" simplePos="0" relativeHeight="251766784" behindDoc="0" locked="0" layoutInCell="1" allowOverlap="1" wp14:anchorId="17F90D58" wp14:editId="4881A0DD">
                <wp:simplePos x="0" y="0"/>
                <wp:positionH relativeFrom="column">
                  <wp:posOffset>1179395</wp:posOffset>
                </wp:positionH>
                <wp:positionV relativeFrom="paragraph">
                  <wp:posOffset>22746</wp:posOffset>
                </wp:positionV>
                <wp:extent cx="2910517" cy="1671644"/>
                <wp:effectExtent l="57150" t="19050" r="61595" b="100330"/>
                <wp:wrapNone/>
                <wp:docPr id="238" name="Group 238"/>
                <wp:cNvGraphicFramePr/>
                <a:graphic xmlns:a="http://schemas.openxmlformats.org/drawingml/2006/main">
                  <a:graphicData uri="http://schemas.microsoft.com/office/word/2010/wordprocessingGroup">
                    <wpg:wgp>
                      <wpg:cNvGrpSpPr/>
                      <wpg:grpSpPr>
                        <a:xfrm>
                          <a:off x="0" y="0"/>
                          <a:ext cx="2910517" cy="1671644"/>
                          <a:chOff x="0" y="0"/>
                          <a:chExt cx="2910517" cy="1671644"/>
                        </a:xfrm>
                      </wpg:grpSpPr>
                      <wps:wsp>
                        <wps:cNvPr id="227" name="Cube 227"/>
                        <wps:cNvSpPr/>
                        <wps:spPr>
                          <a:xfrm>
                            <a:off x="0" y="964889"/>
                            <a:ext cx="1665605" cy="706755"/>
                          </a:xfrm>
                          <a:prstGeom prst="cube">
                            <a:avLst>
                              <a:gd name="adj" fmla="val 44050"/>
                            </a:avLst>
                          </a:prstGeom>
                          <a:blipFill>
                            <a:blip r:embed="rId68"/>
                            <a:tile tx="0" ty="0" sx="100000" sy="100000" flip="none" algn="tl"/>
                          </a:blipFill>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2" name="Group 232"/>
                        <wpg:cNvGrpSpPr/>
                        <wpg:grpSpPr>
                          <a:xfrm>
                            <a:off x="2653443" y="230003"/>
                            <a:ext cx="257074" cy="1161232"/>
                            <a:chOff x="0" y="0"/>
                            <a:chExt cx="257074" cy="1161232"/>
                          </a:xfrm>
                        </wpg:grpSpPr>
                        <wps:wsp>
                          <wps:cNvPr id="228" name="Cube 228"/>
                          <wps:cNvSpPr/>
                          <wps:spPr>
                            <a:xfrm>
                              <a:off x="106586" y="504883"/>
                              <a:ext cx="72928" cy="656349"/>
                            </a:xfrm>
                            <a:prstGeom prst="cub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Cube 229"/>
                          <wps:cNvSpPr/>
                          <wps:spPr>
                            <a:xfrm>
                              <a:off x="5610" y="0"/>
                              <a:ext cx="72390" cy="493395"/>
                            </a:xfrm>
                            <a:prstGeom prst="cub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Block Arc 231"/>
                          <wps:cNvSpPr/>
                          <wps:spPr>
                            <a:xfrm flipV="1">
                              <a:off x="0" y="207563"/>
                              <a:ext cx="257074" cy="375858"/>
                            </a:xfrm>
                            <a:prstGeom prst="blockArc">
                              <a:avLst>
                                <a:gd name="adj1" fmla="val 13224013"/>
                                <a:gd name="adj2" fmla="val 18786732"/>
                                <a:gd name="adj3" fmla="val 21130"/>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Cube 230"/>
                          <wps:cNvSpPr/>
                          <wps:spPr>
                            <a:xfrm>
                              <a:off x="173904" y="0"/>
                              <a:ext cx="72390" cy="493395"/>
                            </a:xfrm>
                            <a:prstGeom prst="cub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3" name="Group 233"/>
                        <wpg:cNvGrpSpPr/>
                        <wpg:grpSpPr>
                          <a:xfrm>
                            <a:off x="375858" y="0"/>
                            <a:ext cx="256540" cy="1160780"/>
                            <a:chOff x="0" y="0"/>
                            <a:chExt cx="257074" cy="1161232"/>
                          </a:xfrm>
                        </wpg:grpSpPr>
                        <wps:wsp>
                          <wps:cNvPr id="234" name="Cube 234"/>
                          <wps:cNvSpPr/>
                          <wps:spPr>
                            <a:xfrm>
                              <a:off x="106586" y="504883"/>
                              <a:ext cx="72928" cy="656349"/>
                            </a:xfrm>
                            <a:prstGeom prst="cub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Cube 235"/>
                          <wps:cNvSpPr/>
                          <wps:spPr>
                            <a:xfrm>
                              <a:off x="5610" y="0"/>
                              <a:ext cx="72390" cy="493395"/>
                            </a:xfrm>
                            <a:prstGeom prst="cub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Block Arc 236"/>
                          <wps:cNvSpPr/>
                          <wps:spPr>
                            <a:xfrm flipV="1">
                              <a:off x="0" y="207563"/>
                              <a:ext cx="257074" cy="375858"/>
                            </a:xfrm>
                            <a:prstGeom prst="blockArc">
                              <a:avLst>
                                <a:gd name="adj1" fmla="val 13224013"/>
                                <a:gd name="adj2" fmla="val 18786732"/>
                                <a:gd name="adj3" fmla="val 21130"/>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Cube 237"/>
                          <wps:cNvSpPr/>
                          <wps:spPr>
                            <a:xfrm>
                              <a:off x="173904" y="0"/>
                              <a:ext cx="72390" cy="493395"/>
                            </a:xfrm>
                            <a:prstGeom prst="cub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8266247" id="Group 238" o:spid="_x0000_s1026" style="position:absolute;margin-left:92.85pt;margin-top:1.8pt;width:229.15pt;height:131.65pt;z-index:251766784" coordsize="29105,167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227" o:spid="_x0000_s1027" type="#_x0000_t16" style="position:absolute;top:9648;width:16656;height:7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" adj="9515" strokecolor="#4472c4 [3204]" strokeweight=".5pt">
                  <v:fill r:id="rId69" o:title="" recolor="t" rotate="t" type="tile"/>
                </v:shape>
                <v:group id="Group 232" o:spid="_x0000_s1028" style="position:absolute;left:26534;top:2300;width:2571;height:11612" coordsize="2570,1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Cube 228" o:spid="_x0000_s1029" type="#_x0000_t16" style="position:absolute;left:1065;top:5048;width:730;height:6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" fillcolor="#4f7ac7 [3028]" strokecolor="#4472c4 [3204]" strokeweight=".5pt">
                    <v:fill color2="#416fc3 [3172]" rotate="t" colors="0 #6083cb;.5 #3e70ca;1 #2e61ba" focus="100%" type="gradient">
                      <o:fill v:ext="view" type="gradientUnscaled"/>
                    </v:fill>
                  </v:shape>
                  <v:shape id="Cube 229" o:spid="_x0000_s1030" type="#_x0000_t16" style="position:absolute;left:56;width:724;height:4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" fillcolor="#3f80cd" strokecolor="#4a7ebb">
                    <v:fill color2="#9bc1ff" rotate="t" angle="180" focus="100%" type="gradient">
                      <o:fill v:ext="view" type="gradientUnscaled"/>
                    </v:fill>
                    <v:shadow on="t" color="black" opacity="22937f" origin=",.5" offset="0,.63889mm"/>
                  </v:shape>
                  <v:shape id="Block Arc 231" o:spid="_x0000_s1031" style="position:absolute;top:2075;width:2570;height:3759;flip:y;visibility:visible;mso-wrap-style:square;v-text-anchor:middle" coordsize="257074,375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" path="m17450,93386c38571,40336,76082,5711,117922,642v44637,-5408,87981,23547,114403,76424l192364,119751c177612,74992,149764,49727,121004,55010,95145,59760,72550,88519,61440,130825l17450,93386xe" fillcolor="#4f7ac7 [3028]" strokecolor="#4472c4 [3204]" strokeweight=".5pt">
                    <v:fill color2="#416fc3 [3172]" rotate="t" colors="0 #6083cb;.5 #3e70ca;1 #2e61ba" focus="100%" type="gradient">
                      <o:fill v:ext="view" type="gradientUnscaled"/>
                    </v:fill>
                    <v:stroke joinstyle="miter"/>
                    <v:path arrowok="t" o:connecttype="custom" o:connectlocs="17450,93386;117922,642;232325,77066;192364,119751;121004,55010;61440,130825;17450,93386" o:connectangles="0,0,0,0,0,0,0"/>
                  </v:shape>
                  <v:shape id="Cube 230" o:spid="_x0000_s1032" type="#_x0000_t16" style="position:absolute;left:1739;width:723;height:4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" fillcolor="#3f80cd" strokecolor="#4a7ebb">
                    <v:fill color2="#9bc1ff" rotate="t" angle="180" focus="100%" type="gradient">
                      <o:fill v:ext="view" type="gradientUnscaled"/>
                    </v:fill>
                    <v:shadow on="t" color="black" opacity="22937f" origin=",.5" offset="0,.63889mm"/>
                  </v:shape>
                </v:group>
                <v:group id="Group 233" o:spid="_x0000_s1033" style="position:absolute;left:3758;width:2565;height:11607" coordsize="2570,1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Cube 234" o:spid="_x0000_s1034" type="#_x0000_t16" style="position:absolute;left:1065;top:5048;width:730;height:6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" fillcolor="#3f80cd" strokecolor="#4a7ebb">
                    <v:fill color2="#9bc1ff" rotate="t" angle="180" focus="100%" type="gradient">
                      <o:fill v:ext="view" type="gradientUnscaled"/>
                    </v:fill>
                    <v:shadow on="t" color="black" opacity="22937f" origin=",.5" offset="0,.63889mm"/>
                  </v:shape>
                  <v:shape id="Cube 235" o:spid="_x0000_s1035" type="#_x0000_t16" style="position:absolute;left:56;width:724;height:4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" fillcolor="#3f80cd" strokecolor="#4a7ebb">
                    <v:fill color2="#9bc1ff" rotate="t" angle="180" focus="100%" type="gradient">
                      <o:fill v:ext="view" type="gradientUnscaled"/>
                    </v:fill>
                    <v:shadow on="t" color="black" opacity="22937f" origin=",.5" offset="0,.63889mm"/>
                  </v:shape>
                  <v:shape id="Block Arc 236" o:spid="_x0000_s1036" style="position:absolute;top:2075;width:2570;height:3759;flip:y;visibility:visible;mso-wrap-style:square;v-text-anchor:middle" coordsize="257074,375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" path="m17450,93386c38571,40336,76082,5711,117922,642v44637,-5408,87981,23547,114403,76424l192364,119751c177612,74992,149764,49727,121004,55010,95145,59760,72550,88519,61440,130825l17450,93386xe" fillcolor="#3f80cd" strokecolor="#4a7ebb">
                    <v:fill color2="#9bc1ff" rotate="t" angle="180" focus="100%" type="gradient">
                      <o:fill v:ext="view" type="gradientUnscaled"/>
                    </v:fill>
                    <v:shadow on="t" color="black" opacity="22937f" origin=",.5" offset="0,.63889mm"/>
                    <v:path arrowok="t" o:connecttype="custom" o:connectlocs="17450,93386;117922,642;232325,77066;192364,119751;121004,55010;61440,130825;17450,93386" o:connectangles="0,0,0,0,0,0,0"/>
                  </v:shape>
                  <v:shape id="Cube 237" o:spid="_x0000_s1037" type="#_x0000_t16" style="position:absolute;left:1739;width:723;height:4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" fillcolor="#3f80cd" strokecolor="#4a7ebb">
                    <v:fill color2="#9bc1ff" rotate="t" angle="180" focus="100%" type="gradient">
                      <o:fill v:ext="view" type="gradientUnscaled"/>
                    </v:fill>
                    <v:shadow on="t" color="black" opacity="22937f" origin=",.5" offset="0,.63889mm"/>
                  </v:shape>
                </v:group>
              </v:group>
            </w:pict>
          </mc:Fallback>
        </mc:AlternateContent>
      </w:r>
    </w:p>
    <w:p w14:paraId="3C8305AC" w14:textId="77777777" w:rsidR="008A6240" w:rsidRPr="00D63CD2" w:rsidRDefault="008A6240" w:rsidP="008A6240">
      <w:pPr>
        <w:rPr>
          <w:rFonts w:cstheme="majorHAnsi"/>
        </w:rPr>
      </w:pPr>
    </w:p>
    <w:p w14:paraId="097D662A" w14:textId="77777777" w:rsidR="008A6240" w:rsidRPr="00D63CD2" w:rsidRDefault="008A6240" w:rsidP="008A6240">
      <w:pPr>
        <w:rPr>
          <w:rFonts w:cstheme="majorHAnsi"/>
          <w:b/>
        </w:rPr>
      </w:pPr>
    </w:p>
    <w:p w14:paraId="2AC50218" w14:textId="77777777" w:rsidR="008A6240" w:rsidRPr="00D63CD2" w:rsidRDefault="008A6240" w:rsidP="008A6240">
      <w:pPr>
        <w:rPr>
          <w:rFonts w:cstheme="majorHAnsi"/>
          <w:b/>
        </w:rPr>
      </w:pPr>
    </w:p>
    <w:p w14:paraId="62EE2C55" w14:textId="77777777" w:rsidR="008A6240" w:rsidRPr="00D63CD2" w:rsidRDefault="008A6240" w:rsidP="008A6240">
      <w:pPr>
        <w:rPr>
          <w:rFonts w:cstheme="majorHAnsi"/>
          <w:b/>
        </w:rPr>
      </w:pPr>
      <w:r w:rsidRPr="00D63CD2">
        <w:rPr>
          <w:rFonts w:cstheme="majorHAnsi"/>
          <w:b/>
        </w:rPr>
        <w:t xml:space="preserve">A guitar string has length 2 m and mass 0.88 g.  It is stretched across two fixed points which are 65.1 cm apart on a guitar. It is then plucked and it vibrates at a fundamental frequency of 330 Hz.  </w:t>
      </w:r>
    </w:p>
    <w:p w14:paraId="66279C02" w14:textId="77777777" w:rsidR="008A6240" w:rsidRPr="008A6240" w:rsidRDefault="008A6240" w:rsidP="008A6240">
      <w:pPr>
        <w:pStyle w:val="ListParagraph"/>
        <w:numPr>
          <w:ilvl w:val="0"/>
          <w:numId w:val="11"/>
        </w:numPr>
        <w:spacing w:after="0" w:line="240" w:lineRule="auto"/>
        <w:rPr>
          <w:rFonts w:cstheme="majorHAnsi"/>
          <w:b/>
        </w:rPr>
      </w:pPr>
      <w:r w:rsidRPr="00D63CD2">
        <w:rPr>
          <w:rFonts w:cstheme="majorHAnsi"/>
          <w:b/>
        </w:rPr>
        <w:t>Draw a labelled diagram to show a guitar string vibrating at its fundamental frequency.</w:t>
      </w:r>
    </w:p>
    <w:p w14:paraId="1898DE7B" w14:textId="77777777" w:rsidR="008A6240" w:rsidRPr="00D63CD2" w:rsidRDefault="008A6240" w:rsidP="008A6240">
      <w:pPr>
        <w:rPr>
          <w:rFonts w:cstheme="majorHAnsi"/>
          <w:b/>
        </w:rPr>
      </w:pPr>
      <w:r w:rsidRPr="00D63CD2">
        <w:rPr>
          <w:rFonts w:cstheme="majorHAnsi"/>
          <w:b/>
          <w:noProof/>
        </w:rPr>
        <mc:AlternateContent>
          <mc:Choice Requires="wps">
            <w:drawing>
              <wp:anchor distT="0" distB="0" distL="114300" distR="114300" simplePos="0" relativeHeight="251767808" behindDoc="0" locked="0" layoutInCell="1" allowOverlap="1" wp14:anchorId="3B11C85F" wp14:editId="3440C41F">
                <wp:simplePos x="0" y="0"/>
                <wp:positionH relativeFrom="column">
                  <wp:posOffset>711200</wp:posOffset>
                </wp:positionH>
                <wp:positionV relativeFrom="paragraph">
                  <wp:posOffset>270767</wp:posOffset>
                </wp:positionV>
                <wp:extent cx="5610" cy="297320"/>
                <wp:effectExtent l="57150" t="19050" r="71120" b="83820"/>
                <wp:wrapNone/>
                <wp:docPr id="239" name="Straight Connector 239"/>
                <wp:cNvGraphicFramePr/>
                <a:graphic xmlns:a="http://schemas.openxmlformats.org/drawingml/2006/main">
                  <a:graphicData uri="http://schemas.microsoft.com/office/word/2010/wordprocessingShape">
                    <wps:wsp>
                      <wps:cNvCnPr/>
                      <wps:spPr>
                        <a:xfrm flipH="1">
                          <a:off x="0" y="0"/>
                          <a:ext cx="5610" cy="29732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7407C9C" id="Straight Connector 239" o:spid="_x0000_s1026" style="position:absolute;flip:x;z-index:251767808;visibility:visible;mso-wrap-style:square;mso-wrap-distance-left:9pt;mso-wrap-distance-top:0;mso-wrap-distance-right:9pt;mso-wrap-distance-bottom:0;mso-position-horizontal:absolute;mso-position-horizontal-relative:text;mso-position-vertical:absolute;mso-position-vertical-relative:text" from="56pt,21.3pt" to="56.45pt,4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" strokecolor="#4472c4 [3204]" strokeweight="1pt">
                <v:stroke joinstyle="miter"/>
              </v:line>
            </w:pict>
          </mc:Fallback>
        </mc:AlternateContent>
      </w:r>
      <w:r w:rsidRPr="00D63CD2">
        <w:rPr>
          <w:rFonts w:cstheme="majorHAnsi"/>
          <w:b/>
          <w:noProof/>
        </w:rPr>
        <mc:AlternateContent>
          <mc:Choice Requires="wps">
            <w:drawing>
              <wp:anchor distT="0" distB="0" distL="114300" distR="114300" simplePos="0" relativeHeight="251768832" behindDoc="0" locked="0" layoutInCell="1" allowOverlap="1" wp14:anchorId="6FF88699" wp14:editId="2C50981D">
                <wp:simplePos x="0" y="0"/>
                <wp:positionH relativeFrom="column">
                  <wp:posOffset>3568700</wp:posOffset>
                </wp:positionH>
                <wp:positionV relativeFrom="paragraph">
                  <wp:posOffset>253871</wp:posOffset>
                </wp:positionV>
                <wp:extent cx="5610" cy="297320"/>
                <wp:effectExtent l="57150" t="19050" r="71120" b="83820"/>
                <wp:wrapNone/>
                <wp:docPr id="240" name="Straight Connector 240"/>
                <wp:cNvGraphicFramePr/>
                <a:graphic xmlns:a="http://schemas.openxmlformats.org/drawingml/2006/main">
                  <a:graphicData uri="http://schemas.microsoft.com/office/word/2010/wordprocessingShape">
                    <wps:wsp>
                      <wps:cNvCnPr/>
                      <wps:spPr>
                        <a:xfrm flipH="1">
                          <a:off x="0" y="0"/>
                          <a:ext cx="5610" cy="297320"/>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anchor>
            </w:drawing>
          </mc:Choice>
          <mc:Fallback>
            <w:pict>
              <v:line w14:anchorId="211E6049" id="Straight Connector 240" o:spid="_x0000_s1026" style="position:absolute;flip:x;z-index:251768832;visibility:visible;mso-wrap-style:square;mso-wrap-distance-left:9pt;mso-wrap-distance-top:0;mso-wrap-distance-right:9pt;mso-wrap-distance-bottom:0;mso-position-horizontal:absolute;mso-position-horizontal-relative:text;mso-position-vertical:absolute;mso-position-vertical-relative:text" from="281pt,20pt" to="281.45pt,4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" strokecolor="#4f81bd" strokeweight="2pt">
                <v:shadow on="t" color="black" opacity="24903f" origin=",.5" offset="0,.55556mm"/>
              </v:line>
            </w:pict>
          </mc:Fallback>
        </mc:AlternateContent>
      </w:r>
      <w:r w:rsidRPr="00D63CD2">
        <w:rPr>
          <w:rFonts w:cstheme="majorHAnsi"/>
          <w:b/>
          <w:noProof/>
        </w:rPr>
        <mc:AlternateContent>
          <mc:Choice Requires="wps">
            <w:drawing>
              <wp:anchor distT="0" distB="0" distL="114300" distR="114300" simplePos="0" relativeHeight="251770880" behindDoc="0" locked="0" layoutInCell="1" allowOverlap="1" wp14:anchorId="2AE8662E" wp14:editId="30A4BDCA">
                <wp:simplePos x="0" y="0"/>
                <wp:positionH relativeFrom="column">
                  <wp:posOffset>727710</wp:posOffset>
                </wp:positionH>
                <wp:positionV relativeFrom="paragraph">
                  <wp:posOffset>261549</wp:posOffset>
                </wp:positionV>
                <wp:extent cx="2821737" cy="146226"/>
                <wp:effectExtent l="38100" t="19050" r="36195" b="101600"/>
                <wp:wrapNone/>
                <wp:docPr id="243" name="Freeform: Shape 243"/>
                <wp:cNvGraphicFramePr/>
                <a:graphic xmlns:a="http://schemas.openxmlformats.org/drawingml/2006/main">
                  <a:graphicData uri="http://schemas.microsoft.com/office/word/2010/wordprocessingShape">
                    <wps:wsp>
                      <wps:cNvSpPr/>
                      <wps:spPr>
                        <a:xfrm>
                          <a:off x="0" y="0"/>
                          <a:ext cx="2821737" cy="146226"/>
                        </a:xfrm>
                        <a:custGeom>
                          <a:avLst/>
                          <a:gdLst>
                            <a:gd name="connsiteX0" fmla="*/ 0 w 2821737"/>
                            <a:gd name="connsiteY0" fmla="*/ 146226 h 146226"/>
                            <a:gd name="connsiteX1" fmla="*/ 1419283 w 2821737"/>
                            <a:gd name="connsiteY1" fmla="*/ 371 h 146226"/>
                            <a:gd name="connsiteX2" fmla="*/ 2821737 w 2821737"/>
                            <a:gd name="connsiteY2" fmla="*/ 112567 h 146226"/>
                          </a:gdLst>
                          <a:ahLst/>
                          <a:cxnLst>
                            <a:cxn ang="0">
                              <a:pos x="connsiteX0" y="connsiteY0"/>
                            </a:cxn>
                            <a:cxn ang="0">
                              <a:pos x="connsiteX1" y="connsiteY1"/>
                            </a:cxn>
                            <a:cxn ang="0">
                              <a:pos x="connsiteX2" y="connsiteY2"/>
                            </a:cxn>
                          </a:cxnLst>
                          <a:rect l="l" t="t" r="r" b="b"/>
                          <a:pathLst>
                            <a:path w="2821737" h="146226">
                              <a:moveTo>
                                <a:pt x="0" y="146226"/>
                              </a:moveTo>
                              <a:cubicBezTo>
                                <a:pt x="474497" y="76103"/>
                                <a:pt x="948994" y="5981"/>
                                <a:pt x="1419283" y="371"/>
                              </a:cubicBezTo>
                              <a:cubicBezTo>
                                <a:pt x="1889572" y="-5239"/>
                                <a:pt x="2355654" y="53664"/>
                                <a:pt x="2821737" y="112567"/>
                              </a:cubicBezTo>
                            </a:path>
                          </a:pathLst>
                        </a:cu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A370E3C" id="Freeform: Shape 243" o:spid="_x0000_s1026" style="position:absolute;margin-left:57.3pt;margin-top:20.6pt;width:222.2pt;height:11.5pt;z-index:251770880;visibility:visible;mso-wrap-style:square;mso-wrap-distance-left:9pt;mso-wrap-distance-top:0;mso-wrap-distance-right:9pt;mso-wrap-distance-bottom:0;mso-position-horizontal:absolute;mso-position-horizontal-relative:text;mso-position-vertical:absolute;mso-position-vertical-relative:text;v-text-anchor:middle" coordsize="2821737,146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" path="m,146226c474497,76103,948994,5981,1419283,371v470289,-5610,936371,53293,1402454,112196e" filled="f" strokecolor="black [3213]" strokeweight=".5pt">
                <v:stroke joinstyle="miter"/>
                <v:path arrowok="t" o:connecttype="custom" o:connectlocs="0,146226;1419283,371;2821737,112567" o:connectangles="0,0,0"/>
              </v:shape>
            </w:pict>
          </mc:Fallback>
        </mc:AlternateContent>
      </w:r>
    </w:p>
    <w:p w14:paraId="3B9BE1C9" w14:textId="77777777" w:rsidR="008A6240" w:rsidRPr="00D63CD2" w:rsidRDefault="008A6240" w:rsidP="008A6240">
      <w:pPr>
        <w:rPr>
          <w:rFonts w:cstheme="majorHAnsi"/>
          <w:b/>
        </w:rPr>
      </w:pPr>
      <w:r w:rsidRPr="00D63CD2">
        <w:rPr>
          <w:rFonts w:cstheme="majorHAnsi"/>
          <w:b/>
          <w:noProof/>
        </w:rPr>
        <mc:AlternateContent>
          <mc:Choice Requires="wps">
            <w:drawing>
              <wp:anchor distT="0" distB="0" distL="114300" distR="114300" simplePos="0" relativeHeight="251771904" behindDoc="0" locked="0" layoutInCell="1" allowOverlap="1" wp14:anchorId="1378EB18" wp14:editId="20DFB816">
                <wp:simplePos x="0" y="0"/>
                <wp:positionH relativeFrom="column">
                  <wp:posOffset>728248</wp:posOffset>
                </wp:positionH>
                <wp:positionV relativeFrom="paragraph">
                  <wp:posOffset>129571</wp:posOffset>
                </wp:positionV>
                <wp:extent cx="2821305" cy="151270"/>
                <wp:effectExtent l="38100" t="19050" r="36195" b="96520"/>
                <wp:wrapNone/>
                <wp:docPr id="244" name="Freeform: Shape 244"/>
                <wp:cNvGraphicFramePr/>
                <a:graphic xmlns:a="http://schemas.openxmlformats.org/drawingml/2006/main">
                  <a:graphicData uri="http://schemas.microsoft.com/office/word/2010/wordprocessingShape">
                    <wps:wsp>
                      <wps:cNvSpPr/>
                      <wps:spPr>
                        <a:xfrm flipV="1">
                          <a:off x="0" y="0"/>
                          <a:ext cx="2821305" cy="151270"/>
                        </a:xfrm>
                        <a:custGeom>
                          <a:avLst/>
                          <a:gdLst>
                            <a:gd name="connsiteX0" fmla="*/ 0 w 2821737"/>
                            <a:gd name="connsiteY0" fmla="*/ 146226 h 146226"/>
                            <a:gd name="connsiteX1" fmla="*/ 1419283 w 2821737"/>
                            <a:gd name="connsiteY1" fmla="*/ 371 h 146226"/>
                            <a:gd name="connsiteX2" fmla="*/ 2821737 w 2821737"/>
                            <a:gd name="connsiteY2" fmla="*/ 112567 h 146226"/>
                          </a:gdLst>
                          <a:ahLst/>
                          <a:cxnLst>
                            <a:cxn ang="0">
                              <a:pos x="connsiteX0" y="connsiteY0"/>
                            </a:cxn>
                            <a:cxn ang="0">
                              <a:pos x="connsiteX1" y="connsiteY1"/>
                            </a:cxn>
                            <a:cxn ang="0">
                              <a:pos x="connsiteX2" y="connsiteY2"/>
                            </a:cxn>
                          </a:cxnLst>
                          <a:rect l="l" t="t" r="r" b="b"/>
                          <a:pathLst>
                            <a:path w="2821737" h="146226">
                              <a:moveTo>
                                <a:pt x="0" y="146226"/>
                              </a:moveTo>
                              <a:cubicBezTo>
                                <a:pt x="474497" y="76103"/>
                                <a:pt x="948994" y="5981"/>
                                <a:pt x="1419283" y="371"/>
                              </a:cubicBezTo>
                              <a:cubicBezTo>
                                <a:pt x="1889572" y="-5239"/>
                                <a:pt x="2355654" y="53664"/>
                                <a:pt x="2821737" y="112567"/>
                              </a:cubicBezTo>
                            </a:path>
                          </a:pathLst>
                        </a:custGeom>
                        <a:noFill/>
                        <a:ln w="9525" cap="flat" cmpd="sng" algn="ctr">
                          <a:solidFill>
                            <a:sysClr val="windowText" lastClr="000000"/>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2395AB7" id="Freeform: Shape 244" o:spid="_x0000_s1026" style="position:absolute;margin-left:57.35pt;margin-top:10.2pt;width:222.15pt;height:11.9pt;flip:y;z-index:251771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2821737,146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" path="m,146226c474497,76103,948994,5981,1419283,371v470289,-5610,936371,53293,1402454,112196e" filled="f" strokecolor="windowText">
                <v:shadow on="t" color="black" opacity="22937f" origin=",.5" offset="0,.63889mm"/>
                <v:path arrowok="t" o:connecttype="custom" o:connectlocs="0,151270;1419066,384;2821305,116450" o:connectangles="0,0,0"/>
              </v:shape>
            </w:pict>
          </mc:Fallback>
        </mc:AlternateContent>
      </w:r>
      <w:r w:rsidRPr="00D63CD2">
        <w:rPr>
          <w:rFonts w:cstheme="majorHAnsi"/>
          <w:b/>
          <w:noProof/>
        </w:rPr>
        <mc:AlternateContent>
          <mc:Choice Requires="wps">
            <w:drawing>
              <wp:anchor distT="0" distB="0" distL="114300" distR="114300" simplePos="0" relativeHeight="251769856" behindDoc="0" locked="0" layoutInCell="1" allowOverlap="1" wp14:anchorId="41A5D898" wp14:editId="12730654">
                <wp:simplePos x="0" y="0"/>
                <wp:positionH relativeFrom="column">
                  <wp:posOffset>733856</wp:posOffset>
                </wp:positionH>
                <wp:positionV relativeFrom="paragraph">
                  <wp:posOffset>112547</wp:posOffset>
                </wp:positionV>
                <wp:extent cx="2844177" cy="22439"/>
                <wp:effectExtent l="38100" t="38100" r="70485" b="92075"/>
                <wp:wrapNone/>
                <wp:docPr id="241" name="Straight Connector 241"/>
                <wp:cNvGraphicFramePr/>
                <a:graphic xmlns:a="http://schemas.openxmlformats.org/drawingml/2006/main">
                  <a:graphicData uri="http://schemas.microsoft.com/office/word/2010/wordprocessingShape">
                    <wps:wsp>
                      <wps:cNvCnPr/>
                      <wps:spPr>
                        <a:xfrm flipV="1">
                          <a:off x="0" y="0"/>
                          <a:ext cx="2844177" cy="22439"/>
                        </a:xfrm>
                        <a:prstGeom prst="line">
                          <a:avLst/>
                        </a:prstGeom>
                        <a:ln w="6350">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3A98E679" id="Straight Connector 241" o:spid="_x0000_s1026" style="position:absolute;flip:y;z-index:251769856;visibility:visible;mso-wrap-style:square;mso-wrap-distance-left:9pt;mso-wrap-distance-top:0;mso-wrap-distance-right:9pt;mso-wrap-distance-bottom:0;mso-position-horizontal:absolute;mso-position-horizontal-relative:text;mso-position-vertical:absolute;mso-position-vertical-relative:text" from="57.8pt,8.85pt" to="281.7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" strokecolor="black [3213]" strokeweight=".5pt">
                <v:stroke joinstyle="miter"/>
              </v:line>
            </w:pict>
          </mc:Fallback>
        </mc:AlternateContent>
      </w:r>
    </w:p>
    <w:p w14:paraId="6631B256" w14:textId="77777777" w:rsidR="008A6240" w:rsidRPr="00D63CD2" w:rsidRDefault="008A6240" w:rsidP="008A6240">
      <w:pPr>
        <w:rPr>
          <w:rFonts w:cstheme="majorHAnsi"/>
          <w:b/>
        </w:rPr>
      </w:pPr>
    </w:p>
    <w:p w14:paraId="1B9370AD" w14:textId="77777777" w:rsidR="008A6240" w:rsidRPr="00D63CD2" w:rsidRDefault="008A6240" w:rsidP="008A6240">
      <w:pPr>
        <w:rPr>
          <w:rFonts w:cstheme="majorHAnsi"/>
          <w:b/>
        </w:rPr>
      </w:pPr>
      <w:r w:rsidRPr="00D63CD2">
        <w:rPr>
          <w:rFonts w:cstheme="majorHAnsi"/>
          <w:b/>
        </w:rPr>
        <w:t>Calculate </w:t>
      </w:r>
    </w:p>
    <w:p w14:paraId="025651C0" w14:textId="77777777" w:rsidR="008A6240" w:rsidRPr="00D63CD2" w:rsidRDefault="008A6240" w:rsidP="008A6240">
      <w:pPr>
        <w:pStyle w:val="ListParagraph"/>
        <w:numPr>
          <w:ilvl w:val="0"/>
          <w:numId w:val="11"/>
        </w:numPr>
        <w:spacing w:after="0" w:line="240" w:lineRule="auto"/>
        <w:rPr>
          <w:rFonts w:cstheme="majorHAnsi"/>
          <w:b/>
        </w:rPr>
      </w:pPr>
      <w:r w:rsidRPr="00D63CD2">
        <w:rPr>
          <w:rFonts w:cstheme="majorHAnsi"/>
          <w:b/>
        </w:rPr>
        <w:t>the tension in the string, </w:t>
      </w:r>
    </w:p>
    <w:p w14:paraId="448AEF5E" w14:textId="77777777" w:rsidR="008A6240" w:rsidRPr="00D63CD2" w:rsidRDefault="008A6240" w:rsidP="008A6240">
      <w:pPr>
        <w:rPr>
          <w:rFonts w:cstheme="majorHAnsi"/>
          <w:b/>
        </w:rPr>
      </w:pPr>
      <w:r w:rsidRPr="00D63CD2">
        <w:rPr>
          <w:rFonts w:cstheme="majorHAnsi"/>
          <w:b/>
        </w:rPr>
        <w:t>mass per unit length:</w:t>
      </w:r>
    </w:p>
    <w:p w14:paraId="210DC0F8" w14:textId="77777777" w:rsidR="008A6240" w:rsidRPr="00D63CD2" w:rsidRDefault="008A6240" w:rsidP="008A6240">
      <w:pPr>
        <w:rPr>
          <w:rFonts w:cstheme="majorHAnsi"/>
          <w:b/>
        </w:rPr>
      </w:pPr>
      <m:oMathPara>
        <m:oMathParaPr>
          <m:jc m:val="left"/>
        </m:oMathParaPr>
        <m:oMath>
          <m:r>
            <m:rPr>
              <m:sty m:val="bi"/>
            </m:rPr>
            <w:rPr>
              <w:rFonts w:ascii="Cambria Math" w:hAnsi="Cambria Math" w:cstheme="majorHAnsi"/>
            </w:rPr>
            <m:t>μ=</m:t>
          </m:r>
          <m:f>
            <m:fPr>
              <m:ctrlPr>
                <w:rPr>
                  <w:rFonts w:ascii="Cambria Math" w:hAnsi="Cambria Math" w:cstheme="majorHAnsi"/>
                  <w:b/>
                  <w:i/>
                </w:rPr>
              </m:ctrlPr>
            </m:fPr>
            <m:num>
              <m:r>
                <m:rPr>
                  <m:sty m:val="bi"/>
                </m:rPr>
                <w:rPr>
                  <w:rFonts w:ascii="Cambria Math" w:hAnsi="Cambria Math" w:cstheme="majorHAnsi"/>
                </w:rPr>
                <m:t>mass</m:t>
              </m:r>
            </m:num>
            <m:den>
              <m:r>
                <m:rPr>
                  <m:sty m:val="bi"/>
                </m:rPr>
                <w:rPr>
                  <w:rFonts w:ascii="Cambria Math" w:hAnsi="Cambria Math" w:cstheme="majorHAnsi"/>
                </w:rPr>
                <m:t>lⅇng</m:t>
              </m:r>
              <m:r>
                <m:rPr>
                  <m:sty m:val="b"/>
                </m:rPr>
                <w:rPr>
                  <w:rFonts w:ascii="Cambria Math" w:hAnsi="Cambria Math" w:cstheme="majorHAnsi"/>
                </w:rPr>
                <m:t>th</m:t>
              </m:r>
            </m:den>
          </m:f>
          <m:r>
            <m:rPr>
              <m:sty m:val="bi"/>
            </m:rPr>
            <w:rPr>
              <w:rFonts w:ascii="Cambria Math" w:hAnsi="Cambria Math" w:cstheme="majorHAnsi"/>
            </w:rPr>
            <m:t>=</m:t>
          </m:r>
          <m:f>
            <m:fPr>
              <m:ctrlPr>
                <w:rPr>
                  <w:rFonts w:ascii="Cambria Math" w:hAnsi="Cambria Math" w:cstheme="majorHAnsi"/>
                  <w:b/>
                  <w:i/>
                </w:rPr>
              </m:ctrlPr>
            </m:fPr>
            <m:num>
              <m:r>
                <m:rPr>
                  <m:sty m:val="bi"/>
                </m:rPr>
                <w:rPr>
                  <w:rFonts w:ascii="Cambria Math" w:hAnsi="Cambria Math" w:cstheme="majorHAnsi"/>
                </w:rPr>
                <m:t>0.00088</m:t>
              </m:r>
            </m:num>
            <m:den>
              <m:r>
                <m:rPr>
                  <m:sty m:val="bi"/>
                </m:rPr>
                <w:rPr>
                  <w:rFonts w:ascii="Cambria Math" w:hAnsi="Cambria Math" w:cstheme="majorHAnsi"/>
                </w:rPr>
                <m:t>2</m:t>
              </m:r>
            </m:den>
          </m:f>
          <m:r>
            <m:rPr>
              <m:sty m:val="bi"/>
            </m:rPr>
            <w:rPr>
              <w:rFonts w:ascii="Cambria Math" w:hAnsi="Cambria Math" w:cstheme="majorHAnsi"/>
            </w:rPr>
            <m:t>=0.00044 k</m:t>
          </m:r>
          <m:sSup>
            <m:sSupPr>
              <m:ctrlPr>
                <w:rPr>
                  <w:rFonts w:ascii="Cambria Math" w:hAnsi="Cambria Math" w:cstheme="majorHAnsi"/>
                </w:rPr>
              </m:ctrlPr>
            </m:sSupPr>
            <m:e>
              <m:r>
                <w:rPr>
                  <w:rFonts w:ascii="Cambria Math" w:hAnsi="Cambria Math" w:cstheme="majorHAnsi"/>
                </w:rPr>
                <m:t>gm</m:t>
              </m:r>
            </m:e>
            <m:sup>
              <m:r>
                <w:rPr>
                  <w:rFonts w:ascii="Cambria Math" w:hAnsi="Cambria Math" w:cstheme="majorHAnsi"/>
                </w:rPr>
                <m:t>-1</m:t>
              </m:r>
            </m:sup>
          </m:sSup>
        </m:oMath>
      </m:oMathPara>
    </w:p>
    <w:p w14:paraId="27B0B014" w14:textId="77777777" w:rsidR="008A6240" w:rsidRPr="00D63CD2" w:rsidRDefault="008A6240" w:rsidP="008A6240">
      <w:pPr>
        <w:rPr>
          <w:rFonts w:cstheme="majorHAnsi"/>
          <w:b/>
        </w:rPr>
      </w:pPr>
    </w:p>
    <w:p w14:paraId="405FBBC5" w14:textId="77777777" w:rsidR="008A6240" w:rsidRPr="00D63CD2" w:rsidRDefault="008A6240" w:rsidP="008A6240">
      <w:pPr>
        <w:rPr>
          <w:rFonts w:cstheme="majorHAnsi"/>
          <w:b/>
        </w:rPr>
      </w:pPr>
      <m:oMathPara>
        <m:oMathParaPr>
          <m:jc m:val="left"/>
        </m:oMathParaPr>
        <m:oMath>
          <m:r>
            <m:rPr>
              <m:sty m:val="bi"/>
            </m:rPr>
            <w:rPr>
              <w:rFonts w:ascii="Cambria Math" w:hAnsi="Cambria Math" w:cstheme="majorHAnsi"/>
            </w:rPr>
            <m:t>f=</m:t>
          </m:r>
          <m:f>
            <m:fPr>
              <m:ctrlPr>
                <w:rPr>
                  <w:rFonts w:ascii="Cambria Math" w:hAnsi="Cambria Math" w:cstheme="majorHAnsi"/>
                  <w:b/>
                  <w:i/>
                </w:rPr>
              </m:ctrlPr>
            </m:fPr>
            <m:num>
              <m:r>
                <m:rPr>
                  <m:sty m:val="bi"/>
                </m:rPr>
                <w:rPr>
                  <w:rFonts w:ascii="Cambria Math" w:hAnsi="Cambria Math" w:cstheme="majorHAnsi"/>
                </w:rPr>
                <m:t>1</m:t>
              </m:r>
            </m:num>
            <m:den>
              <m:r>
                <m:rPr>
                  <m:sty m:val="bi"/>
                </m:rPr>
                <w:rPr>
                  <w:rFonts w:ascii="Cambria Math" w:hAnsi="Cambria Math" w:cstheme="majorHAnsi"/>
                </w:rPr>
                <m:t>2</m:t>
              </m:r>
              <m:r>
                <m:rPr>
                  <m:sty m:val="bi"/>
                </m:rPr>
                <w:rPr>
                  <w:rFonts w:ascii="Cambria Math" w:hAnsi="Cambria Math" w:cstheme="majorHAnsi"/>
                </w:rPr>
                <m:t>l</m:t>
              </m:r>
            </m:den>
          </m:f>
          <m:rad>
            <m:radPr>
              <m:degHide m:val="1"/>
              <m:ctrlPr>
                <w:rPr>
                  <w:rFonts w:ascii="Cambria Math" w:hAnsi="Cambria Math" w:cstheme="majorHAnsi"/>
                  <w:b/>
                  <w:i/>
                </w:rPr>
              </m:ctrlPr>
            </m:radPr>
            <m:deg/>
            <m:e>
              <m:f>
                <m:fPr>
                  <m:ctrlPr>
                    <w:rPr>
                      <w:rFonts w:ascii="Cambria Math" w:hAnsi="Cambria Math" w:cstheme="majorHAnsi"/>
                      <w:b/>
                      <w:i/>
                    </w:rPr>
                  </m:ctrlPr>
                </m:fPr>
                <m:num>
                  <m:r>
                    <m:rPr>
                      <m:sty m:val="bi"/>
                    </m:rPr>
                    <w:rPr>
                      <w:rFonts w:ascii="Cambria Math" w:hAnsi="Cambria Math" w:cstheme="majorHAnsi"/>
                    </w:rPr>
                    <m:t>T</m:t>
                  </m:r>
                </m:num>
                <m:den>
                  <m:r>
                    <m:rPr>
                      <m:sty m:val="bi"/>
                    </m:rPr>
                    <w:rPr>
                      <w:rFonts w:ascii="Cambria Math" w:hAnsi="Cambria Math" w:cstheme="majorHAnsi"/>
                    </w:rPr>
                    <m:t>μ</m:t>
                  </m:r>
                </m:den>
              </m:f>
            </m:e>
          </m:rad>
        </m:oMath>
      </m:oMathPara>
    </w:p>
    <w:p w14:paraId="33B33980" w14:textId="77777777" w:rsidR="008A6240" w:rsidRPr="00D63CD2" w:rsidRDefault="008A6240" w:rsidP="008A6240">
      <w:pPr>
        <w:rPr>
          <w:rFonts w:cstheme="majorHAnsi"/>
          <w:b/>
        </w:rPr>
      </w:pPr>
    </w:p>
    <w:p w14:paraId="7DB1C188" w14:textId="77777777" w:rsidR="008A6240" w:rsidRPr="00D63CD2" w:rsidRDefault="008A6240" w:rsidP="008A6240">
      <w:pPr>
        <w:rPr>
          <w:rFonts w:cstheme="majorHAnsi"/>
          <w:b/>
        </w:rPr>
      </w:pPr>
      <m:oMathPara>
        <m:oMathParaPr>
          <m:jc m:val="left"/>
        </m:oMathParaPr>
        <m:oMath>
          <m:r>
            <m:rPr>
              <m:sty m:val="bi"/>
            </m:rPr>
            <w:rPr>
              <w:rFonts w:ascii="Cambria Math" w:hAnsi="Cambria Math" w:cstheme="majorHAnsi"/>
            </w:rPr>
            <m:t>330=</m:t>
          </m:r>
          <m:f>
            <m:fPr>
              <m:ctrlPr>
                <w:rPr>
                  <w:rFonts w:ascii="Cambria Math" w:hAnsi="Cambria Math" w:cstheme="majorHAnsi"/>
                  <w:b/>
                  <w:i/>
                </w:rPr>
              </m:ctrlPr>
            </m:fPr>
            <m:num>
              <m:r>
                <m:rPr>
                  <m:sty m:val="bi"/>
                </m:rPr>
                <w:rPr>
                  <w:rFonts w:ascii="Cambria Math" w:hAnsi="Cambria Math" w:cstheme="majorHAnsi"/>
                </w:rPr>
                <m:t>1</m:t>
              </m:r>
            </m:num>
            <m:den>
              <m:r>
                <m:rPr>
                  <m:sty m:val="bi"/>
                </m:rPr>
                <w:rPr>
                  <w:rFonts w:ascii="Cambria Math" w:hAnsi="Cambria Math" w:cstheme="majorHAnsi"/>
                </w:rPr>
                <m:t>2(0.651)</m:t>
              </m:r>
            </m:den>
          </m:f>
          <m:rad>
            <m:radPr>
              <m:degHide m:val="1"/>
              <m:ctrlPr>
                <w:rPr>
                  <w:rFonts w:ascii="Cambria Math" w:hAnsi="Cambria Math" w:cstheme="majorHAnsi"/>
                  <w:b/>
                  <w:i/>
                </w:rPr>
              </m:ctrlPr>
            </m:radPr>
            <m:deg/>
            <m:e>
              <m:f>
                <m:fPr>
                  <m:ctrlPr>
                    <w:rPr>
                      <w:rFonts w:ascii="Cambria Math" w:hAnsi="Cambria Math" w:cstheme="majorHAnsi"/>
                      <w:b/>
                      <w:i/>
                    </w:rPr>
                  </m:ctrlPr>
                </m:fPr>
                <m:num>
                  <m:r>
                    <m:rPr>
                      <m:sty m:val="bi"/>
                    </m:rPr>
                    <w:rPr>
                      <w:rFonts w:ascii="Cambria Math" w:hAnsi="Cambria Math" w:cstheme="majorHAnsi"/>
                    </w:rPr>
                    <m:t>T</m:t>
                  </m:r>
                </m:num>
                <m:den>
                  <m:r>
                    <m:rPr>
                      <m:sty m:val="bi"/>
                    </m:rPr>
                    <w:rPr>
                      <w:rFonts w:ascii="Cambria Math" w:hAnsi="Cambria Math" w:cstheme="majorHAnsi"/>
                    </w:rPr>
                    <m:t>(0.00044)</m:t>
                  </m:r>
                </m:den>
              </m:f>
            </m:e>
          </m:rad>
        </m:oMath>
      </m:oMathPara>
    </w:p>
    <w:p w14:paraId="275A7D09" w14:textId="77777777" w:rsidR="008A6240" w:rsidRPr="00D63CD2" w:rsidRDefault="008A6240" w:rsidP="008A6240">
      <w:pPr>
        <w:rPr>
          <w:rFonts w:cstheme="majorHAnsi"/>
          <w:b/>
        </w:rPr>
      </w:pPr>
    </w:p>
    <w:p w14:paraId="557B9B35" w14:textId="77777777" w:rsidR="008A6240" w:rsidRPr="00D63CD2" w:rsidRDefault="008A6240" w:rsidP="008A6240">
      <w:pPr>
        <w:rPr>
          <w:rFonts w:cstheme="majorHAnsi"/>
          <w:b/>
        </w:rPr>
      </w:pPr>
      <m:oMathPara>
        <m:oMathParaPr>
          <m:jc m:val="left"/>
        </m:oMathParaPr>
        <m:oMath>
          <m:rad>
            <m:radPr>
              <m:degHide m:val="1"/>
              <m:ctrlPr>
                <w:rPr>
                  <w:rFonts w:ascii="Cambria Math" w:hAnsi="Cambria Math" w:cstheme="majorHAnsi"/>
                  <w:b/>
                  <w:i/>
                </w:rPr>
              </m:ctrlPr>
            </m:radPr>
            <m:deg/>
            <m:e>
              <m:f>
                <m:fPr>
                  <m:ctrlPr>
                    <w:rPr>
                      <w:rFonts w:ascii="Cambria Math" w:hAnsi="Cambria Math" w:cstheme="majorHAnsi"/>
                      <w:b/>
                      <w:i/>
                    </w:rPr>
                  </m:ctrlPr>
                </m:fPr>
                <m:num>
                  <m:r>
                    <m:rPr>
                      <m:sty m:val="bi"/>
                    </m:rPr>
                    <w:rPr>
                      <w:rFonts w:ascii="Cambria Math" w:hAnsi="Cambria Math" w:cstheme="majorHAnsi"/>
                    </w:rPr>
                    <m:t>T</m:t>
                  </m:r>
                </m:num>
                <m:den>
                  <m:r>
                    <m:rPr>
                      <m:sty m:val="bi"/>
                    </m:rPr>
                    <w:rPr>
                      <w:rFonts w:ascii="Cambria Math" w:hAnsi="Cambria Math" w:cstheme="majorHAnsi"/>
                    </w:rPr>
                    <m:t>(0.00044)</m:t>
                  </m:r>
                </m:den>
              </m:f>
            </m:e>
          </m:rad>
          <m:r>
            <m:rPr>
              <m:sty m:val="bi"/>
            </m:rPr>
            <w:rPr>
              <w:rFonts w:ascii="Cambria Math" w:hAnsi="Cambria Math" w:cstheme="majorHAnsi"/>
            </w:rPr>
            <m:t>=429.66</m:t>
          </m:r>
        </m:oMath>
      </m:oMathPara>
    </w:p>
    <w:p w14:paraId="01FE3166" w14:textId="77777777" w:rsidR="008A6240" w:rsidRPr="00D63CD2" w:rsidRDefault="008A6240" w:rsidP="008A6240">
      <w:pPr>
        <w:rPr>
          <w:rFonts w:cstheme="majorHAnsi"/>
          <w:b/>
        </w:rPr>
      </w:pPr>
    </w:p>
    <w:p w14:paraId="0FB9D42C" w14:textId="77777777" w:rsidR="008A6240" w:rsidRPr="00D63CD2" w:rsidRDefault="008A6240" w:rsidP="008A6240">
      <w:pPr>
        <w:rPr>
          <w:rFonts w:cstheme="majorHAnsi"/>
          <w:b/>
        </w:rPr>
      </w:pPr>
      <m:oMathPara>
        <m:oMathParaPr>
          <m:jc m:val="left"/>
        </m:oMathParaPr>
        <m:oMath>
          <m:f>
            <m:fPr>
              <m:ctrlPr>
                <w:rPr>
                  <w:rFonts w:ascii="Cambria Math" w:hAnsi="Cambria Math" w:cstheme="majorHAnsi"/>
                  <w:b/>
                  <w:i/>
                </w:rPr>
              </m:ctrlPr>
            </m:fPr>
            <m:num>
              <m:r>
                <m:rPr>
                  <m:sty m:val="bi"/>
                </m:rPr>
                <w:rPr>
                  <w:rFonts w:ascii="Cambria Math" w:hAnsi="Cambria Math" w:cstheme="majorHAnsi"/>
                </w:rPr>
                <m:t>T</m:t>
              </m:r>
            </m:num>
            <m:den>
              <m:r>
                <m:rPr>
                  <m:sty m:val="bi"/>
                </m:rPr>
                <w:rPr>
                  <w:rFonts w:ascii="Cambria Math" w:hAnsi="Cambria Math" w:cstheme="majorHAnsi"/>
                </w:rPr>
                <m:t>0.00044</m:t>
              </m:r>
            </m:den>
          </m:f>
          <m:r>
            <m:rPr>
              <m:sty m:val="bi"/>
            </m:rPr>
            <w:rPr>
              <w:rFonts w:ascii="Cambria Math" w:hAnsi="Cambria Math" w:cstheme="majorHAnsi"/>
            </w:rPr>
            <m:t>=184,607.716</m:t>
          </m:r>
        </m:oMath>
      </m:oMathPara>
    </w:p>
    <w:p w14:paraId="670D65B7" w14:textId="77777777" w:rsidR="008A6240" w:rsidRPr="00D63CD2" w:rsidRDefault="008A6240" w:rsidP="008A6240">
      <w:pPr>
        <w:rPr>
          <w:rFonts w:cstheme="majorHAnsi"/>
          <w:b/>
        </w:rPr>
      </w:pPr>
    </w:p>
    <w:p w14:paraId="08040423" w14:textId="77777777" w:rsidR="008A6240" w:rsidRPr="00D63CD2" w:rsidRDefault="008A6240" w:rsidP="008A6240">
      <w:pPr>
        <w:rPr>
          <w:rFonts w:cstheme="majorHAnsi"/>
          <w:b/>
        </w:rPr>
      </w:pPr>
      <w:r w:rsidRPr="00D63CD2">
        <w:rPr>
          <w:rFonts w:cstheme="majorHAnsi"/>
          <w:b/>
        </w:rPr>
        <w:t xml:space="preserve"> </w:t>
      </w:r>
      <m:oMath>
        <m:r>
          <m:rPr>
            <m:sty m:val="bi"/>
          </m:rPr>
          <w:rPr>
            <w:rFonts w:ascii="Cambria Math" w:hAnsi="Cambria Math" w:cstheme="majorHAnsi"/>
          </w:rPr>
          <m:t xml:space="preserve"> T=81.23 N</m:t>
        </m:r>
      </m:oMath>
    </w:p>
    <w:p w14:paraId="1D1F6059" w14:textId="77777777" w:rsidR="008A6240" w:rsidRPr="00D63CD2" w:rsidRDefault="008A6240" w:rsidP="008A6240">
      <w:pPr>
        <w:rPr>
          <w:rFonts w:cstheme="majorHAnsi"/>
          <w:b/>
        </w:rPr>
      </w:pPr>
    </w:p>
    <w:p w14:paraId="57C0018F" w14:textId="77777777" w:rsidR="008A6240" w:rsidRPr="00D63CD2" w:rsidRDefault="008A6240" w:rsidP="008A6240">
      <w:pPr>
        <w:pStyle w:val="ListParagraph"/>
        <w:numPr>
          <w:ilvl w:val="0"/>
          <w:numId w:val="11"/>
        </w:numPr>
        <w:spacing w:after="0" w:line="240" w:lineRule="auto"/>
        <w:rPr>
          <w:rFonts w:cstheme="majorHAnsi"/>
          <w:b/>
        </w:rPr>
      </w:pPr>
      <w:r w:rsidRPr="00D63CD2">
        <w:rPr>
          <w:rFonts w:cstheme="majorHAnsi"/>
          <w:b/>
        </w:rPr>
        <w:t xml:space="preserve">the speed of sound in the string.  </w:t>
      </w:r>
    </w:p>
    <w:p w14:paraId="7C08B2DF" w14:textId="77777777" w:rsidR="008A6240" w:rsidRPr="00D63CD2" w:rsidRDefault="008A6240" w:rsidP="008A6240">
      <w:pPr>
        <w:pStyle w:val="ListParagraph"/>
        <w:ind w:left="1080"/>
        <w:rPr>
          <w:rFonts w:cstheme="majorHAnsi"/>
          <w:b/>
        </w:rPr>
      </w:pPr>
    </w:p>
    <w:p w14:paraId="74C312BD" w14:textId="77777777" w:rsidR="008A6240" w:rsidRPr="00D63CD2" w:rsidRDefault="008A6240" w:rsidP="008A6240">
      <w:pPr>
        <w:rPr>
          <w:rFonts w:cstheme="majorHAnsi"/>
        </w:rPr>
      </w:pPr>
      <w:r w:rsidRPr="00D63CD2">
        <w:rPr>
          <w:rFonts w:cstheme="majorHAnsi"/>
          <w:b/>
        </w:rPr>
        <w:t xml:space="preserve"> </w:t>
      </w:r>
      <w:r w:rsidRPr="00D63CD2">
        <w:rPr>
          <w:rFonts w:cstheme="majorHAnsi"/>
        </w:rPr>
        <w:t xml:space="preserve">Wavelength: </w:t>
      </w:r>
      <m:oMath>
        <m:r>
          <w:rPr>
            <w:rFonts w:ascii="Cambria Math" w:hAnsi="Cambria Math" w:cstheme="majorHAnsi"/>
          </w:rPr>
          <m:t>λ=2l=2</m:t>
        </m:r>
        <m:d>
          <m:dPr>
            <m:ctrlPr>
              <w:rPr>
                <w:rFonts w:ascii="Cambria Math" w:hAnsi="Cambria Math" w:cstheme="majorHAnsi"/>
                <w:i/>
              </w:rPr>
            </m:ctrlPr>
          </m:dPr>
          <m:e>
            <m:r>
              <w:rPr>
                <w:rFonts w:ascii="Cambria Math" w:hAnsi="Cambria Math" w:cstheme="majorHAnsi"/>
              </w:rPr>
              <m:t>0.651</m:t>
            </m:r>
          </m:e>
        </m:d>
        <m:r>
          <w:rPr>
            <w:rFonts w:ascii="Cambria Math" w:hAnsi="Cambria Math" w:cstheme="majorHAnsi"/>
          </w:rPr>
          <m:t>=1.302 m</m:t>
        </m:r>
      </m:oMath>
    </w:p>
    <w:p w14:paraId="7AB2D511" w14:textId="77777777" w:rsidR="008A6240" w:rsidRPr="00D63CD2" w:rsidRDefault="008A6240" w:rsidP="008A6240">
      <w:pPr>
        <w:rPr>
          <w:rFonts w:cstheme="majorHAnsi"/>
        </w:rPr>
      </w:pPr>
    </w:p>
    <w:p w14:paraId="39A4E97C" w14:textId="77777777" w:rsidR="008A6240" w:rsidRPr="00D63CD2" w:rsidRDefault="008A6240" w:rsidP="008A6240">
      <w:pPr>
        <w:rPr>
          <w:rFonts w:cstheme="majorHAnsi"/>
          <w:b/>
        </w:rPr>
      </w:pPr>
      <w:r w:rsidRPr="00D63CD2">
        <w:rPr>
          <w:rFonts w:cstheme="majorHAnsi"/>
        </w:rPr>
        <w:t xml:space="preserve">Speed: </w:t>
      </w:r>
      <m:oMath>
        <m:r>
          <w:rPr>
            <w:rFonts w:ascii="Cambria Math" w:hAnsi="Cambria Math" w:cstheme="majorHAnsi"/>
          </w:rPr>
          <m:t>C=fλ=</m:t>
        </m:r>
        <m:d>
          <m:dPr>
            <m:ctrlPr>
              <w:rPr>
                <w:rFonts w:ascii="Cambria Math" w:hAnsi="Cambria Math" w:cstheme="majorHAnsi"/>
                <w:i/>
              </w:rPr>
            </m:ctrlPr>
          </m:dPr>
          <m:e>
            <m:r>
              <w:rPr>
                <w:rFonts w:ascii="Cambria Math" w:hAnsi="Cambria Math" w:cstheme="majorHAnsi"/>
              </w:rPr>
              <m:t>330</m:t>
            </m:r>
          </m:e>
        </m:d>
        <m:d>
          <m:dPr>
            <m:ctrlPr>
              <w:rPr>
                <w:rFonts w:ascii="Cambria Math" w:hAnsi="Cambria Math" w:cstheme="majorHAnsi"/>
                <w:i/>
              </w:rPr>
            </m:ctrlPr>
          </m:dPr>
          <m:e>
            <m:r>
              <w:rPr>
                <w:rFonts w:ascii="Cambria Math" w:hAnsi="Cambria Math" w:cstheme="majorHAnsi"/>
              </w:rPr>
              <m:t>1.302</m:t>
            </m:r>
          </m:e>
        </m:d>
        <m:r>
          <w:rPr>
            <w:rFonts w:ascii="Cambria Math" w:hAnsi="Cambria Math" w:cstheme="majorHAnsi"/>
          </w:rPr>
          <m:t>=429.66 m</m:t>
        </m:r>
        <m:sSup>
          <m:sSupPr>
            <m:ctrlPr>
              <w:rPr>
                <w:rFonts w:ascii="Cambria Math" w:hAnsi="Cambria Math" w:cstheme="majorHAnsi"/>
                <w:i/>
              </w:rPr>
            </m:ctrlPr>
          </m:sSupPr>
          <m:e>
            <m:r>
              <w:rPr>
                <w:rFonts w:ascii="Cambria Math" w:hAnsi="Cambria Math" w:cstheme="majorHAnsi"/>
              </w:rPr>
              <m:t>s</m:t>
            </m:r>
          </m:e>
          <m:sup>
            <m:r>
              <w:rPr>
                <w:rFonts w:ascii="Cambria Math" w:hAnsi="Cambria Math" w:cstheme="majorHAnsi"/>
              </w:rPr>
              <m:t>-1</m:t>
            </m:r>
          </m:sup>
        </m:sSup>
      </m:oMath>
    </w:p>
    <w:p w14:paraId="069DFAB7" w14:textId="77777777" w:rsidR="008A6240" w:rsidRPr="00D63CD2" w:rsidRDefault="008A6240" w:rsidP="008A6240">
      <w:pPr>
        <w:rPr>
          <w:rFonts w:cstheme="majorHAnsi"/>
          <w:b/>
        </w:rPr>
      </w:pPr>
    </w:p>
    <w:p w14:paraId="75A7E896" w14:textId="77777777" w:rsidR="008A6240" w:rsidRPr="00D63CD2" w:rsidRDefault="008A6240" w:rsidP="008A6240">
      <w:pPr>
        <w:pStyle w:val="ListParagraph"/>
        <w:numPr>
          <w:ilvl w:val="0"/>
          <w:numId w:val="11"/>
        </w:numPr>
        <w:spacing w:after="0" w:line="240" w:lineRule="auto"/>
        <w:rPr>
          <w:rFonts w:cstheme="majorHAnsi"/>
          <w:b/>
        </w:rPr>
      </w:pPr>
      <w:r w:rsidRPr="00D63CD2">
        <w:rPr>
          <w:rFonts w:cstheme="majorHAnsi"/>
          <w:b/>
        </w:rPr>
        <w:t xml:space="preserve">Draw the magnetic field around a bar magnet.    </w:t>
      </w:r>
    </w:p>
    <w:p w14:paraId="4592C5D7" w14:textId="77777777" w:rsidR="008A6240" w:rsidRPr="00D63CD2" w:rsidRDefault="008A6240" w:rsidP="008A6240">
      <w:pPr>
        <w:rPr>
          <w:rFonts w:cstheme="majorHAnsi"/>
          <w:b/>
        </w:rPr>
      </w:pPr>
    </w:p>
    <w:p w14:paraId="2ABCB2FB" w14:textId="77777777" w:rsidR="008A6240" w:rsidRPr="00D63CD2" w:rsidRDefault="008A6240" w:rsidP="008A6240">
      <w:pPr>
        <w:rPr>
          <w:rFonts w:cstheme="majorHAnsi"/>
          <w:b/>
        </w:rPr>
      </w:pPr>
    </w:p>
    <w:p w14:paraId="242B13EA" w14:textId="77777777" w:rsidR="008A6240" w:rsidRPr="00D63CD2" w:rsidRDefault="008A6240" w:rsidP="008A6240">
      <w:pPr>
        <w:rPr>
          <w:rFonts w:cstheme="majorHAnsi"/>
          <w:b/>
        </w:rPr>
      </w:pPr>
    </w:p>
    <w:p w14:paraId="23A7AB7C" w14:textId="77777777" w:rsidR="008A6240" w:rsidRPr="00D63CD2" w:rsidRDefault="008A6240" w:rsidP="008A6240">
      <w:pPr>
        <w:rPr>
          <w:rFonts w:cstheme="majorHAnsi"/>
          <w:b/>
        </w:rPr>
      </w:pPr>
    </w:p>
    <w:p w14:paraId="726A85B7" w14:textId="77777777" w:rsidR="008A6240" w:rsidRPr="00D63CD2" w:rsidRDefault="008A6240" w:rsidP="008A6240">
      <w:pPr>
        <w:rPr>
          <w:rFonts w:cstheme="majorHAnsi"/>
          <w:b/>
        </w:rPr>
      </w:pPr>
    </w:p>
    <w:p w14:paraId="7B98BD3B" w14:textId="77777777" w:rsidR="008A6240" w:rsidRPr="00D63CD2" w:rsidRDefault="008A6240" w:rsidP="008A6240">
      <w:pPr>
        <w:rPr>
          <w:rFonts w:cstheme="majorHAnsi"/>
          <w:b/>
        </w:rPr>
      </w:pPr>
    </w:p>
    <w:p w14:paraId="2DA07519" w14:textId="77777777" w:rsidR="008A6240" w:rsidRPr="00D63CD2" w:rsidRDefault="008A6240" w:rsidP="008A6240">
      <w:pPr>
        <w:rPr>
          <w:rFonts w:cstheme="majorHAnsi"/>
          <w:b/>
        </w:rPr>
      </w:pPr>
      <w:r w:rsidRPr="00D63CD2">
        <w:rPr>
          <w:rFonts w:cstheme="majorHAnsi"/>
          <w:b/>
          <w:noProof/>
        </w:rPr>
        <mc:AlternateContent>
          <mc:Choice Requires="wps">
            <w:drawing>
              <wp:anchor distT="0" distB="0" distL="114300" distR="114300" simplePos="0" relativeHeight="251772928" behindDoc="0" locked="0" layoutInCell="1" allowOverlap="1" wp14:anchorId="61C68673" wp14:editId="1820E3FD">
                <wp:simplePos x="0" y="0"/>
                <wp:positionH relativeFrom="column">
                  <wp:posOffset>1205082</wp:posOffset>
                </wp:positionH>
                <wp:positionV relativeFrom="paragraph">
                  <wp:posOffset>93310</wp:posOffset>
                </wp:positionV>
                <wp:extent cx="1879288" cy="286101"/>
                <wp:effectExtent l="57150" t="19050" r="83185" b="95250"/>
                <wp:wrapNone/>
                <wp:docPr id="245" name="Rectangle: Diagonal Corners Rounded 245"/>
                <wp:cNvGraphicFramePr/>
                <a:graphic xmlns:a="http://schemas.openxmlformats.org/drawingml/2006/main">
                  <a:graphicData uri="http://schemas.microsoft.com/office/word/2010/wordprocessingShape">
                    <wps:wsp>
                      <wps:cNvSpPr/>
                      <wps:spPr>
                        <a:xfrm>
                          <a:off x="0" y="0"/>
                          <a:ext cx="1879288" cy="286101"/>
                        </a:xfrm>
                        <a:prstGeom prst="round2DiagRect">
                          <a:avLst/>
                        </a:prstGeom>
                        <a:solidFill>
                          <a:schemeClr val="bg1">
                            <a:lumMod val="85000"/>
                          </a:schemeClr>
                        </a:solidFill>
                        <a:ln>
                          <a:solidFill>
                            <a:schemeClr val="tx1"/>
                          </a:solidFill>
                        </a:ln>
                      </wps:spPr>
                      <wps:style>
                        <a:lnRef idx="1">
                          <a:schemeClr val="accent1"/>
                        </a:lnRef>
                        <a:fillRef idx="3">
                          <a:schemeClr val="accent1"/>
                        </a:fillRef>
                        <a:effectRef idx="2">
                          <a:schemeClr val="accent1"/>
                        </a:effectRef>
                        <a:fontRef idx="minor">
                          <a:schemeClr val="lt1"/>
                        </a:fontRef>
                      </wps:style>
                      <wps:txbx>
                        <w:txbxContent>
                          <w:p w14:paraId="6B392A4E" w14:textId="77777777" w:rsidR="008A6240" w:rsidRPr="006E5404" w:rsidRDefault="008A6240" w:rsidP="008A6240">
                            <w:pPr>
                              <w:jc w:val="center"/>
                              <w:rPr>
                                <w:color w:val="000000" w:themeColor="text1"/>
                                <w:lang w:val="en-GB"/>
                              </w:rPr>
                            </w:pPr>
                            <w:r w:rsidRPr="006E5404">
                              <w:rPr>
                                <w:color w:val="000000" w:themeColor="text1"/>
                                <w:lang w:val="en-GB"/>
                              </w:rPr>
                              <w:t>N                                                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1C68673" id="Rectangle: Diagonal Corners Rounded 245" o:spid="_x0000_s1038" style="position:absolute;margin-left:94.9pt;margin-top:7.35pt;width:148pt;height:22.55pt;z-index:251772928;visibility:visible;mso-wrap-style:square;mso-wrap-distance-left:9pt;mso-wrap-distance-top:0;mso-wrap-distance-right:9pt;mso-wrap-distance-bottom:0;mso-position-horizontal:absolute;mso-position-horizontal-relative:text;mso-position-vertical:absolute;mso-position-vertical-relative:text;v-text-anchor:middle" coordsize="1879288,286101"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" adj="-11796480,,5400" path="m47684,l1879288,r,l1879288,238417v,26335,-21349,47684,-47684,47684l,286101r,l,47684c,21349,21349,,47684,xe" fillcolor="#d8d8d8 [2732]" strokecolor="black [3213]" strokeweight=".5pt">
                <v:stroke joinstyle="miter"/>
                <v:formulas/>
                <v:path arrowok="t" o:connecttype="custom" o:connectlocs="47684,0;1879288,0;1879288,0;1879288,238417;1831604,286101;0,286101;0,286101;0,47684;47684,0" o:connectangles="0,0,0,0,0,0,0,0,0" textboxrect="0,0,1879288,286101"/>
                <v:textbox>
                  <w:txbxContent>
                    <w:p w14:paraId="6B392A4E" w14:textId="77777777" w:rsidR="008A6240" w:rsidRPr="006E5404" w:rsidRDefault="008A6240" w:rsidP="008A6240">
                      <w:pPr>
                        <w:jc w:val="center"/>
                        <w:rPr>
                          <w:color w:val="000000" w:themeColor="text1"/>
                          <w:lang w:val="en-GB"/>
                        </w:rPr>
                      </w:pPr>
                      <w:r w:rsidRPr="006E5404">
                        <w:rPr>
                          <w:color w:val="000000" w:themeColor="text1"/>
                          <w:lang w:val="en-GB"/>
                        </w:rPr>
                        <w:t>N                                                S</w:t>
                      </w:r>
                    </w:p>
                  </w:txbxContent>
                </v:textbox>
              </v:shape>
            </w:pict>
          </mc:Fallback>
        </mc:AlternateContent>
      </w:r>
    </w:p>
    <w:p w14:paraId="7FB912E0" w14:textId="77777777" w:rsidR="008A6240" w:rsidRPr="00D63CD2" w:rsidRDefault="008A6240" w:rsidP="008A6240">
      <w:pPr>
        <w:rPr>
          <w:rFonts w:cstheme="majorHAnsi"/>
          <w:b/>
        </w:rPr>
      </w:pPr>
      <w:r w:rsidRPr="00D63CD2">
        <w:rPr>
          <w:rFonts w:cstheme="majorHAnsi"/>
          <w:b/>
          <w:noProof/>
        </w:rPr>
        <mc:AlternateContent>
          <mc:Choice Requires="wpi">
            <w:drawing>
              <wp:anchor distT="0" distB="0" distL="114300" distR="114300" simplePos="0" relativeHeight="251773952" behindDoc="0" locked="0" layoutInCell="1" allowOverlap="1" wp14:anchorId="40D71E34" wp14:editId="17AE7AB3">
                <wp:simplePos x="0" y="0"/>
                <wp:positionH relativeFrom="column">
                  <wp:posOffset>745077</wp:posOffset>
                </wp:positionH>
                <wp:positionV relativeFrom="paragraph">
                  <wp:posOffset>-682730</wp:posOffset>
                </wp:positionV>
                <wp:extent cx="2716530" cy="1411339"/>
                <wp:effectExtent l="57150" t="38100" r="45720" b="55880"/>
                <wp:wrapNone/>
                <wp:docPr id="259" name="Ink 259"/>
                <wp:cNvGraphicFramePr/>
                <a:graphic xmlns:a="http://schemas.openxmlformats.org/drawingml/2006/main">
                  <a:graphicData uri="http://schemas.microsoft.com/office/word/2010/wordprocessingInk">
                    <w14:contentPart bwMode="auto" r:id="rId70">
                      <w14:nvContentPartPr>
                        <w14:cNvContentPartPr/>
                      </w14:nvContentPartPr>
                      <w14:xfrm>
                        <a:off x="0" y="0"/>
                        <a:ext cx="2716530" cy="1411339"/>
                      </w14:xfrm>
                    </w14:contentPart>
                  </a:graphicData>
                </a:graphic>
              </wp:anchor>
            </w:drawing>
          </mc:Choice>
          <mc:Fallback>
            <w:pict>
              <v:shape w14:anchorId="0F684A68" id="Ink 259" o:spid="_x0000_s1026" type="#_x0000_t75" style="position:absolute;margin-left:57.95pt;margin-top:-54.45pt;width:215.3pt;height:112.55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">
                <v:imagedata r:id="rId71" o:title=""/>
              </v:shape>
            </w:pict>
          </mc:Fallback>
        </mc:AlternateContent>
      </w:r>
    </w:p>
    <w:p w14:paraId="7A16108F" w14:textId="77777777" w:rsidR="008A6240" w:rsidRPr="00D63CD2" w:rsidRDefault="008A6240" w:rsidP="008A6240">
      <w:pPr>
        <w:rPr>
          <w:rFonts w:cstheme="majorHAnsi"/>
          <w:b/>
        </w:rPr>
      </w:pPr>
    </w:p>
    <w:p w14:paraId="3B864173" w14:textId="77777777" w:rsidR="008A6240" w:rsidRPr="00D63CD2" w:rsidRDefault="008A6240" w:rsidP="008A6240">
      <w:pPr>
        <w:rPr>
          <w:rFonts w:cstheme="majorHAnsi"/>
          <w:b/>
        </w:rPr>
      </w:pPr>
    </w:p>
    <w:p w14:paraId="2889AA3A" w14:textId="77777777" w:rsidR="008A6240" w:rsidRPr="00D63CD2" w:rsidRDefault="008A6240" w:rsidP="008A6240">
      <w:pPr>
        <w:rPr>
          <w:rFonts w:cstheme="majorHAnsi"/>
          <w:b/>
        </w:rPr>
      </w:pPr>
    </w:p>
    <w:p w14:paraId="4454378E" w14:textId="77777777" w:rsidR="008A6240" w:rsidRPr="00D63CD2" w:rsidRDefault="008A6240" w:rsidP="008A6240">
      <w:pPr>
        <w:rPr>
          <w:rFonts w:cstheme="majorHAnsi"/>
          <w:b/>
        </w:rPr>
      </w:pPr>
    </w:p>
    <w:p w14:paraId="6DE41D2C" w14:textId="77777777" w:rsidR="008A6240" w:rsidRPr="00D63CD2" w:rsidRDefault="008A6240" w:rsidP="008A6240">
      <w:pPr>
        <w:rPr>
          <w:rFonts w:cstheme="majorHAnsi"/>
          <w:b/>
        </w:rPr>
      </w:pPr>
    </w:p>
    <w:p w14:paraId="634011F9" w14:textId="77777777" w:rsidR="008A6240" w:rsidRPr="00D63CD2" w:rsidRDefault="008A6240" w:rsidP="008A6240">
      <w:pPr>
        <w:rPr>
          <w:rFonts w:cstheme="majorHAnsi"/>
          <w:b/>
        </w:rPr>
      </w:pPr>
    </w:p>
    <w:p w14:paraId="2BFE7A5D" w14:textId="77777777" w:rsidR="008A6240" w:rsidRPr="00D63CD2" w:rsidRDefault="008A6240" w:rsidP="008A6240">
      <w:pPr>
        <w:rPr>
          <w:rFonts w:cstheme="majorHAnsi"/>
          <w:b/>
        </w:rPr>
      </w:pPr>
    </w:p>
    <w:p w14:paraId="5CA913C1" w14:textId="77777777" w:rsidR="008A6240" w:rsidRPr="00D63CD2" w:rsidRDefault="008A6240" w:rsidP="008A6240">
      <w:pPr>
        <w:pStyle w:val="ListParagraph"/>
        <w:numPr>
          <w:ilvl w:val="0"/>
          <w:numId w:val="11"/>
        </w:numPr>
        <w:spacing w:after="0" w:line="240" w:lineRule="auto"/>
        <w:rPr>
          <w:rFonts w:cstheme="majorHAnsi"/>
          <w:b/>
        </w:rPr>
      </w:pPr>
      <w:r w:rsidRPr="00D63CD2">
        <w:rPr>
          <w:rFonts w:cstheme="majorHAnsi"/>
          <w:b/>
        </w:rPr>
        <w:t xml:space="preserve">Explain how an emf is induced in the coil.    </w:t>
      </w:r>
    </w:p>
    <w:p w14:paraId="5D67C860" w14:textId="77777777" w:rsidR="008A6240" w:rsidRPr="00D63CD2" w:rsidRDefault="008A6240" w:rsidP="008A6240">
      <w:pPr>
        <w:rPr>
          <w:rFonts w:cstheme="majorHAnsi"/>
          <w:b/>
        </w:rPr>
      </w:pPr>
    </w:p>
    <w:p w14:paraId="717EEEFA" w14:textId="77777777" w:rsidR="008A6240" w:rsidRPr="00D63CD2" w:rsidRDefault="008A6240" w:rsidP="008A6240">
      <w:pPr>
        <w:pStyle w:val="BodyText"/>
        <w:spacing w:line="360" w:lineRule="auto"/>
        <w:rPr>
          <w:rFonts w:cstheme="majorHAnsi"/>
        </w:rPr>
      </w:pPr>
      <w:r w:rsidRPr="00D63CD2">
        <w:t xml:space="preserve">states that when there is a change in </w:t>
      </w:r>
      <w:proofErr w:type="gramStart"/>
      <w:r w:rsidRPr="00D63CD2">
        <w:t>the  magnetic</w:t>
      </w:r>
      <w:proofErr w:type="gramEnd"/>
      <w:r w:rsidRPr="00D63CD2">
        <w:t xml:space="preserve"> flux linking  a coil, an emf is induced in that coil.  The strength of the emf is proportional to the rate of change of the </w:t>
      </w:r>
      <w:r w:rsidRPr="00D63CD2">
        <w:rPr>
          <w:rFonts w:cstheme="majorHAnsi"/>
        </w:rPr>
        <w:t>flux linking the coil.</w:t>
      </w:r>
    </w:p>
    <w:p w14:paraId="2DA2E070" w14:textId="77777777" w:rsidR="008A6240" w:rsidRPr="00D63CD2" w:rsidRDefault="008A6240" w:rsidP="008A6240">
      <w:pPr>
        <w:rPr>
          <w:rFonts w:cstheme="majorHAnsi"/>
        </w:rPr>
      </w:pPr>
      <w:r w:rsidRPr="00D63CD2">
        <w:rPr>
          <w:rFonts w:cstheme="majorHAnsi"/>
        </w:rPr>
        <w:lastRenderedPageBreak/>
        <w:t xml:space="preserve">In an electric guitar, the string is magnetized by the presence of a magnet just beneath it, usually built into the structure of the guitar. When the string vibrates, it essentially becomes a vibrating magnet, inducing an emf, and a current, in the coil beneath.  </w:t>
      </w:r>
    </w:p>
    <w:p w14:paraId="5C88E6A7" w14:textId="77777777" w:rsidR="008A6240" w:rsidRPr="00D63CD2" w:rsidRDefault="008A6240" w:rsidP="008A6240">
      <w:pPr>
        <w:rPr>
          <w:rFonts w:cstheme="majorHAnsi"/>
          <w:b/>
        </w:rPr>
      </w:pPr>
    </w:p>
    <w:p w14:paraId="0B0576D4" w14:textId="77777777" w:rsidR="008A6240" w:rsidRPr="00D63CD2" w:rsidRDefault="008A6240" w:rsidP="008A6240">
      <w:pPr>
        <w:pStyle w:val="ListParagraph"/>
        <w:numPr>
          <w:ilvl w:val="0"/>
          <w:numId w:val="11"/>
        </w:numPr>
        <w:spacing w:after="0" w:line="240" w:lineRule="auto"/>
        <w:rPr>
          <w:rFonts w:cstheme="majorHAnsi"/>
          <w:b/>
        </w:rPr>
      </w:pPr>
      <w:r w:rsidRPr="00D63CD2">
        <w:rPr>
          <w:rFonts w:cstheme="majorHAnsi"/>
          <w:b/>
        </w:rPr>
        <w:t>Sketch a graph to show how the output current varies with time.</w:t>
      </w:r>
    </w:p>
    <w:p w14:paraId="6BAC548A" w14:textId="77777777" w:rsidR="008A6240" w:rsidRPr="00D63CD2" w:rsidRDefault="008A6240" w:rsidP="008A6240">
      <w:pPr>
        <w:rPr>
          <w:rFonts w:cstheme="majorHAnsi"/>
          <w:b/>
        </w:rPr>
      </w:pPr>
    </w:p>
    <w:p w14:paraId="4D3434CF" w14:textId="77777777" w:rsidR="008A6240" w:rsidRPr="00D63CD2" w:rsidRDefault="008A6240" w:rsidP="008A6240">
      <w:pPr>
        <w:rPr>
          <w:rFonts w:cstheme="majorHAnsi"/>
          <w:b/>
        </w:rPr>
      </w:pPr>
      <w:r w:rsidRPr="00D63CD2">
        <w:rPr>
          <w:rFonts w:cstheme="majorHAnsi"/>
          <w:b/>
          <w:noProof/>
        </w:rPr>
        <mc:AlternateContent>
          <mc:Choice Requires="wps">
            <w:drawing>
              <wp:anchor distT="0" distB="0" distL="114300" distR="114300" simplePos="0" relativeHeight="251779072" behindDoc="0" locked="0" layoutInCell="1" allowOverlap="1" wp14:anchorId="1BA5D549" wp14:editId="43F40419">
                <wp:simplePos x="0" y="0"/>
                <wp:positionH relativeFrom="column">
                  <wp:posOffset>391553</wp:posOffset>
                </wp:positionH>
                <wp:positionV relativeFrom="paragraph">
                  <wp:posOffset>35560</wp:posOffset>
                </wp:positionV>
                <wp:extent cx="3607112" cy="1335136"/>
                <wp:effectExtent l="0" t="0" r="0" b="0"/>
                <wp:wrapNone/>
                <wp:docPr id="267" name="Text Box 267"/>
                <wp:cNvGraphicFramePr/>
                <a:graphic xmlns:a="http://schemas.openxmlformats.org/drawingml/2006/main">
                  <a:graphicData uri="http://schemas.microsoft.com/office/word/2010/wordprocessingShape">
                    <wps:wsp>
                      <wps:cNvSpPr txBox="1"/>
                      <wps:spPr>
                        <a:xfrm>
                          <a:off x="0" y="0"/>
                          <a:ext cx="3607112" cy="1335136"/>
                        </a:xfrm>
                        <a:prstGeom prst="rect">
                          <a:avLst/>
                        </a:prstGeom>
                        <a:noFill/>
                        <a:ln w="6350">
                          <a:noFill/>
                        </a:ln>
                      </wps:spPr>
                      <wps:txbx>
                        <w:txbxContent>
                          <w:p w14:paraId="617D790D" w14:textId="77777777" w:rsidR="008A6240" w:rsidRPr="0074795A" w:rsidRDefault="008A6240" w:rsidP="008A6240">
                            <w:pPr>
                              <w:rPr>
                                <w:i/>
                                <w:lang w:val="en-GB"/>
                              </w:rPr>
                            </w:pPr>
                            <w:r w:rsidRPr="0074795A">
                              <w:rPr>
                                <w:i/>
                                <w:lang w:val="en-GB"/>
                              </w:rPr>
                              <w:t>I</w:t>
                            </w:r>
                            <w:r>
                              <w:rPr>
                                <w:i/>
                                <w:lang w:val="en-GB"/>
                              </w:rPr>
                              <w:t>/A</w:t>
                            </w:r>
                          </w:p>
                          <w:p w14:paraId="2599C41C" w14:textId="77777777" w:rsidR="008A6240" w:rsidRPr="0074795A" w:rsidRDefault="008A6240" w:rsidP="008A6240">
                            <w:pPr>
                              <w:rPr>
                                <w:i/>
                                <w:lang w:val="en-GB"/>
                              </w:rPr>
                            </w:pPr>
                          </w:p>
                          <w:p w14:paraId="17053E97" w14:textId="77777777" w:rsidR="008A6240" w:rsidRPr="0074795A" w:rsidRDefault="008A6240" w:rsidP="008A6240">
                            <w:pPr>
                              <w:rPr>
                                <w:i/>
                                <w:lang w:val="en-GB"/>
                              </w:rPr>
                            </w:pPr>
                            <w:r w:rsidRPr="0074795A">
                              <w:rPr>
                                <w:i/>
                                <w:lang w:val="en-GB"/>
                              </w:rPr>
                              <w:t xml:space="preserve">                                                                            </w:t>
                            </w:r>
                            <w:r>
                              <w:rPr>
                                <w:i/>
                                <w:lang w:val="en-GB"/>
                              </w:rPr>
                              <w:t xml:space="preserve">                       </w:t>
                            </w:r>
                            <w:r w:rsidRPr="0074795A">
                              <w:rPr>
                                <w:i/>
                                <w:lang w:val="en-GB"/>
                              </w:rPr>
                              <w:t xml:space="preserve">   t</w:t>
                            </w:r>
                            <w:r>
                              <w:rPr>
                                <w:i/>
                                <w:lang w:val="en-G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A5D549" id="Text Box 267" o:spid="_x0000_s1039" type="#_x0000_t202" style="position:absolute;margin-left:30.85pt;margin-top:2.8pt;width:284pt;height:105.15pt;z-index:251779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" filled="f" stroked="f" strokeweight=".5pt">
                <v:textbox>
                  <w:txbxContent>
                    <w:p w14:paraId="617D790D" w14:textId="77777777" w:rsidR="008A6240" w:rsidRPr="0074795A" w:rsidRDefault="008A6240" w:rsidP="008A6240">
                      <w:pPr>
                        <w:rPr>
                          <w:i/>
                          <w:lang w:val="en-GB"/>
                        </w:rPr>
                      </w:pPr>
                      <w:r w:rsidRPr="0074795A">
                        <w:rPr>
                          <w:i/>
                          <w:lang w:val="en-GB"/>
                        </w:rPr>
                        <w:t>I</w:t>
                      </w:r>
                      <w:r>
                        <w:rPr>
                          <w:i/>
                          <w:lang w:val="en-GB"/>
                        </w:rPr>
                        <w:t>/A</w:t>
                      </w:r>
                    </w:p>
                    <w:p w14:paraId="2599C41C" w14:textId="77777777" w:rsidR="008A6240" w:rsidRPr="0074795A" w:rsidRDefault="008A6240" w:rsidP="008A6240">
                      <w:pPr>
                        <w:rPr>
                          <w:i/>
                          <w:lang w:val="en-GB"/>
                        </w:rPr>
                      </w:pPr>
                    </w:p>
                    <w:p w14:paraId="17053E97" w14:textId="77777777" w:rsidR="008A6240" w:rsidRPr="0074795A" w:rsidRDefault="008A6240" w:rsidP="008A6240">
                      <w:pPr>
                        <w:rPr>
                          <w:i/>
                          <w:lang w:val="en-GB"/>
                        </w:rPr>
                      </w:pPr>
                      <w:r w:rsidRPr="0074795A">
                        <w:rPr>
                          <w:i/>
                          <w:lang w:val="en-GB"/>
                        </w:rPr>
                        <w:t xml:space="preserve">                                                                            </w:t>
                      </w:r>
                      <w:r>
                        <w:rPr>
                          <w:i/>
                          <w:lang w:val="en-GB"/>
                        </w:rPr>
                        <w:t xml:space="preserve">                       </w:t>
                      </w:r>
                      <w:r w:rsidRPr="0074795A">
                        <w:rPr>
                          <w:i/>
                          <w:lang w:val="en-GB"/>
                        </w:rPr>
                        <w:t xml:space="preserve">   t</w:t>
                      </w:r>
                      <w:r>
                        <w:rPr>
                          <w:i/>
                          <w:lang w:val="en-GB"/>
                        </w:rPr>
                        <w:t>/s</w:t>
                      </w:r>
                    </w:p>
                  </w:txbxContent>
                </v:textbox>
              </v:shape>
            </w:pict>
          </mc:Fallback>
        </mc:AlternateContent>
      </w:r>
      <w:r w:rsidRPr="00D63CD2">
        <w:rPr>
          <w:rFonts w:cstheme="majorHAnsi"/>
          <w:b/>
          <w:noProof/>
        </w:rPr>
        <mc:AlternateContent>
          <mc:Choice Requires="wps">
            <w:drawing>
              <wp:anchor distT="0" distB="0" distL="114300" distR="114300" simplePos="0" relativeHeight="251776000" behindDoc="0" locked="0" layoutInCell="1" allowOverlap="1" wp14:anchorId="034DFDDD" wp14:editId="6210C566">
                <wp:simplePos x="0" y="0"/>
                <wp:positionH relativeFrom="column">
                  <wp:posOffset>744972</wp:posOffset>
                </wp:positionH>
                <wp:positionV relativeFrom="paragraph">
                  <wp:posOffset>63609</wp:posOffset>
                </wp:positionV>
                <wp:extent cx="0" cy="1138793"/>
                <wp:effectExtent l="76200" t="38100" r="57150" b="23495"/>
                <wp:wrapNone/>
                <wp:docPr id="261" name="Straight Arrow Connector 261"/>
                <wp:cNvGraphicFramePr/>
                <a:graphic xmlns:a="http://schemas.openxmlformats.org/drawingml/2006/main">
                  <a:graphicData uri="http://schemas.microsoft.com/office/word/2010/wordprocessingShape">
                    <wps:wsp>
                      <wps:cNvCnPr/>
                      <wps:spPr>
                        <a:xfrm flipV="1">
                          <a:off x="0" y="0"/>
                          <a:ext cx="0" cy="1138793"/>
                        </a:xfrm>
                        <a:prstGeom prst="straightConnector1">
                          <a:avLst/>
                        </a:prstGeom>
                        <a:ln>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w14:anchorId="179C3844" id="_x0000_t32" coordsize="21600,21600" o:spt="32" o:oned="t" path="m,l21600,21600e" filled="f">
                <v:path arrowok="t" fillok="f" o:connecttype="none"/>
                <o:lock v:ext="edit" shapetype="t"/>
              </v:shapetype>
              <v:shape id="Straight Arrow Connector 261" o:spid="_x0000_s1026" type="#_x0000_t32" style="position:absolute;margin-left:58.65pt;margin-top:5pt;width:0;height:89.65pt;flip:y;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" strokecolor="black [3213]" strokeweight="1pt">
                <v:stroke endarrow="block" joinstyle="miter"/>
              </v:shape>
            </w:pict>
          </mc:Fallback>
        </mc:AlternateContent>
      </w:r>
    </w:p>
    <w:p w14:paraId="66DABAA5" w14:textId="77777777" w:rsidR="008A6240" w:rsidRPr="00D63CD2" w:rsidRDefault="008A6240" w:rsidP="008A6240">
      <w:pPr>
        <w:rPr>
          <w:rFonts w:cstheme="majorHAnsi"/>
          <w:b/>
        </w:rPr>
      </w:pPr>
      <w:r w:rsidRPr="00D63CD2">
        <w:rPr>
          <w:rFonts w:cstheme="majorHAnsi"/>
          <w:b/>
          <w:noProof/>
        </w:rPr>
        <mc:AlternateContent>
          <mc:Choice Requires="wps">
            <w:drawing>
              <wp:anchor distT="0" distB="0" distL="114300" distR="114300" simplePos="0" relativeHeight="251778048" behindDoc="0" locked="0" layoutInCell="1" allowOverlap="1" wp14:anchorId="3871CA27" wp14:editId="0064FA76">
                <wp:simplePos x="0" y="0"/>
                <wp:positionH relativeFrom="column">
                  <wp:posOffset>2132645</wp:posOffset>
                </wp:positionH>
                <wp:positionV relativeFrom="paragraph">
                  <wp:posOffset>93244</wp:posOffset>
                </wp:positionV>
                <wp:extent cx="1357576" cy="914456"/>
                <wp:effectExtent l="0" t="0" r="14605" b="19050"/>
                <wp:wrapNone/>
                <wp:docPr id="266" name="Freeform: Shape 266"/>
                <wp:cNvGraphicFramePr/>
                <a:graphic xmlns:a="http://schemas.openxmlformats.org/drawingml/2006/main">
                  <a:graphicData uri="http://schemas.microsoft.com/office/word/2010/wordprocessingShape">
                    <wps:wsp>
                      <wps:cNvSpPr/>
                      <wps:spPr>
                        <a:xfrm>
                          <a:off x="0" y="0"/>
                          <a:ext cx="1357576" cy="914456"/>
                        </a:xfrm>
                        <a:custGeom>
                          <a:avLst/>
                          <a:gdLst>
                            <a:gd name="connsiteX0" fmla="*/ 0 w 1357576"/>
                            <a:gd name="connsiteY0" fmla="*/ 403931 h 914456"/>
                            <a:gd name="connsiteX1" fmla="*/ 330979 w 1357576"/>
                            <a:gd name="connsiteY1" fmla="*/ 24 h 914456"/>
                            <a:gd name="connsiteX2" fmla="*/ 650739 w 1357576"/>
                            <a:gd name="connsiteY2" fmla="*/ 387101 h 914456"/>
                            <a:gd name="connsiteX3" fmla="*/ 998548 w 1357576"/>
                            <a:gd name="connsiteY3" fmla="*/ 914424 h 914456"/>
                            <a:gd name="connsiteX4" fmla="*/ 1357576 w 1357576"/>
                            <a:gd name="connsiteY4" fmla="*/ 415150 h 914456"/>
                            <a:gd name="connsiteX5" fmla="*/ 1357576 w 1357576"/>
                            <a:gd name="connsiteY5" fmla="*/ 415150 h 914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57576" h="914456">
                              <a:moveTo>
                                <a:pt x="0" y="403931"/>
                              </a:moveTo>
                              <a:cubicBezTo>
                                <a:pt x="111261" y="203380"/>
                                <a:pt x="222523" y="2829"/>
                                <a:pt x="330979" y="24"/>
                              </a:cubicBezTo>
                              <a:cubicBezTo>
                                <a:pt x="439435" y="-2781"/>
                                <a:pt x="539478" y="234701"/>
                                <a:pt x="650739" y="387101"/>
                              </a:cubicBezTo>
                              <a:cubicBezTo>
                                <a:pt x="762001" y="539501"/>
                                <a:pt x="880742" y="909749"/>
                                <a:pt x="998548" y="914424"/>
                              </a:cubicBezTo>
                              <a:cubicBezTo>
                                <a:pt x="1116354" y="919099"/>
                                <a:pt x="1357576" y="415150"/>
                                <a:pt x="1357576" y="415150"/>
                              </a:cubicBezTo>
                              <a:lnTo>
                                <a:pt x="1357576" y="415150"/>
                              </a:ln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B8422B5" id="Freeform: Shape 266" o:spid="_x0000_s1026" style="position:absolute;margin-left:167.9pt;margin-top:7.35pt;width:106.9pt;height:1in;z-index:251778048;visibility:visible;mso-wrap-style:square;mso-wrap-distance-left:9pt;mso-wrap-distance-top:0;mso-wrap-distance-right:9pt;mso-wrap-distance-bottom:0;mso-position-horizontal:absolute;mso-position-horizontal-relative:text;mso-position-vertical:absolute;mso-position-vertical-relative:text;v-text-anchor:middle" coordsize="1357576,91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" path="m,403931c111261,203380,222523,2829,330979,24,439435,-2781,539478,234701,650739,387101,762001,539501,880742,909749,998548,914424v117806,4675,359028,-499274,359028,-499274l1357576,415150e" filled="f" strokecolor="windowText">
                <v:path arrowok="t" o:connecttype="custom" o:connectlocs="0,403931;330979,24;650739,387101;998548,914424;1357576,415150;1357576,415150" o:connectangles="0,0,0,0,0,0"/>
              </v:shape>
            </w:pict>
          </mc:Fallback>
        </mc:AlternateContent>
      </w:r>
      <w:r w:rsidRPr="00D63CD2">
        <w:rPr>
          <w:rFonts w:cstheme="majorHAnsi"/>
          <w:b/>
          <w:noProof/>
        </w:rPr>
        <mc:AlternateContent>
          <mc:Choice Requires="wps">
            <w:drawing>
              <wp:anchor distT="0" distB="0" distL="114300" distR="114300" simplePos="0" relativeHeight="251777024" behindDoc="0" locked="0" layoutInCell="1" allowOverlap="1" wp14:anchorId="3CE92E80" wp14:editId="58A9AFBA">
                <wp:simplePos x="0" y="0"/>
                <wp:positionH relativeFrom="column">
                  <wp:posOffset>761801</wp:posOffset>
                </wp:positionH>
                <wp:positionV relativeFrom="paragraph">
                  <wp:posOffset>105943</wp:posOffset>
                </wp:positionV>
                <wp:extent cx="1357576" cy="914456"/>
                <wp:effectExtent l="0" t="0" r="14605" b="19050"/>
                <wp:wrapNone/>
                <wp:docPr id="265" name="Freeform: Shape 265"/>
                <wp:cNvGraphicFramePr/>
                <a:graphic xmlns:a="http://schemas.openxmlformats.org/drawingml/2006/main">
                  <a:graphicData uri="http://schemas.microsoft.com/office/word/2010/wordprocessingShape">
                    <wps:wsp>
                      <wps:cNvSpPr/>
                      <wps:spPr>
                        <a:xfrm>
                          <a:off x="0" y="0"/>
                          <a:ext cx="1357576" cy="914456"/>
                        </a:xfrm>
                        <a:custGeom>
                          <a:avLst/>
                          <a:gdLst>
                            <a:gd name="connsiteX0" fmla="*/ 0 w 1357576"/>
                            <a:gd name="connsiteY0" fmla="*/ 403931 h 914456"/>
                            <a:gd name="connsiteX1" fmla="*/ 330979 w 1357576"/>
                            <a:gd name="connsiteY1" fmla="*/ 24 h 914456"/>
                            <a:gd name="connsiteX2" fmla="*/ 650739 w 1357576"/>
                            <a:gd name="connsiteY2" fmla="*/ 387101 h 914456"/>
                            <a:gd name="connsiteX3" fmla="*/ 998548 w 1357576"/>
                            <a:gd name="connsiteY3" fmla="*/ 914424 h 914456"/>
                            <a:gd name="connsiteX4" fmla="*/ 1357576 w 1357576"/>
                            <a:gd name="connsiteY4" fmla="*/ 415150 h 914456"/>
                            <a:gd name="connsiteX5" fmla="*/ 1357576 w 1357576"/>
                            <a:gd name="connsiteY5" fmla="*/ 415150 h 914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57576" h="914456">
                              <a:moveTo>
                                <a:pt x="0" y="403931"/>
                              </a:moveTo>
                              <a:cubicBezTo>
                                <a:pt x="111261" y="203380"/>
                                <a:pt x="222523" y="2829"/>
                                <a:pt x="330979" y="24"/>
                              </a:cubicBezTo>
                              <a:cubicBezTo>
                                <a:pt x="439435" y="-2781"/>
                                <a:pt x="539478" y="234701"/>
                                <a:pt x="650739" y="387101"/>
                              </a:cubicBezTo>
                              <a:cubicBezTo>
                                <a:pt x="762001" y="539501"/>
                                <a:pt x="880742" y="909749"/>
                                <a:pt x="998548" y="914424"/>
                              </a:cubicBezTo>
                              <a:cubicBezTo>
                                <a:pt x="1116354" y="919099"/>
                                <a:pt x="1357576" y="415150"/>
                                <a:pt x="1357576" y="415150"/>
                              </a:cubicBezTo>
                              <a:lnTo>
                                <a:pt x="1357576" y="415150"/>
                              </a:lnTo>
                            </a:path>
                          </a:pathLst>
                        </a:cu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8D2E8F8" id="Freeform: Shape 265" o:spid="_x0000_s1026" style="position:absolute;margin-left:60pt;margin-top:8.35pt;width:106.9pt;height:1in;z-index:251777024;visibility:visible;mso-wrap-style:square;mso-wrap-distance-left:9pt;mso-wrap-distance-top:0;mso-wrap-distance-right:9pt;mso-wrap-distance-bottom:0;mso-position-horizontal:absolute;mso-position-horizontal-relative:text;mso-position-vertical:absolute;mso-position-vertical-relative:text;v-text-anchor:middle" coordsize="1357576,91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" path="m,403931c111261,203380,222523,2829,330979,24,439435,-2781,539478,234701,650739,387101,762001,539501,880742,909749,998548,914424v117806,4675,359028,-499274,359028,-499274l1357576,415150e" filled="f" strokecolor="black [3213]">
                <v:stroke joinstyle="miter"/>
                <v:path arrowok="t" o:connecttype="custom" o:connectlocs="0,403931;330979,24;650739,387101;998548,914424;1357576,415150;1357576,415150" o:connectangles="0,0,0,0,0,0"/>
              </v:shape>
            </w:pict>
          </mc:Fallback>
        </mc:AlternateContent>
      </w:r>
    </w:p>
    <w:p w14:paraId="703736C9" w14:textId="77777777" w:rsidR="008A6240" w:rsidRPr="00D63CD2" w:rsidRDefault="008A6240" w:rsidP="008A6240">
      <w:pPr>
        <w:rPr>
          <w:rFonts w:cstheme="majorHAnsi"/>
          <w:b/>
        </w:rPr>
      </w:pPr>
    </w:p>
    <w:p w14:paraId="113DBDF9" w14:textId="77777777" w:rsidR="008A6240" w:rsidRPr="00D63CD2" w:rsidRDefault="008A6240" w:rsidP="008A6240">
      <w:pPr>
        <w:rPr>
          <w:rFonts w:cstheme="majorHAnsi"/>
          <w:b/>
        </w:rPr>
      </w:pPr>
      <w:r w:rsidRPr="00D63CD2">
        <w:rPr>
          <w:rFonts w:cstheme="majorHAnsi"/>
          <w:b/>
          <w:noProof/>
        </w:rPr>
        <mc:AlternateContent>
          <mc:Choice Requires="wps">
            <w:drawing>
              <wp:anchor distT="0" distB="0" distL="114300" distR="114300" simplePos="0" relativeHeight="251774976" behindDoc="0" locked="0" layoutInCell="1" allowOverlap="1" wp14:anchorId="00C768E3" wp14:editId="7D0F78AB">
                <wp:simplePos x="0" y="0"/>
                <wp:positionH relativeFrom="column">
                  <wp:posOffset>773021</wp:posOffset>
                </wp:positionH>
                <wp:positionV relativeFrom="paragraph">
                  <wp:posOffset>152049</wp:posOffset>
                </wp:positionV>
                <wp:extent cx="3180766" cy="11220"/>
                <wp:effectExtent l="0" t="76200" r="19685" b="84455"/>
                <wp:wrapNone/>
                <wp:docPr id="260" name="Straight Arrow Connector 260"/>
                <wp:cNvGraphicFramePr/>
                <a:graphic xmlns:a="http://schemas.openxmlformats.org/drawingml/2006/main">
                  <a:graphicData uri="http://schemas.microsoft.com/office/word/2010/wordprocessingShape">
                    <wps:wsp>
                      <wps:cNvCnPr/>
                      <wps:spPr>
                        <a:xfrm flipV="1">
                          <a:off x="0" y="0"/>
                          <a:ext cx="3180766" cy="11220"/>
                        </a:xfrm>
                        <a:prstGeom prst="straightConnector1">
                          <a:avLst/>
                        </a:prstGeom>
                        <a:ln>
                          <a:solidFill>
                            <a:schemeClr val="tx1"/>
                          </a:solidFill>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7C313A15" id="Straight Arrow Connector 260" o:spid="_x0000_s1026" type="#_x0000_t32" style="position:absolute;margin-left:60.85pt;margin-top:11.95pt;width:250.45pt;height:.9pt;flip:y;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" strokecolor="black [3213]" strokeweight="1pt">
                <v:stroke endarrow="block" joinstyle="miter"/>
              </v:shape>
            </w:pict>
          </mc:Fallback>
        </mc:AlternateContent>
      </w:r>
    </w:p>
    <w:p w14:paraId="08ADC42A" w14:textId="77777777" w:rsidR="008A6240" w:rsidRPr="00D63CD2" w:rsidRDefault="008A6240" w:rsidP="008A6240">
      <w:pPr>
        <w:rPr>
          <w:rFonts w:cstheme="majorHAnsi"/>
          <w:b/>
        </w:rPr>
      </w:pPr>
    </w:p>
    <w:p w14:paraId="0D4B3669" w14:textId="77777777" w:rsidR="008A6240" w:rsidRPr="00D63CD2" w:rsidRDefault="008A6240" w:rsidP="008A6240">
      <w:pPr>
        <w:rPr>
          <w:rFonts w:cstheme="majorHAnsi"/>
          <w:b/>
        </w:rPr>
      </w:pPr>
    </w:p>
    <w:p w14:paraId="197301A2" w14:textId="77777777" w:rsidR="008A6240" w:rsidRPr="00D63CD2" w:rsidRDefault="008A6240" w:rsidP="008A6240">
      <w:pPr>
        <w:rPr>
          <w:rFonts w:cstheme="majorHAnsi"/>
          <w:b/>
        </w:rPr>
      </w:pPr>
    </w:p>
    <w:p w14:paraId="6C127320" w14:textId="77777777" w:rsidR="008A6240" w:rsidRPr="00D63CD2" w:rsidRDefault="008A6240" w:rsidP="008A6240">
      <w:pPr>
        <w:rPr>
          <w:rFonts w:cstheme="majorHAnsi"/>
          <w:b/>
        </w:rPr>
      </w:pPr>
    </w:p>
    <w:p w14:paraId="1AD77336" w14:textId="77777777" w:rsidR="008A6240" w:rsidRDefault="008A6240">
      <w:pPr>
        <w:rPr>
          <w:rFonts w:cstheme="majorHAnsi"/>
          <w:b/>
        </w:rPr>
      </w:pPr>
      <w:r>
        <w:rPr>
          <w:rFonts w:cstheme="majorHAnsi"/>
          <w:b/>
        </w:rPr>
        <w:br w:type="page"/>
      </w:r>
    </w:p>
    <w:p w14:paraId="566B9756" w14:textId="77777777" w:rsidR="008A6240" w:rsidRPr="008A6240" w:rsidRDefault="008A6240" w:rsidP="008A6240">
      <w:pPr>
        <w:rPr>
          <w:b/>
        </w:rPr>
      </w:pPr>
      <w:r w:rsidRPr="008A6240">
        <w:rPr>
          <w:rFonts w:cstheme="majorHAnsi"/>
          <w:b/>
        </w:rPr>
        <w:lastRenderedPageBreak/>
        <w:t> </w:t>
      </w:r>
      <w:r w:rsidRPr="008A6240">
        <w:rPr>
          <w:b/>
        </w:rPr>
        <w:t>Question 10</w:t>
      </w:r>
    </w:p>
    <w:p w14:paraId="7899AB56" w14:textId="77777777" w:rsidR="008A6240" w:rsidRPr="00D63CD2" w:rsidRDefault="008A6240" w:rsidP="008A6240">
      <w:pPr>
        <w:pStyle w:val="ListParagraph"/>
        <w:numPr>
          <w:ilvl w:val="0"/>
          <w:numId w:val="13"/>
        </w:numPr>
        <w:spacing w:after="0" w:line="240" w:lineRule="auto"/>
        <w:rPr>
          <w:b/>
        </w:rPr>
      </w:pPr>
      <w:r w:rsidRPr="00D63CD2">
        <w:rPr>
          <w:b/>
        </w:rPr>
        <w:t xml:space="preserve">What are the two fundamental forces that the neutrino experiences?  </w:t>
      </w:r>
    </w:p>
    <w:p w14:paraId="3A4EEE11" w14:textId="77777777" w:rsidR="008A6240" w:rsidRPr="00D63CD2" w:rsidRDefault="008A6240" w:rsidP="008A6240">
      <w:r w:rsidRPr="00D63CD2">
        <w:t>Neutrinos experience the weak nuclear force and the gravitational force.</w:t>
      </w:r>
    </w:p>
    <w:p w14:paraId="010FC457" w14:textId="77777777" w:rsidR="008A6240" w:rsidRPr="00D63CD2" w:rsidRDefault="008A6240" w:rsidP="008A6240">
      <w:pPr>
        <w:rPr>
          <w:b/>
        </w:rPr>
      </w:pPr>
    </w:p>
    <w:p w14:paraId="54EBFFFE" w14:textId="77777777" w:rsidR="008A6240" w:rsidRPr="00D63CD2" w:rsidRDefault="008A6240" w:rsidP="008A6240">
      <w:pPr>
        <w:pStyle w:val="ListParagraph"/>
        <w:numPr>
          <w:ilvl w:val="0"/>
          <w:numId w:val="13"/>
        </w:numPr>
        <w:spacing w:after="0" w:line="240" w:lineRule="auto"/>
        <w:rPr>
          <w:b/>
        </w:rPr>
      </w:pPr>
      <w:proofErr w:type="spellStart"/>
      <w:r w:rsidRPr="00D63CD2">
        <w:rPr>
          <w:b/>
        </w:rPr>
        <w:t>Pions</w:t>
      </w:r>
      <w:proofErr w:type="spellEnd"/>
      <w:r w:rsidRPr="00D63CD2">
        <w:rPr>
          <w:b/>
        </w:rPr>
        <w:t xml:space="preserve"> and kaons are members of the meson family. What are mesons?  </w:t>
      </w:r>
    </w:p>
    <w:p w14:paraId="7CC88A90" w14:textId="77777777" w:rsidR="008A6240" w:rsidRPr="00D63CD2" w:rsidRDefault="008A6240" w:rsidP="008A6240">
      <w:r w:rsidRPr="00D63CD2">
        <w:t>Mesons are subatomic particles that consist of one quark and one anti-quark. They are members of the Hadron family</w:t>
      </w:r>
    </w:p>
    <w:p w14:paraId="3478B312" w14:textId="77777777" w:rsidR="008A6240" w:rsidRPr="00D63CD2" w:rsidRDefault="008A6240" w:rsidP="008A6240"/>
    <w:p w14:paraId="157A7DA7" w14:textId="77777777" w:rsidR="008A6240" w:rsidRPr="00D63CD2" w:rsidRDefault="008A6240" w:rsidP="008A6240">
      <w:pPr>
        <w:pStyle w:val="ListParagraph"/>
        <w:numPr>
          <w:ilvl w:val="0"/>
          <w:numId w:val="13"/>
        </w:numPr>
        <w:spacing w:after="0" w:line="240" w:lineRule="auto"/>
        <w:rPr>
          <w:b/>
        </w:rPr>
      </w:pPr>
      <w:r w:rsidRPr="00D63CD2">
        <w:rPr>
          <w:b/>
        </w:rPr>
        <w:t xml:space="preserve">List the three types of neutrino in order of increasing mass. </w:t>
      </w:r>
    </w:p>
    <w:p w14:paraId="1733276B" w14:textId="77777777" w:rsidR="008A6240" w:rsidRPr="00D63CD2" w:rsidRDefault="008A6240" w:rsidP="008A6240"/>
    <w:p w14:paraId="207BECBE" w14:textId="77777777" w:rsidR="008A6240" w:rsidRPr="00D63CD2" w:rsidRDefault="008A6240" w:rsidP="008A6240">
      <w:r w:rsidRPr="00D63CD2">
        <w:t xml:space="preserve">The three types of neutrino are: </w:t>
      </w:r>
    </w:p>
    <w:p w14:paraId="4D3609B1" w14:textId="77777777" w:rsidR="008A6240" w:rsidRPr="00D63CD2" w:rsidRDefault="008A6240" w:rsidP="008A6240">
      <w:pPr>
        <w:pStyle w:val="ListParagraph"/>
        <w:numPr>
          <w:ilvl w:val="0"/>
          <w:numId w:val="14"/>
        </w:numPr>
        <w:spacing w:after="0" w:line="240" w:lineRule="auto"/>
      </w:pPr>
      <w:r w:rsidRPr="00D63CD2">
        <w:t>The electron neutrino (the smallest often just referred to as a neutrino)</w:t>
      </w:r>
    </w:p>
    <w:p w14:paraId="2D1EAEE2" w14:textId="77777777" w:rsidR="008A6240" w:rsidRPr="00D63CD2" w:rsidRDefault="008A6240" w:rsidP="008A6240">
      <w:pPr>
        <w:pStyle w:val="ListParagraph"/>
        <w:numPr>
          <w:ilvl w:val="0"/>
          <w:numId w:val="14"/>
        </w:numPr>
        <w:spacing w:after="0" w:line="240" w:lineRule="auto"/>
      </w:pPr>
      <w:r w:rsidRPr="00D63CD2">
        <w:t xml:space="preserve">The muon neutrino </w:t>
      </w:r>
    </w:p>
    <w:p w14:paraId="0D27D6F1" w14:textId="77777777" w:rsidR="008A6240" w:rsidRPr="00D63CD2" w:rsidRDefault="008A6240" w:rsidP="008A6240">
      <w:pPr>
        <w:pStyle w:val="ListParagraph"/>
        <w:numPr>
          <w:ilvl w:val="0"/>
          <w:numId w:val="14"/>
        </w:numPr>
        <w:spacing w:after="0" w:line="240" w:lineRule="auto"/>
      </w:pPr>
      <w:r w:rsidRPr="00D63CD2">
        <w:t>The tau neutrino (the largest)</w:t>
      </w:r>
    </w:p>
    <w:p w14:paraId="4C6D8FED" w14:textId="77777777" w:rsidR="008A6240" w:rsidRPr="00D63CD2" w:rsidRDefault="008A6240" w:rsidP="008A6240">
      <w:pPr>
        <w:pStyle w:val="ListParagraph"/>
      </w:pPr>
    </w:p>
    <w:p w14:paraId="22374FAA" w14:textId="77777777" w:rsidR="008A6240" w:rsidRPr="00D63CD2" w:rsidRDefault="008A6240" w:rsidP="008A6240">
      <w:pPr>
        <w:pStyle w:val="ListParagraph"/>
        <w:numPr>
          <w:ilvl w:val="0"/>
          <w:numId w:val="13"/>
        </w:numPr>
        <w:spacing w:after="0" w:line="240" w:lineRule="auto"/>
        <w:rPr>
          <w:b/>
        </w:rPr>
      </w:pPr>
      <w:r w:rsidRPr="00D63CD2">
        <w:rPr>
          <w:b/>
        </w:rPr>
        <w:t xml:space="preserve">Why is no tunnel required to transport the neutrinos underground to South Dakota?  </w:t>
      </w:r>
    </w:p>
    <w:p w14:paraId="3EF7FB0F" w14:textId="77777777" w:rsidR="008A6240" w:rsidRPr="00D63CD2" w:rsidRDefault="008A6240" w:rsidP="008A6240"/>
    <w:p w14:paraId="4A67412B" w14:textId="77777777" w:rsidR="008A6240" w:rsidRPr="00D63CD2" w:rsidRDefault="008A6240" w:rsidP="008A6240">
      <w:r w:rsidRPr="00D63CD2">
        <w:t xml:space="preserve">Neutrinos interact very weakly with matter, and most will pass through the earth as if it wasn’t there. </w:t>
      </w:r>
    </w:p>
    <w:p w14:paraId="763BFCD6" w14:textId="77777777" w:rsidR="008A6240" w:rsidRPr="00D63CD2" w:rsidRDefault="008A6240" w:rsidP="008A6240">
      <w:pPr>
        <w:pStyle w:val="ListParagraph"/>
        <w:ind w:left="1080"/>
        <w:rPr>
          <w:b/>
        </w:rPr>
      </w:pPr>
    </w:p>
    <w:p w14:paraId="765FA55C" w14:textId="77777777" w:rsidR="008A6240" w:rsidRPr="00D63CD2" w:rsidRDefault="008A6240" w:rsidP="008A6240">
      <w:pPr>
        <w:pStyle w:val="ListParagraph"/>
        <w:numPr>
          <w:ilvl w:val="0"/>
          <w:numId w:val="13"/>
        </w:numPr>
        <w:spacing w:after="0" w:line="240" w:lineRule="auto"/>
        <w:rPr>
          <w:b/>
        </w:rPr>
      </w:pPr>
      <w:r w:rsidRPr="00D63CD2">
        <w:rPr>
          <w:b/>
        </w:rPr>
        <w:t>Calculate the time taken for the neutrino to travel from Fermilab to South Dakota.  (24)</w:t>
      </w:r>
    </w:p>
    <w:p w14:paraId="4E57B1EF" w14:textId="77777777" w:rsidR="008A6240" w:rsidRPr="00D63CD2" w:rsidRDefault="008A6240" w:rsidP="008A6240">
      <w:pPr>
        <w:pStyle w:val="ListParagraph"/>
        <w:ind w:left="1080"/>
        <w:rPr>
          <w:b/>
        </w:rPr>
      </w:pPr>
      <m:oMathPara>
        <m:oMath>
          <m:r>
            <w:rPr>
              <w:rFonts w:ascii="Cambria Math" w:hAnsi="Cambria Math"/>
            </w:rPr>
            <m:t>time=</m:t>
          </m:r>
          <m:f>
            <m:fPr>
              <m:ctrlPr>
                <w:rPr>
                  <w:rFonts w:ascii="Cambria Math" w:hAnsi="Cambria Math"/>
                  <w:i/>
                </w:rPr>
              </m:ctrlPr>
            </m:fPr>
            <m:num>
              <m:r>
                <w:rPr>
                  <w:rFonts w:ascii="Cambria Math" w:hAnsi="Cambria Math"/>
                </w:rPr>
                <m:t>distance</m:t>
              </m:r>
            </m:num>
            <m:den>
              <m:r>
                <w:rPr>
                  <w:rFonts w:ascii="Cambria Math" w:hAnsi="Cambria Math"/>
                </w:rPr>
                <m:t>speed</m:t>
              </m:r>
            </m:den>
          </m:f>
          <m:r>
            <w:rPr>
              <w:rFonts w:ascii="Cambria Math" w:hAnsi="Cambria Math"/>
            </w:rPr>
            <m:t>=</m:t>
          </m:r>
          <m:f>
            <m:fPr>
              <m:ctrlPr>
                <w:rPr>
                  <w:rFonts w:ascii="Cambria Math" w:hAnsi="Cambria Math"/>
                  <w:i/>
                </w:rPr>
              </m:ctrlPr>
            </m:fPr>
            <m:num>
              <m:r>
                <w:rPr>
                  <w:rFonts w:ascii="Cambria Math" w:hAnsi="Cambria Math"/>
                </w:rPr>
                <m:t>1,300,000</m:t>
              </m:r>
            </m:num>
            <m:den>
              <m:d>
                <m:dPr>
                  <m:ctrlPr>
                    <w:rPr>
                      <w:rFonts w:ascii="Cambria Math" w:hAnsi="Cambria Math"/>
                      <w:i/>
                    </w:rPr>
                  </m:ctrlPr>
                </m:dPr>
                <m:e>
                  <m:r>
                    <w:rPr>
                      <w:rFonts w:ascii="Cambria Math" w:hAnsi="Cambria Math"/>
                    </w:rPr>
                    <m:t>0.99</m:t>
                  </m:r>
                </m:e>
              </m:d>
              <m:d>
                <m:dPr>
                  <m:ctrlPr>
                    <w:rPr>
                      <w:rFonts w:ascii="Cambria Math" w:hAnsi="Cambria Math"/>
                      <w:i/>
                    </w:rPr>
                  </m:ctrlPr>
                </m:dPr>
                <m:e>
                  <m:r>
                    <w:rPr>
                      <w:rFonts w:ascii="Cambria Math" w:hAnsi="Cambria Math"/>
                    </w:rPr>
                    <m:t>2.9979x</m:t>
                  </m:r>
                  <m:sSup>
                    <m:sSupPr>
                      <m:ctrlPr>
                        <w:rPr>
                          <w:rFonts w:ascii="Cambria Math" w:hAnsi="Cambria Math"/>
                          <w:i/>
                        </w:rPr>
                      </m:ctrlPr>
                    </m:sSupPr>
                    <m:e>
                      <m:r>
                        <w:rPr>
                          <w:rFonts w:ascii="Cambria Math" w:hAnsi="Cambria Math"/>
                        </w:rPr>
                        <m:t>10</m:t>
                      </m:r>
                    </m:e>
                    <m:sup>
                      <m:r>
                        <w:rPr>
                          <w:rFonts w:ascii="Cambria Math" w:hAnsi="Cambria Math"/>
                        </w:rPr>
                        <m:t>8</m:t>
                      </m:r>
                    </m:sup>
                  </m:sSup>
                </m:e>
              </m:d>
            </m:den>
          </m:f>
          <m:r>
            <w:rPr>
              <w:rFonts w:ascii="Cambria Math" w:hAnsi="Cambria Math"/>
            </w:rPr>
            <m:t>=4.38x1</m:t>
          </m:r>
          <m:sSup>
            <m:sSupPr>
              <m:ctrlPr>
                <w:rPr>
                  <w:rFonts w:ascii="Cambria Math" w:hAnsi="Cambria Math"/>
                  <w:i/>
                </w:rPr>
              </m:ctrlPr>
            </m:sSupPr>
            <m:e>
              <m:r>
                <w:rPr>
                  <w:rFonts w:ascii="Cambria Math" w:hAnsi="Cambria Math"/>
                </w:rPr>
                <m:t>0</m:t>
              </m:r>
            </m:e>
            <m:sup>
              <m:r>
                <w:rPr>
                  <w:rFonts w:ascii="Cambria Math" w:hAnsi="Cambria Math"/>
                </w:rPr>
                <m:t>-3</m:t>
              </m:r>
            </m:sup>
          </m:sSup>
          <m:r>
            <w:rPr>
              <w:rFonts w:ascii="Cambria Math" w:hAnsi="Cambria Math"/>
            </w:rPr>
            <m:t xml:space="preserve"> s</m:t>
          </m:r>
        </m:oMath>
      </m:oMathPara>
    </w:p>
    <w:p w14:paraId="1551ECE0" w14:textId="77777777" w:rsidR="008A6240" w:rsidRPr="00D63CD2" w:rsidRDefault="008A6240" w:rsidP="008A6240">
      <w:pPr>
        <w:rPr>
          <w:b/>
        </w:rPr>
      </w:pPr>
    </w:p>
    <w:p w14:paraId="02F9190E" w14:textId="77777777" w:rsidR="008A6240" w:rsidRPr="00D63CD2" w:rsidRDefault="008A6240" w:rsidP="008A6240">
      <w:pPr>
        <w:pStyle w:val="ListParagraph"/>
        <w:numPr>
          <w:ilvl w:val="0"/>
          <w:numId w:val="13"/>
        </w:numPr>
        <w:spacing w:after="0" w:line="240" w:lineRule="auto"/>
        <w:rPr>
          <w:b/>
        </w:rPr>
      </w:pPr>
      <w:r w:rsidRPr="00D63CD2">
        <w:rPr>
          <w:b/>
        </w:rPr>
        <w:t xml:space="preserve">In another experiment in Fermilab two protons, each with a kinetic energy of 29 GeV, collide and new particles are created. After the collision, the total kinetic energy of the two protons and the new particles is 16 GeV.  Calculate the total mass of the new particles created. </w:t>
      </w:r>
    </w:p>
    <w:p w14:paraId="2942F319" w14:textId="77777777" w:rsidR="008A6240" w:rsidRPr="00D63CD2" w:rsidRDefault="008A6240" w:rsidP="008A6240">
      <w:pPr>
        <w:pStyle w:val="ListParagraph"/>
        <w:ind w:left="1080"/>
        <w:rPr>
          <w:b/>
        </w:rPr>
      </w:pPr>
    </w:p>
    <w:p w14:paraId="0874C4BA" w14:textId="77777777" w:rsidR="008A6240" w:rsidRPr="00D63CD2" w:rsidRDefault="008A6240" w:rsidP="008A6240">
      <m:oMathPara>
        <m:oMath>
          <m:r>
            <w:rPr>
              <w:rFonts w:ascii="Cambria Math" w:hAnsi="Cambria Math"/>
            </w:rPr>
            <m:t>energy availble=</m:t>
          </m:r>
          <m:d>
            <m:dPr>
              <m:ctrlPr>
                <w:rPr>
                  <w:rFonts w:ascii="Cambria Math" w:hAnsi="Cambria Math"/>
                  <w:i/>
                </w:rPr>
              </m:ctrlPr>
            </m:dPr>
            <m:e>
              <m:r>
                <w:rPr>
                  <w:rFonts w:ascii="Cambria Math" w:hAnsi="Cambria Math"/>
                </w:rPr>
                <m:t>2x29</m:t>
              </m:r>
            </m:e>
          </m:d>
          <m:r>
            <w:rPr>
              <w:rFonts w:ascii="Cambria Math" w:hAnsi="Cambria Math"/>
            </w:rPr>
            <m:t>GeV-16 GeV=42 GeV</m:t>
          </m:r>
        </m:oMath>
      </m:oMathPara>
    </w:p>
    <w:p w14:paraId="02ABD85C" w14:textId="77777777" w:rsidR="008A6240" w:rsidRPr="00D63CD2" w:rsidRDefault="008A6240" w:rsidP="008A6240"/>
    <w:p w14:paraId="1597EB29" w14:textId="77777777" w:rsidR="008A6240" w:rsidRPr="00D63CD2" w:rsidRDefault="008A6240" w:rsidP="008A6240">
      <m:oMathPara>
        <m:oMath>
          <m:r>
            <w:rPr>
              <w:rFonts w:ascii="Cambria Math" w:hAnsi="Cambria Math"/>
            </w:rPr>
            <m:t>E=42x</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6.7284x</m:t>
          </m:r>
          <m:sSup>
            <m:sSupPr>
              <m:ctrlPr>
                <w:rPr>
                  <w:rFonts w:ascii="Cambria Math" w:hAnsi="Cambria Math"/>
                </w:rPr>
              </m:ctrlPr>
            </m:sSupPr>
            <m:e>
              <m:r>
                <w:rPr>
                  <w:rFonts w:ascii="Cambria Math" w:hAnsi="Cambria Math"/>
                </w:rPr>
                <m:t>10</m:t>
              </m:r>
            </m:e>
            <m:sup>
              <m:r>
                <w:rPr>
                  <w:rFonts w:ascii="Cambria Math" w:hAnsi="Cambria Math"/>
                </w:rPr>
                <m:t>-9</m:t>
              </m:r>
            </m:sup>
          </m:sSup>
          <m:r>
            <w:rPr>
              <w:rFonts w:ascii="Cambria Math" w:hAnsi="Cambria Math"/>
            </w:rPr>
            <m:t>J</m:t>
          </m:r>
        </m:oMath>
      </m:oMathPara>
    </w:p>
    <w:p w14:paraId="00253E0C" w14:textId="77777777" w:rsidR="008A6240" w:rsidRPr="00D63CD2" w:rsidRDefault="008A6240" w:rsidP="008A6240">
      <w:pPr>
        <w:rPr>
          <w:b/>
        </w:rPr>
      </w:pPr>
    </w:p>
    <w:p w14:paraId="2FC9F4AE" w14:textId="77777777" w:rsidR="008A6240" w:rsidRPr="00D63CD2" w:rsidRDefault="008A6240" w:rsidP="008A6240">
      <m:oMathPara>
        <m:oMath>
          <m:r>
            <m:rPr>
              <m:sty m:val="bi"/>
            </m:rPr>
            <w:rPr>
              <w:rFonts w:ascii="Cambria Math" w:hAnsi="Cambria Math"/>
            </w:rPr>
            <m:t>m=</m:t>
          </m:r>
          <m:f>
            <m:fPr>
              <m:ctrlPr>
                <w:rPr>
                  <w:rFonts w:ascii="Cambria Math" w:hAnsi="Cambria Math"/>
                  <w:i/>
                </w:rPr>
              </m:ctrlPr>
            </m:fPr>
            <m:num>
              <m:r>
                <w:rPr>
                  <w:rFonts w:ascii="Cambria Math" w:hAnsi="Cambria Math"/>
                </w:rPr>
                <m:t>E</m:t>
              </m:r>
            </m:num>
            <m:den>
              <m:sSup>
                <m:sSupPr>
                  <m:ctrlPr>
                    <w:rPr>
                      <w:rFonts w:ascii="Cambria Math" w:hAnsi="Cambria Math"/>
                    </w:rPr>
                  </m:ctrlPr>
                </m:sSupPr>
                <m:e>
                  <m:r>
                    <w:rPr>
                      <w:rFonts w:ascii="Cambria Math" w:hAnsi="Cambria Math"/>
                    </w:rPr>
                    <m:t>c</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 xml:space="preserve">6.7284 x </m:t>
              </m:r>
              <m:sSup>
                <m:sSupPr>
                  <m:ctrlPr>
                    <w:rPr>
                      <w:rFonts w:ascii="Cambria Math" w:hAnsi="Cambria Math"/>
                    </w:rPr>
                  </m:ctrlPr>
                </m:sSupPr>
                <m:e>
                  <m:r>
                    <w:rPr>
                      <w:rFonts w:ascii="Cambria Math" w:hAnsi="Cambria Math"/>
                    </w:rPr>
                    <m:t>10</m:t>
                  </m:r>
                </m:e>
                <m:sup>
                  <m:r>
                    <w:rPr>
                      <w:rFonts w:ascii="Cambria Math" w:hAnsi="Cambria Math"/>
                    </w:rPr>
                    <m:t>-9</m:t>
                  </m:r>
                </m:sup>
              </m:sSup>
            </m:num>
            <m:den>
              <m:sSup>
                <m:sSupPr>
                  <m:ctrlPr>
                    <w:rPr>
                      <w:rFonts w:ascii="Cambria Math" w:hAnsi="Cambria Math"/>
                    </w:rPr>
                  </m:ctrlPr>
                </m:sSupPr>
                <m:e>
                  <m:d>
                    <m:dPr>
                      <m:ctrlPr>
                        <w:rPr>
                          <w:rFonts w:ascii="Cambria Math" w:hAnsi="Cambria Math"/>
                          <w:i/>
                        </w:rPr>
                      </m:ctrlPr>
                    </m:dPr>
                    <m:e>
                      <m:r>
                        <w:rPr>
                          <w:rFonts w:ascii="Cambria Math" w:hAnsi="Cambria Math"/>
                        </w:rPr>
                        <m:t xml:space="preserve">2.9979 x </m:t>
                      </m:r>
                      <m:sSup>
                        <m:sSupPr>
                          <m:ctrlPr>
                            <w:rPr>
                              <w:rFonts w:ascii="Cambria Math" w:hAnsi="Cambria Math"/>
                            </w:rPr>
                          </m:ctrlPr>
                        </m:sSupPr>
                        <m:e>
                          <m:r>
                            <w:rPr>
                              <w:rFonts w:ascii="Cambria Math" w:hAnsi="Cambria Math"/>
                            </w:rPr>
                            <m:t>10</m:t>
                          </m:r>
                        </m:e>
                        <m:sup>
                          <m:r>
                            <w:rPr>
                              <w:rFonts w:ascii="Cambria Math" w:hAnsi="Cambria Math"/>
                            </w:rPr>
                            <m:t>8</m:t>
                          </m:r>
                        </m:sup>
                      </m:sSup>
                    </m:e>
                  </m:d>
                </m:e>
                <m:sup>
                  <m:r>
                    <w:rPr>
                      <w:rFonts w:ascii="Cambria Math" w:hAnsi="Cambria Math"/>
                    </w:rPr>
                    <m:t>2</m:t>
                  </m:r>
                </m:sup>
              </m:sSup>
            </m:den>
          </m:f>
          <m:r>
            <w:rPr>
              <w:rFonts w:ascii="Cambria Math" w:hAnsi="Cambria Math"/>
            </w:rPr>
            <m:t>=7.5466 x</m:t>
          </m:r>
          <m:sSup>
            <m:sSupPr>
              <m:ctrlPr>
                <w:rPr>
                  <w:rFonts w:ascii="Cambria Math" w:hAnsi="Cambria Math"/>
                </w:rPr>
              </m:ctrlPr>
            </m:sSupPr>
            <m:e>
              <m:r>
                <w:rPr>
                  <w:rFonts w:ascii="Cambria Math" w:hAnsi="Cambria Math"/>
                </w:rPr>
                <m:t>10</m:t>
              </m:r>
            </m:e>
            <m:sup>
              <m:r>
                <w:rPr>
                  <w:rFonts w:ascii="Cambria Math" w:hAnsi="Cambria Math"/>
                </w:rPr>
                <m:t>-26</m:t>
              </m:r>
            </m:sup>
          </m:sSup>
          <m:r>
            <w:rPr>
              <w:rFonts w:ascii="Cambria Math" w:hAnsi="Cambria Math"/>
            </w:rPr>
            <m:t xml:space="preserve">kg      </m:t>
          </m:r>
        </m:oMath>
      </m:oMathPara>
    </w:p>
    <w:p w14:paraId="71BC7207" w14:textId="77777777" w:rsidR="008A6240" w:rsidRPr="00D63CD2" w:rsidRDefault="008A6240" w:rsidP="008A6240">
      <w:pPr>
        <w:rPr>
          <w:b/>
        </w:rPr>
      </w:pPr>
    </w:p>
    <w:p w14:paraId="656F7552" w14:textId="77777777" w:rsidR="008A6240" w:rsidRPr="00D63CD2" w:rsidRDefault="008A6240" w:rsidP="008A6240">
      <w:pPr>
        <w:pStyle w:val="ListParagraph"/>
        <w:numPr>
          <w:ilvl w:val="0"/>
          <w:numId w:val="13"/>
        </w:numPr>
        <w:spacing w:after="0" w:line="240" w:lineRule="auto"/>
      </w:pPr>
      <w:r w:rsidRPr="00D63CD2">
        <w:rPr>
          <w:b/>
        </w:rPr>
        <w:t xml:space="preserve">Enrico Fermi proposed the existence of the neutrino.  He also built the first self‐sustaining nuclear fission reactor.  </w:t>
      </w:r>
    </w:p>
    <w:p w14:paraId="7FF4B183" w14:textId="77777777" w:rsidR="008A6240" w:rsidRPr="00D63CD2" w:rsidRDefault="008A6240" w:rsidP="008A6240">
      <w:pPr>
        <w:pStyle w:val="ListParagraph"/>
        <w:ind w:left="1080"/>
        <w:rPr>
          <w:b/>
        </w:rPr>
      </w:pPr>
      <w:r w:rsidRPr="00D63CD2">
        <w:rPr>
          <w:b/>
        </w:rPr>
        <w:t>What is nuclear fission?</w:t>
      </w:r>
    </w:p>
    <w:p w14:paraId="694AEFEA" w14:textId="77777777" w:rsidR="008A6240" w:rsidRPr="00D63CD2" w:rsidRDefault="008A6240" w:rsidP="008A6240">
      <w:pPr>
        <w:pStyle w:val="ListParagraph"/>
        <w:ind w:left="1080"/>
      </w:pPr>
    </w:p>
    <w:p w14:paraId="7AE2D1A0" w14:textId="77777777" w:rsidR="008A6240" w:rsidRPr="00D63CD2" w:rsidRDefault="008A6240" w:rsidP="008A6240">
      <w:r w:rsidRPr="00D63CD2">
        <w:t>Nuclear fission is the disintegration of a large atomic nucleus into two smaller nuclei, accompanied by the release of energy</w:t>
      </w:r>
    </w:p>
    <w:p w14:paraId="6A90DD5C" w14:textId="77777777" w:rsidR="008A6240" w:rsidRPr="00D63CD2" w:rsidRDefault="008A6240" w:rsidP="008A6240"/>
    <w:p w14:paraId="52890489" w14:textId="77777777" w:rsidR="008A6240" w:rsidRPr="00D63CD2" w:rsidRDefault="008A6240" w:rsidP="008A6240">
      <w:pPr>
        <w:pStyle w:val="ListParagraph"/>
        <w:numPr>
          <w:ilvl w:val="0"/>
          <w:numId w:val="13"/>
        </w:numPr>
        <w:spacing w:after="0" w:line="240" w:lineRule="auto"/>
        <w:rPr>
          <w:b/>
        </w:rPr>
      </w:pPr>
      <w:r w:rsidRPr="00D63CD2">
        <w:rPr>
          <w:b/>
        </w:rPr>
        <w:t>Why was Fermi’s nuclear reactor self‐sustaining? </w:t>
      </w:r>
    </w:p>
    <w:p w14:paraId="6D7FEE1C" w14:textId="77777777" w:rsidR="008A6240" w:rsidRPr="00D63CD2" w:rsidRDefault="008A6240" w:rsidP="008A6240">
      <w:pPr>
        <w:pStyle w:val="ListParagraph"/>
        <w:ind w:left="1080"/>
        <w:rPr>
          <w:b/>
        </w:rPr>
      </w:pPr>
    </w:p>
    <w:p w14:paraId="5FDE890D" w14:textId="77777777" w:rsidR="008A6240" w:rsidRPr="00D63CD2" w:rsidRDefault="008A6240" w:rsidP="008A6240">
      <w:r w:rsidRPr="00D63CD2">
        <w:t xml:space="preserve">The fission process is started when a neutron strikes a U -235 nucleus. The process results in the  release of other neutrons, which can then strike further nuclei and create a self-sustaining chain reaction </w:t>
      </w:r>
    </w:p>
    <w:p w14:paraId="773CB2AD" w14:textId="77777777" w:rsidR="008A6240" w:rsidRPr="00D63CD2" w:rsidRDefault="008A6240" w:rsidP="008A6240">
      <w:pPr>
        <w:rPr>
          <w:b/>
        </w:rPr>
      </w:pPr>
    </w:p>
    <w:p w14:paraId="6E9F99D2" w14:textId="77777777" w:rsidR="008A6240" w:rsidRPr="00D63CD2" w:rsidRDefault="008A6240" w:rsidP="008A6240">
      <w:pPr>
        <w:pStyle w:val="ListParagraph"/>
        <w:numPr>
          <w:ilvl w:val="0"/>
          <w:numId w:val="13"/>
        </w:numPr>
        <w:spacing w:after="0" w:line="240" w:lineRule="auto"/>
        <w:rPr>
          <w:b/>
        </w:rPr>
      </w:pPr>
      <w:r w:rsidRPr="00D63CD2">
        <w:rPr>
          <w:b/>
        </w:rPr>
        <w:t xml:space="preserve">Graphite was used in his nuclear reactor. What was the purpose of the graphite?  </w:t>
      </w:r>
    </w:p>
    <w:p w14:paraId="7BDCFA9B" w14:textId="77777777" w:rsidR="008A6240" w:rsidRPr="00D63CD2" w:rsidRDefault="008A6240" w:rsidP="008A6240">
      <w:r w:rsidRPr="00D63CD2">
        <w:t xml:space="preserve">Graphite was used as a moderator. This slowed the neutrons down so that they struck further nuclei at the speed most likely to result in nuclear fission. </w:t>
      </w:r>
    </w:p>
    <w:p w14:paraId="67870D1C" w14:textId="77777777" w:rsidR="008A6240" w:rsidRPr="00D63CD2" w:rsidRDefault="008A6240" w:rsidP="008A6240"/>
    <w:p w14:paraId="430ECE4D" w14:textId="77777777" w:rsidR="008A6240" w:rsidRPr="00D63CD2" w:rsidRDefault="008A6240" w:rsidP="008A6240">
      <w:pPr>
        <w:pStyle w:val="ListParagraph"/>
        <w:numPr>
          <w:ilvl w:val="0"/>
          <w:numId w:val="13"/>
        </w:numPr>
        <w:spacing w:after="0" w:line="240" w:lineRule="auto"/>
        <w:rPr>
          <w:b/>
        </w:rPr>
      </w:pPr>
      <w:r w:rsidRPr="00D63CD2">
        <w:rPr>
          <w:b/>
        </w:rPr>
        <w:t>Is nuclear fission a spontaneous or a non‐spontaneous process?  Explain your answer. </w:t>
      </w:r>
    </w:p>
    <w:p w14:paraId="2A0D45BA" w14:textId="77777777" w:rsidR="008A6240" w:rsidRPr="00D63CD2" w:rsidRDefault="008A6240" w:rsidP="008A6240">
      <w:pPr>
        <w:pStyle w:val="ListParagraph"/>
        <w:ind w:left="1080"/>
        <w:rPr>
          <w:b/>
        </w:rPr>
      </w:pPr>
    </w:p>
    <w:p w14:paraId="5A38BDAC" w14:textId="77777777" w:rsidR="008A6240" w:rsidRPr="00D63CD2" w:rsidRDefault="008A6240" w:rsidP="008A6240">
      <w:r w:rsidRPr="00D63CD2">
        <w:t>The nuclear fission of U-235 would not be considered a spontaneous process as it will only happen when the nucleus is struck by an external neutron (though that is likely to happen naturally due to the presence of neutrons in the atmosphere). It is possible that spontaneous  fission of larger nuclei does occur, but it is very unlikely to lead to a sustained and uncontrolled chain reaction due to the low density of large nuclei in most natural situations.</w:t>
      </w:r>
    </w:p>
    <w:p w14:paraId="4DD145CD" w14:textId="77777777" w:rsidR="008A6240" w:rsidRDefault="008A6240" w:rsidP="008A6240"/>
    <w:p w14:paraId="706FACE6" w14:textId="77777777" w:rsidR="008A6240" w:rsidRPr="008A6240" w:rsidRDefault="008A6240" w:rsidP="008A6240">
      <w:pPr>
        <w:rPr>
          <w:b/>
        </w:rPr>
      </w:pPr>
      <w:r w:rsidRPr="008A6240">
        <w:rPr>
          <w:b/>
        </w:rPr>
        <w:t>Question 11</w:t>
      </w:r>
    </w:p>
    <w:p w14:paraId="0748F52F" w14:textId="77777777" w:rsidR="008A6240" w:rsidRPr="00D63CD2" w:rsidRDefault="008A6240" w:rsidP="008A6240">
      <w:pPr>
        <w:pStyle w:val="ListParagraph"/>
        <w:numPr>
          <w:ilvl w:val="0"/>
          <w:numId w:val="15"/>
        </w:numPr>
        <w:spacing w:after="0" w:line="240" w:lineRule="auto"/>
        <w:rPr>
          <w:b/>
        </w:rPr>
      </w:pPr>
      <w:r w:rsidRPr="00D63CD2">
        <w:rPr>
          <w:b/>
        </w:rPr>
        <w:t>J.J. Thomson used cathode ray tubes in his research.  How are electrons (</w:t>
      </w:r>
      <w:proofErr w:type="spellStart"/>
      <w:r w:rsidRPr="00D63CD2">
        <w:rPr>
          <w:b/>
        </w:rPr>
        <w:t>i</w:t>
      </w:r>
      <w:proofErr w:type="spellEnd"/>
      <w:r w:rsidRPr="00D63CD2">
        <w:rPr>
          <w:b/>
        </w:rPr>
        <w:t>) produced, (ii) deviated in a cathode ray tube?</w:t>
      </w:r>
    </w:p>
    <w:p w14:paraId="14F2C8D8" w14:textId="77777777" w:rsidR="008A6240" w:rsidRPr="00D63CD2" w:rsidRDefault="008A6240" w:rsidP="008A6240">
      <w:r w:rsidRPr="00D63CD2">
        <w:t>Electrons are produced by thermionic emission at the cathode. They are deviated when they either  pass between charged electric plates known as X- and y-plates, or when they pass through magnetic fields caused by electric magnets</w:t>
      </w:r>
    </w:p>
    <w:p w14:paraId="410FC5DC" w14:textId="77777777" w:rsidR="008A6240" w:rsidRPr="00D63CD2" w:rsidRDefault="008A6240" w:rsidP="008A6240">
      <w:pPr>
        <w:rPr>
          <w:b/>
        </w:rPr>
      </w:pPr>
    </w:p>
    <w:p w14:paraId="15265607" w14:textId="77777777" w:rsidR="008A6240" w:rsidRPr="00D63CD2" w:rsidRDefault="008A6240" w:rsidP="008A6240">
      <w:pPr>
        <w:pStyle w:val="ListParagraph"/>
        <w:numPr>
          <w:ilvl w:val="0"/>
          <w:numId w:val="15"/>
        </w:numPr>
        <w:spacing w:after="0" w:line="240" w:lineRule="auto"/>
        <w:rPr>
          <w:b/>
        </w:rPr>
      </w:pPr>
      <w:r w:rsidRPr="00D63CD2">
        <w:rPr>
          <w:b/>
        </w:rPr>
        <w:t xml:space="preserve">Cathode rays are accelerated through a potential difference of 4 kV in a cathode ray  tube.  Calculate the maximum speed of an electron in the tube.  </w:t>
      </w:r>
    </w:p>
    <w:p w14:paraId="7ABEFA7E" w14:textId="77777777" w:rsidR="008A6240" w:rsidRDefault="008A6240" w:rsidP="008A6240">
      <w:r w:rsidRPr="00D63CD2">
        <w:t xml:space="preserve">Energy gained: </w:t>
      </w:r>
      <m:oMath>
        <m:r>
          <w:rPr>
            <w:rFonts w:ascii="Cambria Math" w:hAnsi="Cambria Math"/>
          </w:rPr>
          <m:t>E=qV=</m:t>
        </m:r>
        <m:d>
          <m:dPr>
            <m:ctrlPr>
              <w:rPr>
                <w:rFonts w:ascii="Cambria Math" w:hAnsi="Cambria Math"/>
                <w:i/>
              </w:rPr>
            </m:ctrlPr>
          </m:dPr>
          <m:e>
            <m:r>
              <w:rPr>
                <w:rFonts w:ascii="Cambria Math" w:hAnsi="Cambria Math"/>
              </w:rPr>
              <m:t>1.6×</m:t>
            </m:r>
            <m:sSup>
              <m:sSupPr>
                <m:ctrlPr>
                  <w:rPr>
                    <w:rFonts w:ascii="Cambria Math" w:hAnsi="Cambria Math"/>
                    <w:i/>
                  </w:rPr>
                </m:ctrlPr>
              </m:sSupPr>
              <m:e>
                <m:r>
                  <w:rPr>
                    <w:rFonts w:ascii="Cambria Math" w:hAnsi="Cambria Math"/>
                  </w:rPr>
                  <m:t>10</m:t>
                </m:r>
              </m:e>
              <m:sup>
                <m:r>
                  <w:rPr>
                    <w:rFonts w:ascii="Cambria Math" w:hAnsi="Cambria Math"/>
                  </w:rPr>
                  <m:t>-19</m:t>
                </m:r>
              </m:sup>
            </m:sSup>
          </m:e>
        </m:d>
        <m:d>
          <m:dPr>
            <m:ctrlPr>
              <w:rPr>
                <w:rFonts w:ascii="Cambria Math" w:hAnsi="Cambria Math"/>
                <w:i/>
              </w:rPr>
            </m:ctrlPr>
          </m:dPr>
          <m:e>
            <m:r>
              <w:rPr>
                <w:rFonts w:ascii="Cambria Math" w:hAnsi="Cambria Math"/>
              </w:rPr>
              <m:t>4000</m:t>
            </m:r>
          </m:e>
        </m:d>
        <m:r>
          <w:rPr>
            <w:rFonts w:ascii="Cambria Math" w:hAnsi="Cambria Math"/>
          </w:rPr>
          <m:t>=6.4×</m:t>
        </m:r>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 xml:space="preserve"> J</m:t>
        </m:r>
      </m:oMath>
    </w:p>
    <w:p w14:paraId="0B9CBD92" w14:textId="77777777" w:rsidR="008A6240" w:rsidRPr="00D63CD2" w:rsidRDefault="008A6240" w:rsidP="008A6240"/>
    <w:p w14:paraId="17213F04" w14:textId="77777777" w:rsidR="008A6240" w:rsidRPr="00D63CD2" w:rsidRDefault="008A6240" w:rsidP="008A6240">
      <w:r w:rsidRPr="00D63CD2">
        <w:t xml:space="preserve">this is kinetic energy: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 6.4×</m:t>
        </m:r>
        <m:sSup>
          <m:sSupPr>
            <m:ctrlPr>
              <w:rPr>
                <w:rFonts w:ascii="Cambria Math" w:hAnsi="Cambria Math"/>
                <w:i/>
              </w:rPr>
            </m:ctrlPr>
          </m:sSupPr>
          <m:e>
            <m:r>
              <w:rPr>
                <w:rFonts w:ascii="Cambria Math" w:hAnsi="Cambria Math"/>
              </w:rPr>
              <m:t>10</m:t>
            </m:r>
          </m:e>
          <m:sup>
            <m:r>
              <w:rPr>
                <w:rFonts w:ascii="Cambria Math" w:hAnsi="Cambria Math"/>
              </w:rPr>
              <m:t xml:space="preserve">-16 </m:t>
            </m:r>
          </m:sup>
        </m:sSup>
        <m:r>
          <w:rPr>
            <w:rFonts w:ascii="Cambria Math" w:hAnsi="Cambria Math"/>
          </w:rPr>
          <m:t>J</m:t>
        </m:r>
      </m:oMath>
    </w:p>
    <w:p w14:paraId="717B4009" w14:textId="77777777" w:rsidR="008A6240" w:rsidRPr="00D63CD2" w:rsidRDefault="008A6240" w:rsidP="008A6240">
      <w:r w:rsidRPr="00D63CD2">
        <w:t xml:space="preserve">and </w:t>
      </w:r>
      <m:oMath>
        <m:r>
          <w:rPr>
            <w:rFonts w:ascii="Cambria Math" w:hAnsi="Cambria Math"/>
          </w:rPr>
          <m:t>v=</m:t>
        </m:r>
        <m:rad>
          <m:radPr>
            <m:degHide m:val="1"/>
            <m:ctrlPr>
              <w:rPr>
                <w:rFonts w:ascii="Cambria Math" w:hAnsi="Cambria Math"/>
                <w:i/>
              </w:rPr>
            </m:ctrlPr>
          </m:radPr>
          <m:deg/>
          <m:e>
            <m:f>
              <m:fPr>
                <m:ctrlPr>
                  <w:rPr>
                    <w:rFonts w:ascii="Cambria Math" w:hAnsi="Cambria Math"/>
                    <w:i/>
                  </w:rPr>
                </m:ctrlPr>
              </m:fPr>
              <m:num>
                <m:r>
                  <w:rPr>
                    <w:rFonts w:ascii="Cambria Math" w:hAnsi="Cambria Math"/>
                  </w:rPr>
                  <m:t>2x6.4×</m:t>
                </m:r>
                <m:sSup>
                  <m:sSupPr>
                    <m:ctrlPr>
                      <w:rPr>
                        <w:rFonts w:ascii="Cambria Math" w:hAnsi="Cambria Math"/>
                        <w:i/>
                      </w:rPr>
                    </m:ctrlPr>
                  </m:sSupPr>
                  <m:e>
                    <m:r>
                      <w:rPr>
                        <w:rFonts w:ascii="Cambria Math" w:hAnsi="Cambria Math"/>
                      </w:rPr>
                      <m:t>10</m:t>
                    </m:r>
                  </m:e>
                  <m:sup>
                    <m:r>
                      <w:rPr>
                        <w:rFonts w:ascii="Cambria Math" w:hAnsi="Cambria Math"/>
                      </w:rPr>
                      <m:t>-16</m:t>
                    </m:r>
                  </m:sup>
                </m:sSup>
              </m:num>
              <m:den>
                <m:r>
                  <w:rPr>
                    <w:rFonts w:ascii="Cambria Math" w:hAnsi="Cambria Math"/>
                  </w:rPr>
                  <m:t>9⋅109×</m:t>
                </m:r>
                <m:sSup>
                  <m:sSupPr>
                    <m:ctrlPr>
                      <w:rPr>
                        <w:rFonts w:ascii="Cambria Math" w:hAnsi="Cambria Math"/>
                        <w:i/>
                      </w:rPr>
                    </m:ctrlPr>
                  </m:sSupPr>
                  <m:e>
                    <m:r>
                      <w:rPr>
                        <w:rFonts w:ascii="Cambria Math" w:hAnsi="Cambria Math"/>
                      </w:rPr>
                      <m:t>10</m:t>
                    </m:r>
                  </m:e>
                  <m:sup>
                    <m:r>
                      <w:rPr>
                        <w:rFonts w:ascii="Cambria Math" w:hAnsi="Cambria Math"/>
                      </w:rPr>
                      <m:t>-31</m:t>
                    </m:r>
                  </m:sup>
                </m:sSup>
              </m:den>
            </m:f>
          </m:e>
        </m:rad>
        <m:r>
          <w:rPr>
            <w:rFonts w:ascii="Cambria Math" w:hAnsi="Cambria Math"/>
          </w:rPr>
          <m:t>=</m:t>
        </m:r>
      </m:oMath>
      <w:r w:rsidRPr="00D63CD2">
        <w:t xml:space="preserve"> 3.75 x 10 </w:t>
      </w:r>
      <w:r w:rsidRPr="00D63CD2">
        <w:rPr>
          <w:vertAlign w:val="superscript"/>
        </w:rPr>
        <w:t>7</w:t>
      </w:r>
      <w:r w:rsidRPr="00D63CD2">
        <w:t xml:space="preserve"> ms</w:t>
      </w:r>
      <w:r w:rsidRPr="00D63CD2">
        <w:rPr>
          <w:vertAlign w:val="superscript"/>
        </w:rPr>
        <w:t>-1</w:t>
      </w:r>
    </w:p>
    <w:p w14:paraId="20549354" w14:textId="77777777" w:rsidR="008A6240" w:rsidRPr="00D63CD2" w:rsidRDefault="008A6240" w:rsidP="008A6240">
      <w:pPr>
        <w:rPr>
          <w:b/>
        </w:rPr>
      </w:pPr>
    </w:p>
    <w:p w14:paraId="67A4D34E" w14:textId="77777777" w:rsidR="008A6240" w:rsidRPr="00D63CD2" w:rsidRDefault="008A6240" w:rsidP="008A6240">
      <w:pPr>
        <w:pStyle w:val="ListParagraph"/>
        <w:numPr>
          <w:ilvl w:val="0"/>
          <w:numId w:val="15"/>
        </w:numPr>
        <w:spacing w:after="0" w:line="240" w:lineRule="auto"/>
        <w:rPr>
          <w:b/>
        </w:rPr>
      </w:pPr>
      <w:r w:rsidRPr="00D63CD2">
        <w:rPr>
          <w:b/>
        </w:rPr>
        <w:lastRenderedPageBreak/>
        <w:t>What pieces of apparatus can be used to demonstrate the diffraction of light  in the laboratory?</w:t>
      </w:r>
    </w:p>
    <w:p w14:paraId="394B56B7" w14:textId="77777777" w:rsidR="008A6240" w:rsidRPr="00D63CD2" w:rsidRDefault="008A6240" w:rsidP="008A6240">
      <w:r w:rsidRPr="00D63CD2">
        <w:t>A diffraction grating can be used with a laser to demonstrate diffraction. An interference pattern will be formed on a screen, demonstrating both diffraction and interference.</w:t>
      </w:r>
    </w:p>
    <w:p w14:paraId="1A4A7C3B" w14:textId="77777777" w:rsidR="008A6240" w:rsidRPr="00D63CD2" w:rsidRDefault="008A6240" w:rsidP="008A6240">
      <w:pPr>
        <w:rPr>
          <w:b/>
        </w:rPr>
      </w:pPr>
    </w:p>
    <w:p w14:paraId="368C9D6E" w14:textId="77777777" w:rsidR="008A6240" w:rsidRPr="00D63CD2" w:rsidRDefault="008A6240" w:rsidP="008A6240">
      <w:pPr>
        <w:rPr>
          <w:b/>
        </w:rPr>
      </w:pPr>
      <w:r w:rsidRPr="00D63CD2">
        <w:rPr>
          <w:b/>
        </w:rPr>
        <w:t>(d)  Geiger also played an important role in the development of the Geiger counter,  a detector of nuclear radiation.</w:t>
      </w:r>
    </w:p>
    <w:p w14:paraId="4B804F11" w14:textId="77777777" w:rsidR="008A6240" w:rsidRPr="00D63CD2" w:rsidRDefault="008A6240" w:rsidP="008A6240">
      <w:pPr>
        <w:rPr>
          <w:b/>
        </w:rPr>
      </w:pPr>
      <w:r w:rsidRPr="00D63CD2">
        <w:rPr>
          <w:b/>
        </w:rPr>
        <w:t>Describe the principle of operation of any detector of nuclear radiation. </w:t>
      </w:r>
    </w:p>
    <w:p w14:paraId="14660B4E" w14:textId="77777777" w:rsidR="008A6240" w:rsidRPr="00D63CD2" w:rsidRDefault="008A6240" w:rsidP="008A6240">
      <w:pPr>
        <w:rPr>
          <w:b/>
        </w:rPr>
      </w:pPr>
      <w:r w:rsidRPr="00D63CD2">
        <w:rPr>
          <w:b/>
          <w:noProof/>
        </w:rPr>
        <w:drawing>
          <wp:inline distT="0" distB="0" distL="0" distR="0" wp14:anchorId="55953EC4" wp14:editId="5995DA51">
            <wp:extent cx="3956050" cy="1981229"/>
            <wp:effectExtent l="0" t="0" r="635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960561" cy="1983488"/>
                    </a:xfrm>
                    <a:prstGeom prst="rect">
                      <a:avLst/>
                    </a:prstGeom>
                  </pic:spPr>
                </pic:pic>
              </a:graphicData>
            </a:graphic>
          </wp:inline>
        </w:drawing>
      </w:r>
    </w:p>
    <w:p w14:paraId="29CC77CB" w14:textId="77777777" w:rsidR="008A6240" w:rsidRPr="00D63CD2" w:rsidRDefault="008A6240" w:rsidP="008A6240">
      <w:pPr>
        <w:rPr>
          <w:b/>
        </w:rPr>
      </w:pPr>
    </w:p>
    <w:p w14:paraId="241C7306" w14:textId="77777777" w:rsidR="008A6240" w:rsidRPr="008A6240" w:rsidRDefault="008A6240" w:rsidP="008A6240">
      <w:pPr>
        <w:spacing w:line="360" w:lineRule="auto"/>
      </w:pPr>
      <w:r w:rsidRPr="00D63CD2">
        <w:t>This a metal  cylinder  containing  a mixture of argon and bromine at low pressure.  An electric field exists in the tube as shown.</w:t>
      </w:r>
    </w:p>
    <w:p w14:paraId="72758392" w14:textId="77777777" w:rsidR="008A6240" w:rsidRPr="00D63CD2" w:rsidRDefault="008A6240" w:rsidP="008A6240">
      <w:pPr>
        <w:widowControl w:val="0"/>
        <w:spacing w:line="360" w:lineRule="auto"/>
        <w:rPr>
          <w:snapToGrid w:val="0"/>
        </w:rPr>
      </w:pPr>
      <w:r w:rsidRPr="00D63CD2">
        <w:rPr>
          <w:snapToGrid w:val="0"/>
        </w:rPr>
        <w:t>If ionizing radiation should enter the chamber, the ions it creates flow towards either the anode or  cathode and for a few moments a current will flow. The counter can be used to register for how long the current flows, and therefore how much radiation is present.</w:t>
      </w:r>
    </w:p>
    <w:p w14:paraId="21456270" w14:textId="77777777" w:rsidR="008A6240" w:rsidRPr="00D63CD2" w:rsidRDefault="008A6240" w:rsidP="008A6240">
      <w:pPr>
        <w:rPr>
          <w:b/>
        </w:rPr>
      </w:pPr>
    </w:p>
    <w:p w14:paraId="7DDE39D3" w14:textId="77777777" w:rsidR="008A6240" w:rsidRPr="00D63CD2" w:rsidRDefault="008A6240" w:rsidP="008A6240">
      <w:pPr>
        <w:pStyle w:val="ListParagraph"/>
        <w:numPr>
          <w:ilvl w:val="0"/>
          <w:numId w:val="15"/>
        </w:numPr>
        <w:spacing w:after="0" w:line="240" w:lineRule="auto"/>
        <w:rPr>
          <w:b/>
        </w:rPr>
      </w:pPr>
      <w:r w:rsidRPr="00D63CD2">
        <w:rPr>
          <w:b/>
        </w:rPr>
        <w:t>Describe the Geiger‐Marsden experiment that used thin sheets of gold. Include  their setup, observations and conclusions. </w:t>
      </w:r>
    </w:p>
    <w:p w14:paraId="515D5D5F" w14:textId="77777777" w:rsidR="008A6240" w:rsidRPr="00D63CD2" w:rsidRDefault="008A6240" w:rsidP="008A6240">
      <w:r w:rsidRPr="00D63CD2">
        <w:t>This experiment is usually attributed to Rutherford, with whom Rutherford was studying.</w:t>
      </w:r>
    </w:p>
    <w:p w14:paraId="05D3D9F6" w14:textId="77777777" w:rsidR="008A6240" w:rsidRPr="00D63CD2" w:rsidRDefault="008A6240" w:rsidP="008A6240">
      <w:pPr>
        <w:rPr>
          <w:b/>
        </w:rPr>
      </w:pPr>
    </w:p>
    <w:p w14:paraId="2B5D5AAE" w14:textId="77777777" w:rsidR="008A6240" w:rsidRPr="00D63CD2" w:rsidRDefault="008A6240" w:rsidP="008A6240">
      <w:pPr>
        <w:widowControl w:val="0"/>
        <w:pBdr>
          <w:top w:val="single" w:sz="6" w:space="0" w:color="FFFFFF"/>
          <w:left w:val="single" w:sz="6" w:space="0" w:color="FFFFFF"/>
          <w:bottom w:val="single" w:sz="6" w:space="0" w:color="FFFFFF"/>
          <w:right w:val="single" w:sz="6" w:space="0" w:color="FFFFFF"/>
        </w:pBdr>
        <w:rPr>
          <w:snapToGrid w:val="0"/>
        </w:rPr>
      </w:pPr>
      <w:r w:rsidRPr="00D63CD2">
        <w:rPr>
          <w:noProof/>
          <w:snapToGrid w:val="0"/>
        </w:rPr>
        <w:lastRenderedPageBreak/>
        <w:drawing>
          <wp:inline distT="0" distB="0" distL="0" distR="0" wp14:anchorId="64E52B97" wp14:editId="46C63BB6">
            <wp:extent cx="2974975" cy="22923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3" cstate="print">
                      <a:extLst>
                        <a:ext uri="{28A0092B-C50C-407E-A947-70E740481C1C}">
                          <a14:useLocalDpi xmlns:a14="http://schemas.microsoft.com/office/drawing/2010/main" val="0"/>
                        </a:ext>
                      </a:extLst>
                    </a:blip>
                    <a:srcRect l="-946" t="-938" r="-946" b="-938"/>
                    <a:stretch>
                      <a:fillRect/>
                    </a:stretch>
                  </pic:blipFill>
                  <pic:spPr bwMode="auto">
                    <a:xfrm>
                      <a:off x="0" y="0"/>
                      <a:ext cx="2974975" cy="2292350"/>
                    </a:xfrm>
                    <a:prstGeom prst="rect">
                      <a:avLst/>
                    </a:prstGeom>
                    <a:noFill/>
                    <a:ln>
                      <a:noFill/>
                    </a:ln>
                  </pic:spPr>
                </pic:pic>
              </a:graphicData>
            </a:graphic>
          </wp:inline>
        </w:drawing>
      </w:r>
    </w:p>
    <w:p w14:paraId="376C9469" w14:textId="77777777" w:rsidR="008A6240" w:rsidRPr="00D63CD2" w:rsidRDefault="008A6240" w:rsidP="008A6240">
      <w:pPr>
        <w:widowControl w:val="0"/>
        <w:pBdr>
          <w:top w:val="single" w:sz="6" w:space="0" w:color="FFFFFF"/>
          <w:left w:val="single" w:sz="6" w:space="0" w:color="FFFFFF"/>
          <w:bottom w:val="single" w:sz="6" w:space="0" w:color="FFFFFF"/>
          <w:right w:val="single" w:sz="6" w:space="0" w:color="FFFFFF"/>
        </w:pBdr>
        <w:rPr>
          <w:snapToGrid w:val="0"/>
        </w:rPr>
      </w:pPr>
    </w:p>
    <w:p w14:paraId="5B8659C2" w14:textId="77777777" w:rsidR="008A6240" w:rsidRPr="00D63CD2" w:rsidRDefault="008A6240" w:rsidP="008A6240">
      <w:pPr>
        <w:widowControl w:val="0"/>
        <w:spacing w:line="360" w:lineRule="auto"/>
        <w:rPr>
          <w:snapToGrid w:val="0"/>
        </w:rPr>
      </w:pPr>
      <w:r w:rsidRPr="00D63CD2">
        <w:rPr>
          <w:snapToGrid w:val="0"/>
        </w:rPr>
        <w:t>They fired a beam of alpha-particles towards a thin sheet of gold.</w:t>
      </w:r>
      <w:r w:rsidRPr="00D63CD2">
        <w:rPr>
          <w:noProof/>
        </w:rPr>
        <w:t xml:space="preserve"> </w:t>
      </w:r>
    </w:p>
    <w:p w14:paraId="4C2E4A9B" w14:textId="77777777" w:rsidR="008A6240" w:rsidRPr="00D63CD2" w:rsidRDefault="008A6240" w:rsidP="008A6240">
      <w:pPr>
        <w:widowControl w:val="0"/>
        <w:spacing w:line="360" w:lineRule="auto"/>
        <w:rPr>
          <w:snapToGrid w:val="0"/>
        </w:rPr>
      </w:pPr>
      <w:r w:rsidRPr="00D63CD2">
        <w:rPr>
          <w:snapToGrid w:val="0"/>
        </w:rPr>
        <w:t>Alpha particles are small, positively charged particles. He chose gold because it can be pressed very thin, so thin that it is only a few atoms from front to back.</w:t>
      </w:r>
    </w:p>
    <w:p w14:paraId="26F10210" w14:textId="77777777" w:rsidR="008A6240" w:rsidRPr="00D63CD2" w:rsidRDefault="008A6240" w:rsidP="008A6240">
      <w:pPr>
        <w:widowControl w:val="0"/>
        <w:spacing w:line="360" w:lineRule="auto"/>
        <w:rPr>
          <w:snapToGrid w:val="0"/>
        </w:rPr>
      </w:pPr>
      <w:r w:rsidRPr="00D63CD2">
        <w:rPr>
          <w:snapToGrid w:val="0"/>
        </w:rPr>
        <w:t xml:space="preserve">Observations and conclusions:    What they found was that most particles went through the foil, without damaging it.  A small percentage was diverted as shown, while an even smaller percentage was repelled back towards the source. </w:t>
      </w:r>
    </w:p>
    <w:p w14:paraId="06E8ECEB" w14:textId="77777777" w:rsidR="008A6240" w:rsidRPr="00D63CD2" w:rsidRDefault="008A6240" w:rsidP="008A6240">
      <w:pPr>
        <w:widowControl w:val="0"/>
        <w:spacing w:line="360" w:lineRule="auto"/>
        <w:rPr>
          <w:snapToGrid w:val="0"/>
        </w:rPr>
      </w:pPr>
    </w:p>
    <w:p w14:paraId="30D5A354" w14:textId="77777777" w:rsidR="008A6240" w:rsidRPr="00D63CD2" w:rsidRDefault="008A6240" w:rsidP="008A6240">
      <w:pPr>
        <w:widowControl w:val="0"/>
        <w:spacing w:line="360" w:lineRule="auto"/>
        <w:rPr>
          <w:snapToGrid w:val="0"/>
          <w:vanish/>
        </w:rPr>
      </w:pPr>
    </w:p>
    <w:p w14:paraId="0EE78A96" w14:textId="77777777" w:rsidR="008A6240" w:rsidRPr="00D63CD2" w:rsidRDefault="008A6240" w:rsidP="008A6240">
      <w:pPr>
        <w:widowControl w:val="0"/>
        <w:spacing w:line="360" w:lineRule="auto"/>
        <w:rPr>
          <w:snapToGrid w:val="0"/>
        </w:rPr>
      </w:pPr>
      <w:r w:rsidRPr="00D63CD2">
        <w:rPr>
          <w:snapToGrid w:val="0"/>
        </w:rPr>
        <w:t xml:space="preserve">This experiment gave rise to the idea of the </w:t>
      </w:r>
      <w:r w:rsidRPr="00D63CD2">
        <w:rPr>
          <w:b/>
          <w:snapToGrid w:val="0"/>
        </w:rPr>
        <w:t>Rutherford-Bohr model of the atom</w:t>
      </w:r>
      <w:r w:rsidRPr="00D63CD2">
        <w:rPr>
          <w:snapToGrid w:val="0"/>
        </w:rPr>
        <w:t xml:space="preserve">, with which we are already familiar. In this model, </w:t>
      </w:r>
    </w:p>
    <w:p w14:paraId="63BC5164" w14:textId="77777777" w:rsidR="008A6240" w:rsidRPr="00D63CD2" w:rsidRDefault="008A6240" w:rsidP="008A6240">
      <w:pPr>
        <w:widowControl w:val="0"/>
        <w:numPr>
          <w:ilvl w:val="0"/>
          <w:numId w:val="16"/>
        </w:numPr>
        <w:spacing w:after="0" w:line="360" w:lineRule="auto"/>
        <w:rPr>
          <w:snapToGrid w:val="0"/>
        </w:rPr>
      </w:pPr>
      <w:r w:rsidRPr="00D63CD2">
        <w:rPr>
          <w:snapToGrid w:val="0"/>
        </w:rPr>
        <w:t xml:space="preserve">most of the atom is empty space </w:t>
      </w:r>
    </w:p>
    <w:p w14:paraId="4A8B4C4F" w14:textId="77777777" w:rsidR="008A6240" w:rsidRPr="00D63CD2" w:rsidRDefault="008A6240" w:rsidP="008A6240">
      <w:pPr>
        <w:widowControl w:val="0"/>
        <w:numPr>
          <w:ilvl w:val="0"/>
          <w:numId w:val="16"/>
        </w:numPr>
        <w:spacing w:after="0" w:line="360" w:lineRule="auto"/>
        <w:rPr>
          <w:snapToGrid w:val="0"/>
        </w:rPr>
      </w:pPr>
      <w:r w:rsidRPr="00D63CD2">
        <w:rPr>
          <w:snapToGrid w:val="0"/>
        </w:rPr>
        <w:t>there is a positively charged nucleus, which contains the protons and neutrons</w:t>
      </w:r>
    </w:p>
    <w:p w14:paraId="5CFB4A84" w14:textId="77777777" w:rsidR="008A6240" w:rsidRPr="00D63CD2" w:rsidRDefault="008A6240" w:rsidP="008A6240">
      <w:pPr>
        <w:widowControl w:val="0"/>
        <w:numPr>
          <w:ilvl w:val="0"/>
          <w:numId w:val="16"/>
        </w:numPr>
        <w:spacing w:after="0" w:line="480" w:lineRule="auto"/>
        <w:rPr>
          <w:snapToGrid w:val="0"/>
        </w:rPr>
      </w:pPr>
      <w:r w:rsidRPr="00D63CD2">
        <w:rPr>
          <w:snapToGrid w:val="0"/>
        </w:rPr>
        <w:t xml:space="preserve">the nucleus is surrounded by several 'shells' of negatively-charged electrons. </w:t>
      </w:r>
    </w:p>
    <w:p w14:paraId="2F667F4C" w14:textId="77777777" w:rsidR="008A6240" w:rsidRPr="00D63CD2" w:rsidRDefault="008A6240" w:rsidP="008A6240">
      <w:pPr>
        <w:pStyle w:val="ListParagraph"/>
        <w:numPr>
          <w:ilvl w:val="0"/>
          <w:numId w:val="15"/>
        </w:numPr>
        <w:spacing w:after="0" w:line="240" w:lineRule="auto"/>
        <w:rPr>
          <w:b/>
        </w:rPr>
      </w:pPr>
      <w:r w:rsidRPr="00D63CD2">
        <w:rPr>
          <w:b/>
        </w:rPr>
        <w:t>Describe with the aid of a labelled diagram the Bohr model of the atom. Use the model to explain emission line spectra.</w:t>
      </w:r>
    </w:p>
    <w:p w14:paraId="0A2E5C2E" w14:textId="77777777" w:rsidR="008A6240" w:rsidRPr="00D63CD2" w:rsidRDefault="008A6240" w:rsidP="008A6240">
      <w:pPr>
        <w:rPr>
          <w:b/>
        </w:rPr>
      </w:pPr>
    </w:p>
    <w:p w14:paraId="2F9314D2" w14:textId="77777777" w:rsidR="008A6240" w:rsidRPr="00D63CD2" w:rsidRDefault="008A6240" w:rsidP="008A6240">
      <w:pPr>
        <w:pStyle w:val="BodyText2"/>
        <w:spacing w:line="360" w:lineRule="auto"/>
        <w:rPr>
          <w:rFonts w:cstheme="majorHAnsi"/>
        </w:rPr>
      </w:pPr>
      <w:r w:rsidRPr="00D63CD2">
        <w:rPr>
          <w:rFonts w:cstheme="majorHAnsi"/>
          <w:noProof/>
        </w:rPr>
        <w:drawing>
          <wp:inline distT="0" distB="0" distL="0" distR="0" wp14:anchorId="3DED989F" wp14:editId="5F04EDFE">
            <wp:extent cx="3736625" cy="17048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42762" cy="1707635"/>
                    </a:xfrm>
                    <a:prstGeom prst="rect">
                      <a:avLst/>
                    </a:prstGeom>
                  </pic:spPr>
                </pic:pic>
              </a:graphicData>
            </a:graphic>
          </wp:inline>
        </w:drawing>
      </w:r>
    </w:p>
    <w:p w14:paraId="38929A66" w14:textId="77777777" w:rsidR="008A6240" w:rsidRPr="00D63CD2" w:rsidRDefault="008A6240" w:rsidP="008A6240">
      <w:pPr>
        <w:numPr>
          <w:ilvl w:val="0"/>
          <w:numId w:val="17"/>
        </w:numPr>
        <w:autoSpaceDE w:val="0"/>
        <w:autoSpaceDN w:val="0"/>
        <w:adjustRightInd w:val="0"/>
        <w:spacing w:after="0" w:line="240" w:lineRule="auto"/>
        <w:rPr>
          <w:rFonts w:cs="Calibri"/>
          <w:lang w:eastAsia="en-IE"/>
        </w:rPr>
      </w:pPr>
      <w:r w:rsidRPr="00D63CD2">
        <w:rPr>
          <w:rFonts w:cs="Calibri"/>
          <w:lang w:eastAsia="en-IE"/>
        </w:rPr>
        <w:lastRenderedPageBreak/>
        <w:t>In their low-energy (ground) state, electrons will occupy a shell as close to the centre of the atom as possible.</w:t>
      </w:r>
    </w:p>
    <w:p w14:paraId="6B3A1A49" w14:textId="77777777" w:rsidR="008A6240" w:rsidRPr="00D63CD2" w:rsidRDefault="008A6240" w:rsidP="008A6240">
      <w:pPr>
        <w:numPr>
          <w:ilvl w:val="0"/>
          <w:numId w:val="17"/>
        </w:numPr>
        <w:autoSpaceDE w:val="0"/>
        <w:autoSpaceDN w:val="0"/>
        <w:adjustRightInd w:val="0"/>
        <w:spacing w:after="0" w:line="240" w:lineRule="auto"/>
        <w:rPr>
          <w:rFonts w:cs="Calibri"/>
          <w:lang w:eastAsia="en-IE"/>
        </w:rPr>
      </w:pPr>
      <w:r w:rsidRPr="00D63CD2">
        <w:rPr>
          <w:rFonts w:cs="Calibri"/>
          <w:lang w:eastAsia="en-IE"/>
        </w:rPr>
        <w:t xml:space="preserve">When more energy is available – from heat, or light or any other source – an electron will use that energy to move further out from the centre, to a higher energy level, or shell. </w:t>
      </w:r>
    </w:p>
    <w:p w14:paraId="2F0F5D8E" w14:textId="77777777" w:rsidR="008A6240" w:rsidRPr="00D63CD2" w:rsidRDefault="008A6240" w:rsidP="008A6240">
      <w:pPr>
        <w:numPr>
          <w:ilvl w:val="0"/>
          <w:numId w:val="17"/>
        </w:numPr>
        <w:autoSpaceDE w:val="0"/>
        <w:autoSpaceDN w:val="0"/>
        <w:adjustRightInd w:val="0"/>
        <w:spacing w:after="0" w:line="240" w:lineRule="auto"/>
        <w:rPr>
          <w:rFonts w:cs="Calibri"/>
          <w:lang w:eastAsia="en-IE"/>
        </w:rPr>
      </w:pPr>
      <w:r w:rsidRPr="00D63CD2">
        <w:rPr>
          <w:rFonts w:cs="Calibri"/>
          <w:lang w:eastAsia="en-IE"/>
        </w:rPr>
        <w:t xml:space="preserve">The electron will stay at the higher level for a period of time and then fall back towards the centre, to a lower level. </w:t>
      </w:r>
    </w:p>
    <w:p w14:paraId="7B84CDF3" w14:textId="77777777" w:rsidR="008A6240" w:rsidRPr="00D63CD2" w:rsidRDefault="008A6240" w:rsidP="008A6240">
      <w:pPr>
        <w:numPr>
          <w:ilvl w:val="0"/>
          <w:numId w:val="17"/>
        </w:numPr>
        <w:autoSpaceDE w:val="0"/>
        <w:autoSpaceDN w:val="0"/>
        <w:adjustRightInd w:val="0"/>
        <w:spacing w:after="0" w:line="240" w:lineRule="auto"/>
        <w:rPr>
          <w:rFonts w:cs="Calibri"/>
          <w:lang w:eastAsia="en-IE"/>
        </w:rPr>
      </w:pPr>
      <w:r w:rsidRPr="00D63CD2">
        <w:rPr>
          <w:rFonts w:cs="Calibri"/>
          <w:lang w:eastAsia="en-IE"/>
        </w:rPr>
        <w:t>The energy it absorbed when moving out, will be released in the form of electromagnetic radiation. The quantity of energy released determines the frequency of the radiation, or the colour of the light.</w:t>
      </w:r>
    </w:p>
    <w:p w14:paraId="30DDDA6A" w14:textId="77777777" w:rsidR="008A6240" w:rsidRPr="00D63CD2" w:rsidRDefault="008A6240" w:rsidP="008A6240">
      <w:pPr>
        <w:numPr>
          <w:ilvl w:val="0"/>
          <w:numId w:val="17"/>
        </w:numPr>
        <w:autoSpaceDE w:val="0"/>
        <w:autoSpaceDN w:val="0"/>
        <w:adjustRightInd w:val="0"/>
        <w:spacing w:after="0" w:line="240" w:lineRule="auto"/>
        <w:rPr>
          <w:rFonts w:cs="Calibri"/>
          <w:lang w:eastAsia="en-IE"/>
        </w:rPr>
      </w:pPr>
      <w:r w:rsidRPr="00D63CD2">
        <w:rPr>
          <w:rFonts w:cs="Calibri"/>
          <w:lang w:eastAsia="en-IE"/>
        </w:rPr>
        <w:t>Every element has a characteristic mix of electrons, and therefore electrons tend to move between the same levels within those elements. This means that each element has its own characteristic spectrum, which always consists of the same mix of colours.</w:t>
      </w:r>
    </w:p>
    <w:p w14:paraId="4A10E727" w14:textId="77777777" w:rsidR="008A6240" w:rsidRPr="00D63CD2" w:rsidRDefault="008A6240" w:rsidP="008A6240">
      <w:pPr>
        <w:pStyle w:val="BodyText2"/>
        <w:spacing w:line="360" w:lineRule="auto"/>
        <w:rPr>
          <w:rFonts w:cstheme="majorHAnsi"/>
          <w:lang w:val="en-IE"/>
        </w:rPr>
      </w:pPr>
    </w:p>
    <w:p w14:paraId="0580AA6C" w14:textId="77777777" w:rsidR="008A6240" w:rsidRPr="00D63CD2" w:rsidRDefault="008A6240" w:rsidP="008A6240">
      <w:pPr>
        <w:rPr>
          <w:b/>
        </w:rPr>
      </w:pPr>
      <w:r w:rsidRPr="00D63CD2">
        <w:rPr>
          <w:rFonts w:cstheme="majorHAnsi"/>
          <w:noProof/>
        </w:rPr>
        <w:drawing>
          <wp:anchor distT="0" distB="0" distL="114300" distR="114300" simplePos="0" relativeHeight="251784192" behindDoc="0" locked="0" layoutInCell="1" allowOverlap="1" wp14:anchorId="5B2B0822" wp14:editId="1CE3D88B">
            <wp:simplePos x="0" y="0"/>
            <wp:positionH relativeFrom="column">
              <wp:posOffset>45339</wp:posOffset>
            </wp:positionH>
            <wp:positionV relativeFrom="paragraph">
              <wp:posOffset>21844</wp:posOffset>
            </wp:positionV>
            <wp:extent cx="3114675" cy="1943100"/>
            <wp:effectExtent l="0" t="0" r="9525" b="0"/>
            <wp:wrapThrough wrapText="bothSides">
              <wp:wrapPolygon edited="0">
                <wp:start x="0" y="0"/>
                <wp:lineTo x="0" y="21388"/>
                <wp:lineTo x="21534" y="21388"/>
                <wp:lineTo x="21534" y="0"/>
                <wp:lineTo x="0" y="0"/>
              </wp:wrapPolygon>
            </wp:wrapThrough>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114675" cy="1943100"/>
                    </a:xfrm>
                    <a:prstGeom prst="rect">
                      <a:avLst/>
                    </a:prstGeom>
                  </pic:spPr>
                </pic:pic>
              </a:graphicData>
            </a:graphic>
            <wp14:sizeRelH relativeFrom="page">
              <wp14:pctWidth>0</wp14:pctWidth>
            </wp14:sizeRelH>
            <wp14:sizeRelV relativeFrom="page">
              <wp14:pctHeight>0</wp14:pctHeight>
            </wp14:sizeRelV>
          </wp:anchor>
        </w:drawing>
      </w:r>
    </w:p>
    <w:p w14:paraId="3416B040" w14:textId="77777777" w:rsidR="008A6240" w:rsidRPr="00D63CD2" w:rsidRDefault="008A6240" w:rsidP="008A6240">
      <w:pPr>
        <w:rPr>
          <w:b/>
        </w:rPr>
      </w:pPr>
    </w:p>
    <w:p w14:paraId="657457DF" w14:textId="77777777" w:rsidR="008A6240" w:rsidRPr="00D63CD2" w:rsidRDefault="008A6240" w:rsidP="008A6240">
      <w:pPr>
        <w:rPr>
          <w:b/>
        </w:rPr>
      </w:pPr>
    </w:p>
    <w:p w14:paraId="3B5BF0EF" w14:textId="77777777" w:rsidR="008A6240" w:rsidRPr="00D63CD2" w:rsidRDefault="008A6240" w:rsidP="008A6240">
      <w:pPr>
        <w:rPr>
          <w:b/>
        </w:rPr>
      </w:pPr>
    </w:p>
    <w:p w14:paraId="5136E261" w14:textId="77777777" w:rsidR="008A6240" w:rsidRDefault="008A6240" w:rsidP="008A6240"/>
    <w:p w14:paraId="4197901C" w14:textId="77777777" w:rsidR="008A6240" w:rsidRDefault="008A6240" w:rsidP="008A6240"/>
    <w:p w14:paraId="6E805916" w14:textId="77777777" w:rsidR="008A6240" w:rsidRDefault="008A6240" w:rsidP="008A6240"/>
    <w:p w14:paraId="4CE695CE" w14:textId="77777777" w:rsidR="008A6240" w:rsidRDefault="008A6240" w:rsidP="008A6240"/>
    <w:p w14:paraId="450DE092" w14:textId="77777777" w:rsidR="008A6240" w:rsidRDefault="008A6240" w:rsidP="008A6240"/>
    <w:p w14:paraId="406D079F" w14:textId="77777777" w:rsidR="008A6240" w:rsidRDefault="008A6240">
      <w:pPr>
        <w:rPr>
          <w:b/>
        </w:rPr>
      </w:pPr>
      <w:r>
        <w:rPr>
          <w:b/>
        </w:rPr>
        <w:br w:type="page"/>
      </w:r>
    </w:p>
    <w:p w14:paraId="31CA3CA6" w14:textId="77777777" w:rsidR="008A6240" w:rsidRPr="008A6240" w:rsidRDefault="008A6240" w:rsidP="008A6240">
      <w:pPr>
        <w:rPr>
          <w:b/>
        </w:rPr>
      </w:pPr>
      <w:r w:rsidRPr="008A6240">
        <w:rPr>
          <w:b/>
        </w:rPr>
        <w:lastRenderedPageBreak/>
        <w:t>Question 12 a</w:t>
      </w:r>
    </w:p>
    <w:p w14:paraId="368576A2" w14:textId="77777777" w:rsidR="008A6240" w:rsidRPr="00D63CD2" w:rsidRDefault="008A6240" w:rsidP="008A6240">
      <w:pPr>
        <w:pStyle w:val="ListParagraph"/>
        <w:numPr>
          <w:ilvl w:val="0"/>
          <w:numId w:val="18"/>
        </w:numPr>
        <w:spacing w:after="0" w:line="240" w:lineRule="auto"/>
        <w:rPr>
          <w:b/>
        </w:rPr>
      </w:pPr>
      <w:r w:rsidRPr="00D63CD2">
        <w:rPr>
          <w:b/>
        </w:rPr>
        <w:t>Derive an expression for the period of orbit T of the Moon when it has a radius of orbit R around the Earth (of mass M).</w:t>
      </w:r>
    </w:p>
    <w:p w14:paraId="392505E2" w14:textId="77777777" w:rsidR="008A6240" w:rsidRPr="00D63CD2" w:rsidRDefault="008A6240" w:rsidP="008A6240">
      <w:pPr>
        <w:spacing w:line="360" w:lineRule="auto"/>
        <w:rPr>
          <w:b/>
        </w:rPr>
      </w:pPr>
      <w:r w:rsidRPr="00D63CD2">
        <w:rPr>
          <w:b/>
          <w:noProof/>
          <w:lang w:eastAsia="en-IE"/>
        </w:rPr>
        <mc:AlternateContent>
          <mc:Choice Requires="wpg">
            <w:drawing>
              <wp:anchor distT="0" distB="0" distL="114300" distR="114300" simplePos="0" relativeHeight="251788288" behindDoc="0" locked="0" layoutInCell="1" allowOverlap="1" wp14:anchorId="6BF71E51" wp14:editId="0252F0C2">
                <wp:simplePos x="0" y="0"/>
                <wp:positionH relativeFrom="column">
                  <wp:posOffset>1537335</wp:posOffset>
                </wp:positionH>
                <wp:positionV relativeFrom="paragraph">
                  <wp:posOffset>219075</wp:posOffset>
                </wp:positionV>
                <wp:extent cx="2857500" cy="914400"/>
                <wp:effectExtent l="0" t="0" r="0"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914400"/>
                          <a:chOff x="4221" y="2164"/>
                          <a:chExt cx="4500" cy="1440"/>
                        </a:xfrm>
                      </wpg:grpSpPr>
                      <wps:wsp>
                        <wps:cNvPr id="83" name="Oval 18"/>
                        <wps:cNvSpPr>
                          <a:spLocks noChangeArrowheads="1"/>
                        </wps:cNvSpPr>
                        <wps:spPr bwMode="auto">
                          <a:xfrm>
                            <a:off x="4221" y="2164"/>
                            <a:ext cx="1260" cy="1260"/>
                          </a:xfrm>
                          <a:prstGeom prst="ellipse">
                            <a:avLst/>
                          </a:prstGeom>
                          <a:solidFill>
                            <a:srgbClr val="FFFFFF"/>
                          </a:solidFill>
                          <a:ln w="9525">
                            <a:solidFill>
                              <a:srgbClr val="000000"/>
                            </a:solidFill>
                            <a:round/>
                            <a:headEnd/>
                            <a:tailEnd/>
                          </a:ln>
                        </wps:spPr>
                        <wps:txbx>
                          <w:txbxContent>
                            <w:p w14:paraId="2C243765" w14:textId="77777777" w:rsidR="008A6240" w:rsidRDefault="008A6240" w:rsidP="008A6240">
                              <w:pPr>
                                <w:pStyle w:val="Heading1"/>
                              </w:pPr>
                              <w:r>
                                <w:t>M</w:t>
                              </w:r>
                            </w:p>
                          </w:txbxContent>
                        </wps:txbx>
                        <wps:bodyPr rot="0" vert="horz" wrap="square" lIns="91440" tIns="45720" rIns="91440" bIns="45720" anchor="t" anchorCtr="0" upright="1">
                          <a:noAutofit/>
                        </wps:bodyPr>
                      </wps:wsp>
                      <wps:wsp>
                        <wps:cNvPr id="84" name="AutoShape 19"/>
                        <wps:cNvSpPr>
                          <a:spLocks noChangeArrowheads="1"/>
                        </wps:cNvSpPr>
                        <wps:spPr bwMode="auto">
                          <a:xfrm>
                            <a:off x="6561" y="2344"/>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Freeform 20"/>
                        <wps:cNvSpPr>
                          <a:spLocks/>
                        </wps:cNvSpPr>
                        <wps:spPr bwMode="auto">
                          <a:xfrm>
                            <a:off x="6201" y="2704"/>
                            <a:ext cx="360" cy="900"/>
                          </a:xfrm>
                          <a:custGeom>
                            <a:avLst/>
                            <a:gdLst>
                              <a:gd name="T0" fmla="*/ 360 w 360"/>
                              <a:gd name="T1" fmla="*/ 0 h 900"/>
                              <a:gd name="T2" fmla="*/ 180 w 360"/>
                              <a:gd name="T3" fmla="*/ 540 h 900"/>
                              <a:gd name="T4" fmla="*/ 0 w 360"/>
                              <a:gd name="T5" fmla="*/ 900 h 900"/>
                            </a:gdLst>
                            <a:ahLst/>
                            <a:cxnLst>
                              <a:cxn ang="0">
                                <a:pos x="T0" y="T1"/>
                              </a:cxn>
                              <a:cxn ang="0">
                                <a:pos x="T2" y="T3"/>
                              </a:cxn>
                              <a:cxn ang="0">
                                <a:pos x="T4" y="T5"/>
                              </a:cxn>
                            </a:cxnLst>
                            <a:rect l="0" t="0" r="r" b="b"/>
                            <a:pathLst>
                              <a:path w="360" h="900">
                                <a:moveTo>
                                  <a:pt x="360" y="0"/>
                                </a:moveTo>
                                <a:cubicBezTo>
                                  <a:pt x="300" y="195"/>
                                  <a:pt x="240" y="390"/>
                                  <a:pt x="180" y="540"/>
                                </a:cubicBezTo>
                                <a:cubicBezTo>
                                  <a:pt x="120" y="690"/>
                                  <a:pt x="60" y="795"/>
                                  <a:pt x="0" y="90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Text Box 21"/>
                        <wps:cNvSpPr txBox="1">
                          <a:spLocks noChangeArrowheads="1"/>
                        </wps:cNvSpPr>
                        <wps:spPr bwMode="auto">
                          <a:xfrm>
                            <a:off x="6741" y="2164"/>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3DF7F" w14:textId="77777777" w:rsidR="008A6240" w:rsidRDefault="008A6240" w:rsidP="008A6240">
                              <w:r>
                                <w:t>Satellite; mass = m</w:t>
                              </w:r>
                            </w:p>
                          </w:txbxContent>
                        </wps:txbx>
                        <wps:bodyPr rot="0" vert="horz" wrap="square" lIns="91440" tIns="45720" rIns="91440" bIns="45720" anchor="t" anchorCtr="0" upright="1">
                          <a:noAutofit/>
                        </wps:bodyPr>
                      </wps:wsp>
                      <wps:wsp>
                        <wps:cNvPr id="87" name="Line 22"/>
                        <wps:cNvCnPr>
                          <a:cxnSpLocks noChangeShapeType="1"/>
                        </wps:cNvCnPr>
                        <wps:spPr bwMode="auto">
                          <a:xfrm flipV="1">
                            <a:off x="4941" y="2704"/>
                            <a:ext cx="1620" cy="1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8" name="Text Box 23"/>
                        <wps:cNvSpPr txBox="1">
                          <a:spLocks noChangeArrowheads="1"/>
                        </wps:cNvSpPr>
                        <wps:spPr bwMode="auto">
                          <a:xfrm>
                            <a:off x="5661" y="2524"/>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ECA36" w14:textId="77777777" w:rsidR="008A6240" w:rsidRDefault="008A6240" w:rsidP="008A6240">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F71E51" id="Group 82" o:spid="_x0000_s1040" style="position:absolute;margin-left:121.05pt;margin-top:17.25pt;width:225pt;height:1in;z-index:251788288" coordorigin="4221,2164" coordsize="45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">
                <v:oval id="Oval 18" o:spid="_x0000_s1041" style="position:absolute;left:4221;top:2164;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">
                  <v:textbox>
                    <w:txbxContent>
                      <w:p w14:paraId="2C243765" w14:textId="77777777" w:rsidR="008A6240" w:rsidRDefault="008A6240" w:rsidP="008A6240">
                        <w:pPr>
                          <w:pStyle w:val="Heading1"/>
                        </w:pPr>
                        <w:r>
                          <w:t>M</w:t>
                        </w:r>
                      </w:p>
                    </w:txbxContent>
                  </v:textbox>
                </v:oval>
                <v:shape id="AutoShape 19" o:spid="_x0000_s1042" type="#_x0000_t16" style="position:absolute;left:6561;top:234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"/>
                <v:shape id="Freeform 20" o:spid="_x0000_s1043" style="position:absolute;left:6201;top:2704;width:360;height:900;visibility:visible;mso-wrap-style:square;v-text-anchor:top" coordsize="36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" path="m360,c300,195,240,390,180,540,120,690,60,795,,900e" filled="f">
                  <v:stroke endarrow="block"/>
                  <v:path arrowok="t" o:connecttype="custom" o:connectlocs="360,0;180,540;0,900" o:connectangles="0,0,0"/>
                </v:shape>
                <v:shape id="Text Box 21" o:spid="_x0000_s1044" type="#_x0000_t202" style="position:absolute;left:6741;top:2164;width:19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20A3DF7F" w14:textId="77777777" w:rsidR="008A6240" w:rsidRDefault="008A6240" w:rsidP="008A6240">
                        <w:r>
                          <w:t>Satellite; mass = m</w:t>
                        </w:r>
                      </w:p>
                    </w:txbxContent>
                  </v:textbox>
                </v:shape>
                <v:line id="Line 22" o:spid="_x0000_s1045" style="position:absolute;flip:y;visibility:visible;mso-wrap-style:square" from="4941,2704" to="656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">
                  <v:stroke startarrow="block" endarrow="block"/>
                </v:line>
                <v:shape id="Text Box 23" o:spid="_x0000_s1046" type="#_x0000_t202" style="position:absolute;left:5661;top:252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14:paraId="544ECA36" w14:textId="77777777" w:rsidR="008A6240" w:rsidRDefault="008A6240" w:rsidP="008A6240">
                        <w:r>
                          <w:t>r</w:t>
                        </w:r>
                      </w:p>
                    </w:txbxContent>
                  </v:textbox>
                </v:shape>
              </v:group>
            </w:pict>
          </mc:Fallback>
        </mc:AlternateContent>
      </w:r>
    </w:p>
    <w:p w14:paraId="5C5F918E" w14:textId="77777777" w:rsidR="008A6240" w:rsidRPr="00D63CD2" w:rsidRDefault="008A6240" w:rsidP="008A6240">
      <w:pPr>
        <w:spacing w:line="360" w:lineRule="auto"/>
        <w:rPr>
          <w:b/>
        </w:rPr>
      </w:pPr>
    </w:p>
    <w:p w14:paraId="595FE859" w14:textId="77777777" w:rsidR="008A6240" w:rsidRPr="00D63CD2" w:rsidRDefault="008A6240" w:rsidP="008A6240">
      <w:pPr>
        <w:spacing w:line="360" w:lineRule="auto"/>
        <w:rPr>
          <w:b/>
        </w:rPr>
      </w:pPr>
    </w:p>
    <w:p w14:paraId="4F619086" w14:textId="77777777" w:rsidR="008A6240" w:rsidRPr="00D63CD2" w:rsidRDefault="008A6240" w:rsidP="008A6240">
      <w:pPr>
        <w:spacing w:line="360" w:lineRule="auto"/>
        <w:rPr>
          <w:b/>
          <w:bCs/>
        </w:rPr>
      </w:pPr>
    </w:p>
    <w:p w14:paraId="6CF2379F" w14:textId="77777777" w:rsidR="008A6240" w:rsidRPr="00D63CD2" w:rsidRDefault="008A6240" w:rsidP="008A6240">
      <w:pPr>
        <w:pStyle w:val="BodyText2"/>
        <w:spacing w:line="360" w:lineRule="auto"/>
      </w:pPr>
      <w:r w:rsidRPr="00D63CD2">
        <w:rPr>
          <w:b/>
          <w:bCs/>
        </w:rPr>
        <w:t xml:space="preserve">Period (T) of the moon (or any satellite) </w:t>
      </w:r>
    </w:p>
    <w:p w14:paraId="234CD1E3" w14:textId="77777777" w:rsidR="008A6240" w:rsidRPr="00D63CD2" w:rsidRDefault="008A6240" w:rsidP="008A6240">
      <w:pPr>
        <w:pStyle w:val="BodyText2"/>
        <w:spacing w:line="360" w:lineRule="auto"/>
      </w:pPr>
      <w:r w:rsidRPr="00D63CD2">
        <w:t>For satellites in orbit about a planet of mass, M, the centripetal force is equal to the gravitational force:  i.e.</w:t>
      </w:r>
    </w:p>
    <w:p w14:paraId="551CC682" w14:textId="77777777" w:rsidR="008A6240" w:rsidRPr="00D63CD2" w:rsidRDefault="008A6240" w:rsidP="008A6240">
      <w:r w:rsidRPr="00D63CD2">
        <w:rPr>
          <w:position w:val="-22"/>
        </w:rPr>
        <w:object w:dxaOrig="1280" w:dyaOrig="560" w14:anchorId="42EAE22C">
          <v:shape id="_x0000_i1053" type="#_x0000_t75" style="width:63.9pt;height:27.9pt" o:ole="" fillcolor="window">
            <v:imagedata r:id="rId76" o:title=""/>
          </v:shape>
          <o:OLEObject Type="Embed" ProgID="Equation.DSMT4" ShapeID="_x0000_i1053" DrawAspect="Content" ObjectID="_1700402609" r:id="rId77"/>
        </w:object>
      </w:r>
    </w:p>
    <w:p w14:paraId="4BF84949" w14:textId="77777777" w:rsidR="008A6240" w:rsidRPr="00D63CD2" w:rsidRDefault="008A6240" w:rsidP="008A6240">
      <w:r w:rsidRPr="00D63CD2">
        <w:rPr>
          <w:position w:val="-24"/>
        </w:rPr>
        <w:object w:dxaOrig="1060" w:dyaOrig="620" w14:anchorId="47F38575">
          <v:shape id="_x0000_i1054" type="#_x0000_t75" style="width:52.65pt;height:31.05pt" o:ole="">
            <v:imagedata r:id="rId78" o:title=""/>
          </v:shape>
          <o:OLEObject Type="Embed" ProgID="Equation.3" ShapeID="_x0000_i1054" DrawAspect="Content" ObjectID="_1700402610" r:id="rId79"/>
        </w:object>
      </w:r>
    </w:p>
    <w:p w14:paraId="0F204A1E" w14:textId="77777777" w:rsidR="008A6240" w:rsidRPr="00D63CD2" w:rsidRDefault="008A6240" w:rsidP="008A6240"/>
    <w:p w14:paraId="64C81725" w14:textId="77777777" w:rsidR="008A6240" w:rsidRPr="00D63CD2" w:rsidRDefault="008A6240" w:rsidP="008A6240">
      <w:r w:rsidRPr="00D63CD2">
        <w:t>But, in terms of the period, T of a motion:</w:t>
      </w:r>
    </w:p>
    <w:p w14:paraId="6B2CD3C2" w14:textId="77777777" w:rsidR="008A6240" w:rsidRPr="00D63CD2" w:rsidRDefault="008A6240" w:rsidP="008A6240">
      <w:r w:rsidRPr="00D63CD2">
        <w:rPr>
          <w:position w:val="-20"/>
        </w:rPr>
        <w:object w:dxaOrig="700" w:dyaOrig="540" w14:anchorId="6453B151">
          <v:shape id="_x0000_i1055" type="#_x0000_t75" style="width:35.1pt;height:26.55pt" o:ole="" fillcolor="window">
            <v:imagedata r:id="rId80" o:title=""/>
          </v:shape>
          <o:OLEObject Type="Embed" ProgID="Equation.DSMT4" ShapeID="_x0000_i1055" DrawAspect="Content" ObjectID="_1700402611" r:id="rId81"/>
        </w:object>
      </w:r>
    </w:p>
    <w:p w14:paraId="31C4BA34" w14:textId="77777777" w:rsidR="008A6240" w:rsidRPr="00D63CD2" w:rsidRDefault="008A6240" w:rsidP="008A6240">
      <w:pPr>
        <w:spacing w:line="360" w:lineRule="auto"/>
      </w:pPr>
      <w:r w:rsidRPr="00D63CD2">
        <w:t xml:space="preserve"> </w:t>
      </w:r>
      <w:r w:rsidRPr="00D63CD2">
        <w:rPr>
          <w:position w:val="-28"/>
        </w:rPr>
        <w:object w:dxaOrig="1420" w:dyaOrig="740" w14:anchorId="79C66C21">
          <v:shape id="_x0000_i1056" type="#_x0000_t75" style="width:71.55pt;height:36.9pt" o:ole="">
            <v:imagedata r:id="rId82" o:title=""/>
          </v:shape>
          <o:OLEObject Type="Embed" ProgID="Equation.3" ShapeID="_x0000_i1056" DrawAspect="Content" ObjectID="_1700402612" r:id="rId83"/>
        </w:object>
      </w:r>
    </w:p>
    <w:p w14:paraId="63283920" w14:textId="77777777" w:rsidR="008A6240" w:rsidRPr="00D63CD2" w:rsidRDefault="008A6240" w:rsidP="008A6240">
      <m:oMathPara>
        <m:oMathParaPr>
          <m:jc m:val="left"/>
        </m:oMathParaPr>
        <m:oMath>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GM</m:t>
              </m:r>
            </m:den>
          </m:f>
        </m:oMath>
      </m:oMathPara>
    </w:p>
    <w:p w14:paraId="19247178" w14:textId="77777777" w:rsidR="008A6240" w:rsidRPr="00D63CD2" w:rsidRDefault="008A6240" w:rsidP="008A6240"/>
    <w:p w14:paraId="2621D133" w14:textId="77777777" w:rsidR="008A6240" w:rsidRPr="00D63CD2" w:rsidRDefault="008A6240" w:rsidP="008A6240">
      <w:r w:rsidRPr="00D63CD2">
        <w:t xml:space="preserve">  </w:t>
      </w:r>
    </w:p>
    <w:p w14:paraId="7A636BBD" w14:textId="77777777" w:rsidR="008A6240" w:rsidRPr="00D63CD2" w:rsidRDefault="008A6240" w:rsidP="008A6240">
      <w:pPr>
        <w:pStyle w:val="ListParagraph"/>
        <w:numPr>
          <w:ilvl w:val="0"/>
          <w:numId w:val="18"/>
        </w:numPr>
        <w:spacing w:after="0" w:line="240" w:lineRule="auto"/>
      </w:pPr>
      <w:r w:rsidRPr="00D63CD2">
        <w:t>Calculate the period of the Moon as it orbits the Earth. </w:t>
      </w:r>
    </w:p>
    <w:p w14:paraId="5329262C" w14:textId="77777777" w:rsidR="008A6240" w:rsidRPr="00D63CD2" w:rsidRDefault="008A6240" w:rsidP="008A6240"/>
    <w:p w14:paraId="6CAA5134" w14:textId="77777777" w:rsidR="008A6240" w:rsidRPr="00D63CD2" w:rsidRDefault="008A6240" w:rsidP="008A6240">
      <m:oMathPara>
        <m:oMathParaPr>
          <m:jc m:val="left"/>
        </m:oMathParaPr>
        <m:oMath>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GM</m:t>
              </m:r>
            </m:den>
          </m:f>
        </m:oMath>
      </m:oMathPara>
    </w:p>
    <w:p w14:paraId="5CFA3552" w14:textId="77777777" w:rsidR="008A6240" w:rsidRPr="00D63CD2" w:rsidRDefault="008A6240" w:rsidP="008A6240"/>
    <w:p w14:paraId="05DC6754" w14:textId="77777777" w:rsidR="008A6240" w:rsidRPr="00D63CD2" w:rsidRDefault="008A6240" w:rsidP="008A6240">
      <m:oMathPara>
        <m:oMathParaPr>
          <m:jc m:val="left"/>
        </m:oMathParaPr>
        <m:oMath>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3.85 x1</m:t>
                  </m:r>
                  <m:sSup>
                    <m:sSupPr>
                      <m:ctrlPr>
                        <w:rPr>
                          <w:rFonts w:ascii="Cambria Math" w:hAnsi="Cambria Math"/>
                          <w:i/>
                        </w:rPr>
                      </m:ctrlPr>
                    </m:sSupPr>
                    <m:e>
                      <m:r>
                        <w:rPr>
                          <w:rFonts w:ascii="Cambria Math" w:hAnsi="Cambria Math"/>
                        </w:rPr>
                        <m:t>0</m:t>
                      </m:r>
                    </m:e>
                    <m:sup>
                      <m:r>
                        <w:rPr>
                          <w:rFonts w:ascii="Cambria Math" w:hAnsi="Cambria Math"/>
                        </w:rPr>
                        <m:t>8</m:t>
                      </m:r>
                    </m:sup>
                  </m:sSup>
                  <m:r>
                    <w:rPr>
                      <w:rFonts w:ascii="Cambria Math" w:hAnsi="Cambria Math"/>
                    </w:rPr>
                    <m:t>)</m:t>
                  </m:r>
                </m:e>
                <m:sup>
                  <m:r>
                    <w:rPr>
                      <w:rFonts w:ascii="Cambria Math" w:hAnsi="Cambria Math"/>
                    </w:rPr>
                    <m:t>3</m:t>
                  </m:r>
                </m:sup>
              </m:sSup>
            </m:num>
            <m:den>
              <m:d>
                <m:dPr>
                  <m:ctrlPr>
                    <w:rPr>
                      <w:rFonts w:ascii="Cambria Math" w:hAnsi="Cambria Math"/>
                      <w:i/>
                    </w:rPr>
                  </m:ctrlPr>
                </m:dPr>
                <m:e>
                  <m:r>
                    <w:rPr>
                      <w:rFonts w:ascii="Cambria Math" w:hAnsi="Cambria Math"/>
                    </w:rPr>
                    <m:t>6.7×</m:t>
                  </m:r>
                  <m:sSup>
                    <m:sSupPr>
                      <m:ctrlPr>
                        <w:rPr>
                          <w:rFonts w:ascii="Cambria Math" w:hAnsi="Cambria Math"/>
                          <w:i/>
                        </w:rPr>
                      </m:ctrlPr>
                    </m:sSupPr>
                    <m:e>
                      <m:r>
                        <w:rPr>
                          <w:rFonts w:ascii="Cambria Math" w:hAnsi="Cambria Math"/>
                        </w:rPr>
                        <m:t>10</m:t>
                      </m:r>
                    </m:e>
                    <m:sup>
                      <m:r>
                        <w:rPr>
                          <w:rFonts w:ascii="Cambria Math" w:hAnsi="Cambria Math"/>
                        </w:rPr>
                        <m:t>-11</m:t>
                      </m:r>
                    </m:sup>
                  </m:sSup>
                </m:e>
              </m:d>
              <m:d>
                <m:dPr>
                  <m:ctrlPr>
                    <w:rPr>
                      <w:rFonts w:ascii="Cambria Math" w:hAnsi="Cambria Math"/>
                      <w:i/>
                    </w:rPr>
                  </m:ctrlPr>
                </m:dPr>
                <m:e>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24</m:t>
                      </m:r>
                    </m:sup>
                  </m:sSup>
                </m:e>
              </m:d>
            </m:den>
          </m:f>
          <m:r>
            <w:rPr>
              <w:rFonts w:ascii="Cambria Math" w:hAnsi="Cambria Math"/>
            </w:rPr>
            <m:t>=5.6×</m:t>
          </m:r>
          <m:sSup>
            <m:sSupPr>
              <m:ctrlPr>
                <w:rPr>
                  <w:rFonts w:ascii="Cambria Math" w:hAnsi="Cambria Math"/>
                  <w:i/>
                </w:rPr>
              </m:ctrlPr>
            </m:sSupPr>
            <m:e>
              <m:r>
                <w:rPr>
                  <w:rFonts w:ascii="Cambria Math" w:hAnsi="Cambria Math"/>
                </w:rPr>
                <m:t>10</m:t>
              </m:r>
            </m:e>
            <m:sup>
              <m:r>
                <w:rPr>
                  <w:rFonts w:ascii="Cambria Math" w:hAnsi="Cambria Math"/>
                </w:rPr>
                <m:t>12</m:t>
              </m:r>
            </m:sup>
          </m:sSup>
        </m:oMath>
      </m:oMathPara>
    </w:p>
    <w:p w14:paraId="7374C180" w14:textId="77777777" w:rsidR="008A6240" w:rsidRPr="00D63CD2" w:rsidRDefault="008A6240" w:rsidP="008A6240"/>
    <w:p w14:paraId="61305059" w14:textId="77777777" w:rsidR="008A6240" w:rsidRPr="00D63CD2" w:rsidRDefault="008A6240" w:rsidP="008A6240">
      <m:oMathPara>
        <m:oMathParaPr>
          <m:jc m:val="left"/>
        </m:oMathParaPr>
        <m:oMath>
          <m:r>
            <w:rPr>
              <w:rFonts w:ascii="Cambria Math" w:hAnsi="Cambria Math"/>
            </w:rPr>
            <m:t>T=2,367.325.3 s</m:t>
          </m:r>
        </m:oMath>
      </m:oMathPara>
    </w:p>
    <w:p w14:paraId="1587421F" w14:textId="77777777" w:rsidR="008A6240" w:rsidRPr="008A6240" w:rsidRDefault="008A6240" w:rsidP="008A6240">
      <w:r w:rsidRPr="00D63CD2">
        <w:lastRenderedPageBreak/>
        <w:t>(which is approximately 27.4 days)</w:t>
      </w:r>
    </w:p>
    <w:p w14:paraId="0100664C" w14:textId="77777777" w:rsidR="008A6240" w:rsidRPr="00D63CD2" w:rsidRDefault="008A6240" w:rsidP="008A6240">
      <w:pPr>
        <w:rPr>
          <w:b/>
        </w:rPr>
      </w:pPr>
    </w:p>
    <w:p w14:paraId="07612C95" w14:textId="77777777" w:rsidR="008A6240" w:rsidRPr="00D63CD2" w:rsidRDefault="008A6240" w:rsidP="008A6240">
      <w:pPr>
        <w:pStyle w:val="ListParagraph"/>
        <w:numPr>
          <w:ilvl w:val="0"/>
          <w:numId w:val="18"/>
        </w:numPr>
        <w:spacing w:after="0" w:line="240" w:lineRule="auto"/>
        <w:rPr>
          <w:b/>
        </w:rPr>
      </w:pPr>
      <w:r w:rsidRPr="00D63CD2">
        <w:rPr>
          <w:b/>
        </w:rPr>
        <w:t>Calculate the gravitational force exerted by the Moon on an astronaut of mass 80 kg when he is 250 km above the surface of the Moon. </w:t>
      </w:r>
    </w:p>
    <w:p w14:paraId="35F801BC" w14:textId="77777777" w:rsidR="008A6240" w:rsidRPr="00D63CD2" w:rsidRDefault="008A6240" w:rsidP="008A6240">
      <w:pPr>
        <w:rPr>
          <w:b/>
        </w:rPr>
      </w:pPr>
    </w:p>
    <w:p w14:paraId="066751B8" w14:textId="77777777" w:rsidR="008A6240" w:rsidRPr="00D63CD2" w:rsidRDefault="008A6240" w:rsidP="008A6240">
      <w:pPr>
        <w:rPr>
          <w:b/>
        </w:rPr>
      </w:pPr>
      <m:oMathPara>
        <m:oMathParaPr>
          <m:jc m:val="left"/>
        </m:oMathParaPr>
        <m:oMath>
          <m:r>
            <m:rPr>
              <m:sty m:val="bi"/>
            </m:rPr>
            <w:rPr>
              <w:rFonts w:ascii="Cambria Math" w:hAnsi="Cambria Math"/>
            </w:rPr>
            <m:t>F=</m:t>
          </m:r>
          <m:f>
            <m:fPr>
              <m:ctrlPr>
                <w:rPr>
                  <w:rFonts w:ascii="Cambria Math" w:hAnsi="Cambria Math"/>
                  <w:b/>
                  <w:i/>
                </w:rPr>
              </m:ctrlPr>
            </m:fPr>
            <m:num>
              <m:r>
                <m:rPr>
                  <m:sty m:val="bi"/>
                </m:rPr>
                <w:rPr>
                  <w:rFonts w:ascii="Cambria Math" w:hAnsi="Cambria Math"/>
                </w:rPr>
                <m:t>GMm</m:t>
              </m:r>
            </m:num>
            <m:den>
              <m:sSup>
                <m:sSupPr>
                  <m:ctrlPr>
                    <w:rPr>
                      <w:rFonts w:ascii="Cambria Math" w:hAnsi="Cambria Math"/>
                      <w:b/>
                      <w:i/>
                    </w:rPr>
                  </m:ctrlPr>
                </m:sSupPr>
                <m:e>
                  <m:r>
                    <m:rPr>
                      <m:sty m:val="bi"/>
                    </m:rPr>
                    <w:rPr>
                      <w:rFonts w:ascii="Cambria Math" w:hAnsi="Cambria Math"/>
                    </w:rPr>
                    <m:t>d</m:t>
                  </m:r>
                </m:e>
                <m:sup>
                  <m:r>
                    <m:rPr>
                      <m:sty m:val="bi"/>
                    </m:rPr>
                    <w:rPr>
                      <w:rFonts w:ascii="Cambria Math" w:hAnsi="Cambria Math"/>
                    </w:rPr>
                    <m:t>2</m:t>
                  </m:r>
                </m:sup>
              </m:sSup>
            </m:den>
          </m:f>
        </m:oMath>
      </m:oMathPara>
    </w:p>
    <w:p w14:paraId="44B6B57E" w14:textId="77777777" w:rsidR="008A6240" w:rsidRPr="00D63CD2" w:rsidRDefault="008A6240" w:rsidP="008A6240">
      <w:pPr>
        <w:rPr>
          <w:b/>
        </w:rPr>
      </w:pPr>
    </w:p>
    <w:p w14:paraId="305D7EB6" w14:textId="77777777" w:rsidR="008A6240" w:rsidRPr="00D63CD2" w:rsidRDefault="008A6240" w:rsidP="008A6240">
      <w:pPr>
        <w:rPr>
          <w:b/>
        </w:rPr>
      </w:pPr>
      <m:oMathPara>
        <m:oMathParaPr>
          <m:jc m:val="left"/>
        </m:oMathParaPr>
        <m:oMath>
          <m:r>
            <m:rPr>
              <m:sty m:val="bi"/>
            </m:rPr>
            <w:rPr>
              <w:rFonts w:ascii="Cambria Math" w:hAnsi="Cambria Math"/>
            </w:rPr>
            <m:t>F=</m:t>
          </m:r>
          <m:f>
            <m:fPr>
              <m:ctrlPr>
                <w:rPr>
                  <w:rFonts w:ascii="Cambria Math" w:hAnsi="Cambria Math"/>
                  <w:b/>
                  <w:i/>
                </w:rPr>
              </m:ctrlPr>
            </m:fPr>
            <m:num>
              <m:d>
                <m:dPr>
                  <m:ctrlPr>
                    <w:rPr>
                      <w:rFonts w:ascii="Cambria Math" w:hAnsi="Cambria Math"/>
                      <w:b/>
                      <w:i/>
                    </w:rPr>
                  </m:ctrlPr>
                </m:dPr>
                <m:e>
                  <m:r>
                    <m:rPr>
                      <m:sty m:val="bi"/>
                    </m:rPr>
                    <w:rPr>
                      <w:rFonts w:ascii="Cambria Math" w:hAnsi="Cambria Math"/>
                    </w:rPr>
                    <m:t>6.67×</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11</m:t>
                      </m:r>
                    </m:sup>
                  </m:sSup>
                </m:e>
              </m:d>
              <m:d>
                <m:dPr>
                  <m:ctrlPr>
                    <w:rPr>
                      <w:rFonts w:ascii="Cambria Math" w:hAnsi="Cambria Math"/>
                      <w:b/>
                      <w:i/>
                    </w:rPr>
                  </m:ctrlPr>
                </m:dPr>
                <m:e>
                  <m:r>
                    <m:rPr>
                      <m:sty m:val="bi"/>
                    </m:rPr>
                    <w:rPr>
                      <w:rFonts w:ascii="Cambria Math" w:hAnsi="Cambria Math"/>
                    </w:rPr>
                    <m:t>80</m:t>
                  </m:r>
                </m:e>
              </m:d>
              <m:d>
                <m:dPr>
                  <m:ctrlPr>
                    <w:rPr>
                      <w:rFonts w:ascii="Cambria Math" w:hAnsi="Cambria Math"/>
                      <w:b/>
                      <w:i/>
                    </w:rPr>
                  </m:ctrlPr>
                </m:dPr>
                <m:e>
                  <m:r>
                    <m:rPr>
                      <m:sty m:val="bi"/>
                    </m:rPr>
                    <w:rPr>
                      <w:rFonts w:ascii="Cambria Math" w:hAnsi="Cambria Math"/>
                    </w:rPr>
                    <m:t>7.3×</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22</m:t>
                      </m:r>
                    </m:sup>
                  </m:sSup>
                </m:e>
              </m:d>
            </m:num>
            <m:den>
              <m:sSup>
                <m:sSupPr>
                  <m:ctrlPr>
                    <w:rPr>
                      <w:rFonts w:ascii="Cambria Math" w:hAnsi="Cambria Math"/>
                      <w:b/>
                      <w:i/>
                    </w:rPr>
                  </m:ctrlPr>
                </m:sSupPr>
                <m:e>
                  <m:d>
                    <m:dPr>
                      <m:ctrlPr>
                        <w:rPr>
                          <w:rFonts w:ascii="Cambria Math" w:hAnsi="Cambria Math"/>
                          <w:b/>
                          <w:i/>
                        </w:rPr>
                      </m:ctrlPr>
                    </m:dPr>
                    <m:e>
                      <m:r>
                        <m:rPr>
                          <m:sty m:val="bi"/>
                        </m:rPr>
                        <w:rPr>
                          <w:rFonts w:ascii="Cambria Math" w:hAnsi="Cambria Math"/>
                        </w:rPr>
                        <m:t>1,740,000+250,000</m:t>
                      </m:r>
                    </m:e>
                  </m:d>
                </m:e>
                <m:sup>
                  <m:r>
                    <m:rPr>
                      <m:sty m:val="bi"/>
                    </m:rPr>
                    <w:rPr>
                      <w:rFonts w:ascii="Cambria Math" w:hAnsi="Cambria Math"/>
                    </w:rPr>
                    <m:t>2</m:t>
                  </m:r>
                </m:sup>
              </m:sSup>
            </m:den>
          </m:f>
          <m:r>
            <m:rPr>
              <m:sty m:val="bi"/>
            </m:rPr>
            <w:rPr>
              <w:rFonts w:ascii="Cambria Math" w:hAnsi="Cambria Math"/>
            </w:rPr>
            <m:t>=98.36</m:t>
          </m:r>
          <m:r>
            <m:rPr>
              <m:sty m:val="bi"/>
            </m:rPr>
            <w:rPr>
              <w:rFonts w:ascii="Cambria Math" w:hAnsi="Cambria Math"/>
            </w:rPr>
            <m:t>N</m:t>
          </m:r>
        </m:oMath>
      </m:oMathPara>
    </w:p>
    <w:p w14:paraId="0DD2E117" w14:textId="77777777" w:rsidR="008A6240" w:rsidRPr="00D63CD2" w:rsidRDefault="008A6240" w:rsidP="008A6240">
      <w:pPr>
        <w:rPr>
          <w:b/>
        </w:rPr>
      </w:pPr>
    </w:p>
    <w:p w14:paraId="6E11E214" w14:textId="77777777" w:rsidR="008A6240" w:rsidRPr="00D63CD2" w:rsidRDefault="008A6240" w:rsidP="008A6240">
      <w:pPr>
        <w:rPr>
          <w:b/>
        </w:rPr>
      </w:pPr>
    </w:p>
    <w:p w14:paraId="3F1B1858" w14:textId="77777777" w:rsidR="008A6240" w:rsidRPr="00D63CD2" w:rsidRDefault="008A6240" w:rsidP="008A6240">
      <w:pPr>
        <w:pStyle w:val="ListParagraph"/>
        <w:numPr>
          <w:ilvl w:val="0"/>
          <w:numId w:val="18"/>
        </w:numPr>
        <w:spacing w:after="0" w:line="240" w:lineRule="auto"/>
        <w:rPr>
          <w:b/>
        </w:rPr>
      </w:pPr>
      <w:r w:rsidRPr="00D63CD2">
        <w:rPr>
          <w:b/>
        </w:rPr>
        <w:t>Astronauts appear to be weightless when they orbit the Moon. Explain why. </w:t>
      </w:r>
    </w:p>
    <w:p w14:paraId="0D81C435" w14:textId="77777777" w:rsidR="008A6240" w:rsidRPr="00D63CD2" w:rsidRDefault="008A6240" w:rsidP="008A6240">
      <w:pPr>
        <w:rPr>
          <w:b/>
        </w:rPr>
      </w:pPr>
    </w:p>
    <w:p w14:paraId="4650EFBC" w14:textId="77777777" w:rsidR="008A6240" w:rsidRPr="00D63CD2" w:rsidRDefault="008A6240" w:rsidP="008A6240">
      <w:r w:rsidRPr="00D63CD2">
        <w:t>When in orbit around the moon, the astronauts and their orbiter are in what is known as perpetual freefall.  They are by no means weightless – their weight is what is keeping them in orbit, but the force pulling them down to the moon creates a trajectory that exactly matches the curvature of the moon’s surface beneath them.</w:t>
      </w:r>
    </w:p>
    <w:p w14:paraId="2A09C7E7" w14:textId="77777777" w:rsidR="008A6240" w:rsidRPr="00D63CD2" w:rsidRDefault="008A6240" w:rsidP="008A6240"/>
    <w:p w14:paraId="5446C321" w14:textId="77777777" w:rsidR="008A6240" w:rsidRPr="00D63CD2" w:rsidRDefault="008A6240" w:rsidP="008A6240">
      <w:r w:rsidRPr="00D63CD2">
        <w:t xml:space="preserve">They are in a situation analogous to being inside a falling lift: they are constantly falling and their spacecraft (or lift) is falling at the same rate. The lack of a normal reaction means that they can float around inside as if weightless. </w:t>
      </w:r>
    </w:p>
    <w:p w14:paraId="39B8BD81" w14:textId="77777777" w:rsidR="008A6240" w:rsidRPr="00D63CD2" w:rsidRDefault="008A6240" w:rsidP="008A6240"/>
    <w:p w14:paraId="7F4AC2A5" w14:textId="77777777" w:rsidR="008A6240" w:rsidRDefault="008A6240" w:rsidP="008A6240">
      <w:r w:rsidRPr="00D63CD2">
        <w:t>The same thing happens in the ISS.</w:t>
      </w:r>
    </w:p>
    <w:p w14:paraId="721A2A66" w14:textId="77777777" w:rsidR="008A6240" w:rsidRDefault="008A6240" w:rsidP="008A6240"/>
    <w:p w14:paraId="70D991FF" w14:textId="77777777" w:rsidR="008A6240" w:rsidRPr="008A6240" w:rsidRDefault="008A6240" w:rsidP="008A6240">
      <w:pPr>
        <w:rPr>
          <w:b/>
        </w:rPr>
      </w:pPr>
      <w:r w:rsidRPr="008A6240">
        <w:rPr>
          <w:b/>
        </w:rPr>
        <w:t>Question 12b</w:t>
      </w:r>
    </w:p>
    <w:p w14:paraId="65C2E915" w14:textId="77777777" w:rsidR="008A6240" w:rsidRPr="00D63CD2" w:rsidRDefault="008A6240" w:rsidP="008A6240">
      <w:pPr>
        <w:rPr>
          <w:b/>
        </w:rPr>
      </w:pPr>
      <w:r w:rsidRPr="00D63CD2">
        <w:rPr>
          <w:b/>
        </w:rPr>
        <w:t>On a particular day, solar radiation falls on the surface of Antarctica at a rate of 850 W m</w:t>
      </w:r>
      <w:r w:rsidRPr="00D63CD2">
        <w:rPr>
          <w:b/>
          <w:vertAlign w:val="superscript"/>
        </w:rPr>
        <w:t>–2</w:t>
      </w:r>
      <w:r w:rsidRPr="00D63CD2">
        <w:rPr>
          <w:b/>
        </w:rPr>
        <w:t xml:space="preserve">.  52% of the incoming radiation is infra‐red radiation. The average frequency of the infra‐red radiation is 15 THz.    </w:t>
      </w:r>
    </w:p>
    <w:p w14:paraId="0174B7CE" w14:textId="77777777" w:rsidR="008A6240" w:rsidRPr="00D63CD2" w:rsidRDefault="008A6240" w:rsidP="008A6240">
      <w:pPr>
        <w:pStyle w:val="ListParagraph"/>
        <w:numPr>
          <w:ilvl w:val="0"/>
          <w:numId w:val="19"/>
        </w:numPr>
        <w:spacing w:after="0" w:line="240" w:lineRule="auto"/>
        <w:rPr>
          <w:b/>
        </w:rPr>
      </w:pPr>
      <w:r w:rsidRPr="00D63CD2">
        <w:rPr>
          <w:b/>
        </w:rPr>
        <w:t>Radiation is one of three methods of heat transfer. What are the other two methods? </w:t>
      </w:r>
    </w:p>
    <w:p w14:paraId="75BBFFE6" w14:textId="77777777" w:rsidR="008A6240" w:rsidRPr="00D63CD2" w:rsidRDefault="008A6240" w:rsidP="008A6240">
      <w:r w:rsidRPr="00D63CD2">
        <w:t>The other methods are conduction and convection</w:t>
      </w:r>
    </w:p>
    <w:p w14:paraId="4854FEE2" w14:textId="77777777" w:rsidR="008A6240" w:rsidRPr="00D63CD2" w:rsidRDefault="008A6240" w:rsidP="008A6240">
      <w:pPr>
        <w:rPr>
          <w:b/>
        </w:rPr>
      </w:pPr>
    </w:p>
    <w:p w14:paraId="7FC311DE" w14:textId="77777777" w:rsidR="008A6240" w:rsidRPr="00D63CD2" w:rsidRDefault="008A6240" w:rsidP="008A6240">
      <w:pPr>
        <w:pStyle w:val="ListParagraph"/>
        <w:numPr>
          <w:ilvl w:val="0"/>
          <w:numId w:val="19"/>
        </w:numPr>
        <w:spacing w:after="0" w:line="240" w:lineRule="auto"/>
        <w:rPr>
          <w:b/>
        </w:rPr>
      </w:pPr>
      <w:r w:rsidRPr="00D63CD2">
        <w:rPr>
          <w:b/>
        </w:rPr>
        <w:t>Calculate the infra‐red energy that falls on 0.25 m</w:t>
      </w:r>
      <w:r w:rsidRPr="00D63CD2">
        <w:rPr>
          <w:b/>
          <w:vertAlign w:val="superscript"/>
        </w:rPr>
        <w:t>2</w:t>
      </w:r>
      <w:r w:rsidRPr="00D63CD2">
        <w:rPr>
          <w:b/>
        </w:rPr>
        <w:t> of Antarctica in 3 minutes.   </w:t>
      </w:r>
    </w:p>
    <w:p w14:paraId="799175D2" w14:textId="77777777" w:rsidR="008A6240" w:rsidRPr="00D63CD2" w:rsidRDefault="008A6240" w:rsidP="008A6240"/>
    <w:p w14:paraId="5C61E303" w14:textId="77777777" w:rsidR="008A6240" w:rsidRPr="00D63CD2" w:rsidRDefault="008A6240" w:rsidP="008A6240">
      <m:oMathPara>
        <m:oMathParaPr>
          <m:jc m:val="left"/>
        </m:oMathParaPr>
        <m:oMath>
          <m:r>
            <w:rPr>
              <w:rFonts w:ascii="Cambria Math" w:hAnsi="Cambria Math"/>
            </w:rPr>
            <m:t>E=</m:t>
          </m:r>
          <m:d>
            <m:dPr>
              <m:ctrlPr>
                <w:rPr>
                  <w:rFonts w:ascii="Cambria Math" w:hAnsi="Cambria Math"/>
                  <w:i/>
                </w:rPr>
              </m:ctrlPr>
            </m:dPr>
            <m:e>
              <m:r>
                <w:rPr>
                  <w:rFonts w:ascii="Cambria Math" w:hAnsi="Cambria Math"/>
                </w:rPr>
                <m:t>850</m:t>
              </m:r>
            </m:e>
          </m:d>
          <m:d>
            <m:dPr>
              <m:ctrlPr>
                <w:rPr>
                  <w:rFonts w:ascii="Cambria Math" w:hAnsi="Cambria Math"/>
                  <w:i/>
                </w:rPr>
              </m:ctrlPr>
            </m:dPr>
            <m:e>
              <m:r>
                <w:rPr>
                  <w:rFonts w:ascii="Cambria Math" w:hAnsi="Cambria Math"/>
                </w:rPr>
                <m:t>0.25</m:t>
              </m:r>
            </m:e>
          </m:d>
          <m:d>
            <m:dPr>
              <m:ctrlPr>
                <w:rPr>
                  <w:rFonts w:ascii="Cambria Math" w:hAnsi="Cambria Math"/>
                  <w:i/>
                </w:rPr>
              </m:ctrlPr>
            </m:dPr>
            <m:e>
              <m:r>
                <w:rPr>
                  <w:rFonts w:ascii="Cambria Math" w:hAnsi="Cambria Math"/>
                </w:rPr>
                <m:t>3×60</m:t>
              </m:r>
            </m:e>
          </m:d>
          <m:r>
            <w:rPr>
              <w:rFonts w:ascii="Cambria Math" w:hAnsi="Cambria Math"/>
            </w:rPr>
            <m:t>=38, 250 J</m:t>
          </m:r>
        </m:oMath>
      </m:oMathPara>
    </w:p>
    <w:p w14:paraId="324ECF52" w14:textId="77777777" w:rsidR="008A6240" w:rsidRPr="00D63CD2" w:rsidRDefault="008A6240" w:rsidP="008A6240">
      <w:pPr>
        <w:rPr>
          <w:b/>
        </w:rPr>
      </w:pPr>
    </w:p>
    <w:p w14:paraId="14743F7A" w14:textId="77777777" w:rsidR="008A6240" w:rsidRPr="00D63CD2" w:rsidRDefault="008A6240" w:rsidP="008A6240">
      <w:pPr>
        <w:pStyle w:val="ListParagraph"/>
        <w:numPr>
          <w:ilvl w:val="0"/>
          <w:numId w:val="19"/>
        </w:numPr>
        <w:spacing w:after="0" w:line="240" w:lineRule="auto"/>
        <w:rPr>
          <w:b/>
        </w:rPr>
      </w:pPr>
      <w:r w:rsidRPr="00D63CD2">
        <w:rPr>
          <w:b/>
        </w:rPr>
        <w:lastRenderedPageBreak/>
        <w:t>Calculate the number of infra‐red photons that fall on this area in this time. </w:t>
      </w:r>
    </w:p>
    <w:p w14:paraId="4AB3F81F" w14:textId="77777777" w:rsidR="008A6240" w:rsidRPr="00D63CD2" w:rsidRDefault="008A6240" w:rsidP="008A6240">
      <w:pPr>
        <w:rPr>
          <w:b/>
        </w:rPr>
      </w:pPr>
    </w:p>
    <w:p w14:paraId="75429E11" w14:textId="77777777" w:rsidR="008A6240" w:rsidRPr="00D63CD2" w:rsidRDefault="008A6240" w:rsidP="008A6240">
      <w:pPr>
        <w:rPr>
          <w:b/>
        </w:rPr>
      </w:pPr>
      <w:r w:rsidRPr="00D63CD2">
        <w:rPr>
          <w:b/>
        </w:rPr>
        <w:t>The energy on 1 photon:</w:t>
      </w:r>
    </w:p>
    <w:p w14:paraId="17B6E618" w14:textId="77777777" w:rsidR="008A6240" w:rsidRPr="00D63CD2" w:rsidRDefault="008A6240" w:rsidP="008A6240">
      <w:pPr>
        <w:rPr>
          <w:b/>
        </w:rPr>
      </w:pPr>
    </w:p>
    <w:p w14:paraId="5EA5DA31" w14:textId="77777777" w:rsidR="008A6240" w:rsidRPr="00D63CD2" w:rsidRDefault="008A6240" w:rsidP="008A6240">
      <w:r w:rsidRPr="00D63CD2">
        <w:rPr>
          <w:b/>
        </w:rPr>
        <w:t xml:space="preserve"> </w:t>
      </w:r>
      <m:oMath>
        <m:r>
          <w:rPr>
            <w:rFonts w:ascii="Cambria Math" w:hAnsi="Cambria Math"/>
          </w:rPr>
          <m:t>E=hf=</m:t>
        </m:r>
        <m:d>
          <m:dPr>
            <m:ctrlPr>
              <w:rPr>
                <w:rFonts w:ascii="Cambria Math" w:hAnsi="Cambria Math"/>
                <w:i/>
              </w:rPr>
            </m:ctrlPr>
          </m:dPr>
          <m:e>
            <m:r>
              <w:rPr>
                <w:rFonts w:ascii="Cambria Math" w:hAnsi="Cambria Math"/>
              </w:rPr>
              <m:t>6.626x 1</m:t>
            </m:r>
            <m:sSup>
              <m:sSupPr>
                <m:ctrlPr>
                  <w:rPr>
                    <w:rFonts w:ascii="Cambria Math" w:hAnsi="Cambria Math"/>
                    <w:i/>
                  </w:rPr>
                </m:ctrlPr>
              </m:sSupPr>
              <m:e>
                <m:r>
                  <w:rPr>
                    <w:rFonts w:ascii="Cambria Math" w:hAnsi="Cambria Math"/>
                  </w:rPr>
                  <m:t>0</m:t>
                </m:r>
              </m:e>
              <m:sup>
                <m:r>
                  <w:rPr>
                    <w:rFonts w:ascii="Cambria Math" w:hAnsi="Cambria Math"/>
                  </w:rPr>
                  <m:t>-34</m:t>
                </m:r>
              </m:sup>
            </m:sSup>
          </m:e>
        </m:d>
        <m:d>
          <m:dPr>
            <m:ctrlPr>
              <w:rPr>
                <w:rFonts w:ascii="Cambria Math" w:hAnsi="Cambria Math"/>
                <w:i/>
              </w:rPr>
            </m:ctrlPr>
          </m:dPr>
          <m:e>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12</m:t>
                </m:r>
              </m:sup>
            </m:sSup>
          </m:e>
        </m:d>
        <m:r>
          <w:rPr>
            <w:rFonts w:ascii="Cambria Math" w:hAnsi="Cambria Math"/>
          </w:rPr>
          <m:t>=9.94 x</m:t>
        </m:r>
        <m:sSup>
          <m:sSupPr>
            <m:ctrlPr>
              <w:rPr>
                <w:rFonts w:ascii="Cambria Math" w:hAnsi="Cambria Math"/>
                <w:i/>
              </w:rPr>
            </m:ctrlPr>
          </m:sSupPr>
          <m:e>
            <m:r>
              <w:rPr>
                <w:rFonts w:ascii="Cambria Math" w:hAnsi="Cambria Math"/>
              </w:rPr>
              <m:t>10</m:t>
            </m:r>
          </m:e>
          <m:sup>
            <m:r>
              <w:rPr>
                <w:rFonts w:ascii="Cambria Math" w:hAnsi="Cambria Math"/>
              </w:rPr>
              <m:t>-21</m:t>
            </m:r>
          </m:sup>
        </m:sSup>
        <m:r>
          <w:rPr>
            <w:rFonts w:ascii="Cambria Math" w:hAnsi="Cambria Math"/>
          </w:rPr>
          <m:t>J</m:t>
        </m:r>
      </m:oMath>
    </w:p>
    <w:p w14:paraId="1BB081D7" w14:textId="77777777" w:rsidR="008A6240" w:rsidRPr="00D63CD2" w:rsidRDefault="008A6240" w:rsidP="008A6240">
      <w:pPr>
        <w:rPr>
          <w:b/>
        </w:rPr>
      </w:pPr>
    </w:p>
    <w:p w14:paraId="5D71C821" w14:textId="77777777" w:rsidR="008A6240" w:rsidRPr="00D63CD2" w:rsidRDefault="008A6240" w:rsidP="008A6240">
      <w:r w:rsidRPr="00D63CD2">
        <w:t>The number of photons, N:</w:t>
      </w:r>
    </w:p>
    <w:p w14:paraId="71178E93" w14:textId="77777777" w:rsidR="008A6240" w:rsidRPr="00D63CD2" w:rsidRDefault="008A6240" w:rsidP="008A6240"/>
    <w:p w14:paraId="2FC58F85" w14:textId="77777777" w:rsidR="008A6240" w:rsidRPr="00D63CD2" w:rsidRDefault="008A6240" w:rsidP="008A6240">
      <m:oMath>
        <m:r>
          <w:rPr>
            <w:rFonts w:ascii="Cambria Math" w:hAnsi="Cambria Math"/>
          </w:rPr>
          <m:t>N=</m:t>
        </m:r>
        <m:f>
          <m:fPr>
            <m:ctrlPr>
              <w:rPr>
                <w:rFonts w:ascii="Cambria Math" w:hAnsi="Cambria Math"/>
                <w:i/>
              </w:rPr>
            </m:ctrlPr>
          </m:fPr>
          <m:num>
            <m:r>
              <w:rPr>
                <w:rFonts w:ascii="Cambria Math" w:hAnsi="Cambria Math"/>
              </w:rPr>
              <m:t>38250</m:t>
            </m:r>
          </m:num>
          <m:den>
            <m:r>
              <w:rPr>
                <w:rFonts w:ascii="Cambria Math" w:hAnsi="Cambria Math"/>
              </w:rPr>
              <m:t>9.94×</m:t>
            </m:r>
            <m:sSup>
              <m:sSupPr>
                <m:ctrlPr>
                  <w:rPr>
                    <w:rFonts w:ascii="Cambria Math" w:hAnsi="Cambria Math"/>
                    <w:i/>
                  </w:rPr>
                </m:ctrlPr>
              </m:sSupPr>
              <m:e>
                <m:r>
                  <w:rPr>
                    <w:rFonts w:ascii="Cambria Math" w:hAnsi="Cambria Math"/>
                  </w:rPr>
                  <m:t>10</m:t>
                </m:r>
              </m:e>
              <m:sup>
                <m:r>
                  <w:rPr>
                    <w:rFonts w:ascii="Cambria Math" w:hAnsi="Cambria Math"/>
                  </w:rPr>
                  <m:t>-21</m:t>
                </m:r>
              </m:sup>
            </m:sSup>
          </m:den>
        </m:f>
        <m:r>
          <w:rPr>
            <w:rFonts w:ascii="Cambria Math" w:hAnsi="Cambria Math"/>
          </w:rPr>
          <m:t xml:space="preserve">=3.85x </m:t>
        </m:r>
        <m:sSup>
          <m:sSupPr>
            <m:ctrlPr>
              <w:rPr>
                <w:rFonts w:ascii="Cambria Math" w:hAnsi="Cambria Math"/>
                <w:i/>
              </w:rPr>
            </m:ctrlPr>
          </m:sSupPr>
          <m:e>
            <m:r>
              <w:rPr>
                <w:rFonts w:ascii="Cambria Math" w:hAnsi="Cambria Math"/>
              </w:rPr>
              <m:t>10</m:t>
            </m:r>
          </m:e>
          <m:sup>
            <m:r>
              <w:rPr>
                <w:rFonts w:ascii="Cambria Math" w:hAnsi="Cambria Math"/>
              </w:rPr>
              <m:t>24</m:t>
            </m:r>
          </m:sup>
        </m:sSup>
      </m:oMath>
      <w:r w:rsidRPr="00D63CD2">
        <w:t xml:space="preserve"> </w:t>
      </w:r>
    </w:p>
    <w:p w14:paraId="491FAD5E" w14:textId="77777777" w:rsidR="008A6240" w:rsidRPr="00D63CD2" w:rsidRDefault="008A6240" w:rsidP="008A6240">
      <w:pPr>
        <w:rPr>
          <w:b/>
        </w:rPr>
      </w:pPr>
    </w:p>
    <w:p w14:paraId="5F4AD6FF" w14:textId="77777777" w:rsidR="008A6240" w:rsidRPr="00D63CD2" w:rsidRDefault="008A6240" w:rsidP="008A6240">
      <w:pPr>
        <w:rPr>
          <w:b/>
        </w:rPr>
      </w:pPr>
    </w:p>
    <w:p w14:paraId="5526EB66" w14:textId="77777777" w:rsidR="008A6240" w:rsidRPr="00D63CD2" w:rsidRDefault="008A6240" w:rsidP="008A6240">
      <w:pPr>
        <w:rPr>
          <w:b/>
        </w:rPr>
      </w:pPr>
      <w:r w:rsidRPr="00D63CD2">
        <w:rPr>
          <w:b/>
        </w:rPr>
        <w:t>At present the total volume of ice in glaciers on Earth is 170,000 km</w:t>
      </w:r>
      <w:r w:rsidRPr="00D63CD2">
        <w:rPr>
          <w:b/>
          <w:vertAlign w:val="superscript"/>
        </w:rPr>
        <w:t>3</w:t>
      </w:r>
      <w:r w:rsidRPr="00D63CD2">
        <w:rPr>
          <w:b/>
        </w:rPr>
        <w:t>.</w:t>
      </w:r>
    </w:p>
    <w:p w14:paraId="51217E12" w14:textId="77777777" w:rsidR="008A6240" w:rsidRPr="00D63CD2" w:rsidRDefault="008A6240" w:rsidP="008A6240">
      <w:pPr>
        <w:rPr>
          <w:b/>
        </w:rPr>
      </w:pPr>
    </w:p>
    <w:p w14:paraId="0CEE6676" w14:textId="77777777" w:rsidR="008A6240" w:rsidRPr="00D63CD2" w:rsidRDefault="008A6240" w:rsidP="008A6240">
      <w:pPr>
        <w:rPr>
          <w:b/>
        </w:rPr>
      </w:pPr>
      <w:r w:rsidRPr="00D63CD2">
        <w:rPr>
          <w:b/>
        </w:rPr>
        <w:t>Calculate the energy required to melt 0.5% of the Earth’s glaciers if their average temperature is –6 °C and the melting point of glacier ice is –2 °C.</w:t>
      </w:r>
    </w:p>
    <w:p w14:paraId="30DD8241" w14:textId="77777777" w:rsidR="008A6240" w:rsidRPr="00D63CD2" w:rsidRDefault="008A6240" w:rsidP="008A6240">
      <w:pPr>
        <w:rPr>
          <w:b/>
        </w:rPr>
      </w:pPr>
    </w:p>
    <w:p w14:paraId="3CDAB2BB" w14:textId="77777777" w:rsidR="008A6240" w:rsidRPr="00D63CD2" w:rsidRDefault="008A6240" w:rsidP="008A6240">
      <w:r w:rsidRPr="00D63CD2">
        <w:rPr>
          <w:b/>
        </w:rPr>
        <w:t> </w:t>
      </w:r>
      <m:oMath>
        <m:r>
          <w:rPr>
            <w:rFonts w:ascii="Cambria Math" w:hAnsi="Cambria Math"/>
          </w:rPr>
          <m:t>m=ρV=</m:t>
        </m:r>
        <m:d>
          <m:dPr>
            <m:ctrlPr>
              <w:rPr>
                <w:rFonts w:ascii="Cambria Math" w:hAnsi="Cambria Math"/>
                <w:i/>
              </w:rPr>
            </m:ctrlPr>
          </m:dPr>
          <m:e>
            <m:r>
              <w:rPr>
                <w:rFonts w:ascii="Cambria Math" w:hAnsi="Cambria Math"/>
              </w:rPr>
              <m:t>920</m:t>
            </m:r>
          </m:e>
        </m:d>
        <m:d>
          <m:dPr>
            <m:ctrlPr>
              <w:rPr>
                <w:rFonts w:ascii="Cambria Math" w:hAnsi="Cambria Math"/>
                <w:i/>
              </w:rPr>
            </m:ctrlPr>
          </m:dPr>
          <m:e>
            <m:r>
              <w:rPr>
                <w:rFonts w:ascii="Cambria Math" w:hAnsi="Cambria Math"/>
              </w:rPr>
              <m:t xml:space="preserve">85,000x </m:t>
            </m:r>
            <m:sSup>
              <m:sSupPr>
                <m:ctrlPr>
                  <w:rPr>
                    <w:rFonts w:ascii="Cambria Math" w:hAnsi="Cambria Math"/>
                    <w:i/>
                  </w:rPr>
                </m:ctrlPr>
              </m:sSupPr>
              <m:e>
                <m:r>
                  <w:rPr>
                    <w:rFonts w:ascii="Cambria Math" w:hAnsi="Cambria Math"/>
                  </w:rPr>
                  <m:t>10</m:t>
                </m:r>
              </m:e>
              <m:sup>
                <m:r>
                  <w:rPr>
                    <w:rFonts w:ascii="Cambria Math" w:hAnsi="Cambria Math"/>
                  </w:rPr>
                  <m:t>9</m:t>
                </m:r>
              </m:sup>
            </m:sSup>
          </m:e>
        </m:d>
        <m:r>
          <w:rPr>
            <w:rFonts w:ascii="Cambria Math" w:hAnsi="Cambria Math"/>
          </w:rPr>
          <m:t xml:space="preserve">=7.82x </m:t>
        </m:r>
        <m:sSup>
          <m:sSupPr>
            <m:ctrlPr>
              <w:rPr>
                <w:rFonts w:ascii="Cambria Math" w:hAnsi="Cambria Math"/>
                <w:i/>
              </w:rPr>
            </m:ctrlPr>
          </m:sSupPr>
          <m:e>
            <m:r>
              <w:rPr>
                <w:rFonts w:ascii="Cambria Math" w:hAnsi="Cambria Math"/>
              </w:rPr>
              <m:t>10</m:t>
            </m:r>
          </m:e>
          <m:sup>
            <m:r>
              <w:rPr>
                <w:rFonts w:ascii="Cambria Math" w:hAnsi="Cambria Math"/>
              </w:rPr>
              <m:t xml:space="preserve">16 </m:t>
            </m:r>
          </m:sup>
        </m:sSup>
        <m:r>
          <w:rPr>
            <w:rFonts w:ascii="Cambria Math" w:hAnsi="Cambria Math"/>
          </w:rPr>
          <m:t>kg</m:t>
        </m:r>
      </m:oMath>
      <w:r w:rsidRPr="00D63CD2">
        <w:t xml:space="preserve">  </w:t>
      </w:r>
    </w:p>
    <w:p w14:paraId="2D0795D6" w14:textId="77777777" w:rsidR="008A6240" w:rsidRPr="00D63CD2" w:rsidRDefault="008A6240" w:rsidP="008A6240"/>
    <w:p w14:paraId="170C0DC8" w14:textId="77777777" w:rsidR="008A6240" w:rsidRPr="00D63CD2" w:rsidRDefault="008A6240" w:rsidP="008A6240">
      <m:oMathPara>
        <m:oMathParaPr>
          <m:jc m:val="left"/>
        </m:oMathParaPr>
        <m:oMath>
          <m:r>
            <w:rPr>
              <w:rFonts w:ascii="Cambria Math" w:hAnsi="Cambria Math"/>
            </w:rPr>
            <m:t>E=</m:t>
          </m:r>
          <m:d>
            <m:dPr>
              <m:ctrlPr>
                <w:rPr>
                  <w:rFonts w:ascii="Cambria Math" w:hAnsi="Cambria Math"/>
                  <w:i/>
                </w:rPr>
              </m:ctrlPr>
            </m:dPr>
            <m:e>
              <m:r>
                <w:rPr>
                  <w:rFonts w:ascii="Cambria Math" w:hAnsi="Cambria Math"/>
                </w:rPr>
                <m:t>mcΔθ</m:t>
              </m:r>
            </m:e>
          </m:d>
          <m:r>
            <w:rPr>
              <w:rFonts w:ascii="Cambria Math" w:hAnsi="Cambria Math"/>
            </w:rPr>
            <m:t>+</m:t>
          </m:r>
          <m:d>
            <m:dPr>
              <m:ctrlPr>
                <w:rPr>
                  <w:rFonts w:ascii="Cambria Math" w:hAnsi="Cambria Math"/>
                  <w:i/>
                </w:rPr>
              </m:ctrlPr>
            </m:dPr>
            <m:e>
              <m:r>
                <w:rPr>
                  <w:rFonts w:ascii="Cambria Math" w:hAnsi="Cambria Math"/>
                </w:rPr>
                <m:t>ml</m:t>
              </m:r>
            </m:e>
          </m:d>
        </m:oMath>
      </m:oMathPara>
    </w:p>
    <w:p w14:paraId="44797FBB" w14:textId="77777777" w:rsidR="008A6240" w:rsidRPr="00D63CD2" w:rsidRDefault="008A6240" w:rsidP="008A6240">
      <m:oMath>
        <m:r>
          <w:rPr>
            <w:rFonts w:ascii="Cambria Math" w:hAnsi="Cambria Math"/>
          </w:rPr>
          <m:t>E=</m:t>
        </m:r>
        <m:d>
          <m:dPr>
            <m:ctrlPr>
              <w:rPr>
                <w:rFonts w:ascii="Cambria Math" w:hAnsi="Cambria Math"/>
                <w:i/>
              </w:rPr>
            </m:ctrlPr>
          </m:dPr>
          <m:e>
            <m:r>
              <w:rPr>
                <w:rFonts w:ascii="Cambria Math" w:hAnsi="Cambria Math"/>
              </w:rPr>
              <m:t xml:space="preserve">7.82x </m:t>
            </m:r>
            <m:sSup>
              <m:sSupPr>
                <m:ctrlPr>
                  <w:rPr>
                    <w:rFonts w:ascii="Cambria Math" w:hAnsi="Cambria Math"/>
                    <w:i/>
                  </w:rPr>
                </m:ctrlPr>
              </m:sSupPr>
              <m:e>
                <m:r>
                  <w:rPr>
                    <w:rFonts w:ascii="Cambria Math" w:hAnsi="Cambria Math"/>
                  </w:rPr>
                  <m:t>10</m:t>
                </m:r>
              </m:e>
              <m:sup>
                <m:r>
                  <w:rPr>
                    <w:rFonts w:ascii="Cambria Math" w:hAnsi="Cambria Math"/>
                  </w:rPr>
                  <m:t xml:space="preserve">16 </m:t>
                </m:r>
              </m:sup>
            </m:sSup>
            <m:r>
              <w:rPr>
                <w:rFonts w:ascii="Cambria Math" w:hAnsi="Cambria Math"/>
              </w:rPr>
              <m:t>)(2900)(4)</m:t>
            </m:r>
          </m:e>
        </m:d>
        <m:r>
          <w:rPr>
            <w:rFonts w:ascii="Cambria Math" w:hAnsi="Cambria Math"/>
          </w:rPr>
          <m:t>+</m:t>
        </m:r>
        <m:d>
          <m:dPr>
            <m:ctrlPr>
              <w:rPr>
                <w:rFonts w:ascii="Cambria Math" w:hAnsi="Cambria Math"/>
                <w:i/>
              </w:rPr>
            </m:ctrlPr>
          </m:dPr>
          <m:e>
            <m:r>
              <w:rPr>
                <w:rFonts w:ascii="Cambria Math" w:hAnsi="Cambria Math"/>
              </w:rPr>
              <m:t xml:space="preserve">7.82x </m:t>
            </m:r>
            <m:sSup>
              <m:sSupPr>
                <m:ctrlPr>
                  <w:rPr>
                    <w:rFonts w:ascii="Cambria Math" w:hAnsi="Cambria Math"/>
                    <w:i/>
                  </w:rPr>
                </m:ctrlPr>
              </m:sSupPr>
              <m:e>
                <m:r>
                  <w:rPr>
                    <w:rFonts w:ascii="Cambria Math" w:hAnsi="Cambria Math"/>
                  </w:rPr>
                  <m:t>10</m:t>
                </m:r>
              </m:e>
              <m:sup>
                <m:r>
                  <w:rPr>
                    <w:rFonts w:ascii="Cambria Math" w:hAnsi="Cambria Math"/>
                  </w:rPr>
                  <m:t xml:space="preserve">16 </m:t>
                </m:r>
              </m:sup>
            </m:sSup>
          </m:e>
        </m:d>
        <m:d>
          <m:dPr>
            <m:ctrlPr>
              <w:rPr>
                <w:rFonts w:ascii="Cambria Math" w:hAnsi="Cambria Math"/>
                <w:i/>
              </w:rPr>
            </m:ctrlPr>
          </m:dPr>
          <m:e>
            <m:r>
              <w:rPr>
                <w:rFonts w:ascii="Cambria Math" w:hAnsi="Cambria Math"/>
              </w:rPr>
              <m:t xml:space="preserve">3.3x </m:t>
            </m:r>
            <m:sSup>
              <m:sSupPr>
                <m:ctrlPr>
                  <w:rPr>
                    <w:rFonts w:ascii="Cambria Math" w:hAnsi="Cambria Math"/>
                    <w:i/>
                  </w:rPr>
                </m:ctrlPr>
              </m:sSupPr>
              <m:e>
                <m:r>
                  <w:rPr>
                    <w:rFonts w:ascii="Cambria Math" w:hAnsi="Cambria Math"/>
                  </w:rPr>
                  <m:t>10</m:t>
                </m:r>
              </m:e>
              <m:sup>
                <m:r>
                  <w:rPr>
                    <w:rFonts w:ascii="Cambria Math" w:hAnsi="Cambria Math"/>
                  </w:rPr>
                  <m:t xml:space="preserve">5 </m:t>
                </m:r>
              </m:sup>
            </m:sSup>
          </m:e>
        </m:d>
        <m:r>
          <w:rPr>
            <w:rFonts w:ascii="Cambria Math" w:hAnsi="Cambria Math"/>
          </w:rPr>
          <m:t xml:space="preserve">= 2.67x </m:t>
        </m:r>
        <m:sSup>
          <m:sSupPr>
            <m:ctrlPr>
              <w:rPr>
                <w:rFonts w:ascii="Cambria Math" w:hAnsi="Cambria Math"/>
                <w:i/>
              </w:rPr>
            </m:ctrlPr>
          </m:sSupPr>
          <m:e>
            <m:r>
              <w:rPr>
                <w:rFonts w:ascii="Cambria Math" w:hAnsi="Cambria Math"/>
              </w:rPr>
              <m:t>10</m:t>
            </m:r>
          </m:e>
          <m:sup>
            <m:r>
              <w:rPr>
                <w:rFonts w:ascii="Cambria Math" w:hAnsi="Cambria Math"/>
              </w:rPr>
              <m:t xml:space="preserve">22 </m:t>
            </m:r>
          </m:sup>
        </m:sSup>
      </m:oMath>
      <w:r w:rsidRPr="00D63CD2">
        <w:t xml:space="preserve"> J</w:t>
      </w:r>
    </w:p>
    <w:p w14:paraId="04260D1E" w14:textId="77777777" w:rsidR="008A6240" w:rsidRPr="00D63CD2" w:rsidRDefault="008A6240" w:rsidP="008A6240"/>
    <w:p w14:paraId="42D1E5C1" w14:textId="77777777" w:rsidR="008A6240" w:rsidRPr="008A6240" w:rsidRDefault="008A6240" w:rsidP="008A6240">
      <w:pPr>
        <w:rPr>
          <w:b/>
        </w:rPr>
      </w:pPr>
      <w:r w:rsidRPr="008A6240">
        <w:rPr>
          <w:b/>
        </w:rPr>
        <w:t>Question 12c</w:t>
      </w:r>
    </w:p>
    <w:p w14:paraId="0967FD40" w14:textId="77777777" w:rsidR="008A6240" w:rsidRPr="00D63CD2" w:rsidRDefault="008A6240" w:rsidP="008A6240">
      <w:pPr>
        <w:pStyle w:val="ListParagraph"/>
        <w:numPr>
          <w:ilvl w:val="0"/>
          <w:numId w:val="20"/>
        </w:numPr>
        <w:spacing w:after="0" w:line="240" w:lineRule="auto"/>
        <w:rPr>
          <w:b/>
        </w:rPr>
      </w:pPr>
      <w:r w:rsidRPr="00D63CD2">
        <w:rPr>
          <w:b/>
        </w:rPr>
        <w:t>What is the Doppler effect?   </w:t>
      </w:r>
    </w:p>
    <w:p w14:paraId="756B3572" w14:textId="77777777" w:rsidR="008A6240" w:rsidRPr="00D63CD2" w:rsidRDefault="008A6240" w:rsidP="008A6240">
      <w:pPr>
        <w:rPr>
          <w:b/>
        </w:rPr>
      </w:pPr>
    </w:p>
    <w:p w14:paraId="2CEE5545" w14:textId="77777777" w:rsidR="008A6240" w:rsidRPr="00D63CD2" w:rsidRDefault="008A6240" w:rsidP="008A6240">
      <w:pPr>
        <w:spacing w:line="360" w:lineRule="auto"/>
        <w:rPr>
          <w:rFonts w:eastAsia="Times New Roman" w:cs="Times New Roman"/>
          <w:bCs/>
          <w:lang w:val="en-GB"/>
        </w:rPr>
      </w:pPr>
      <w:r w:rsidRPr="00D63CD2">
        <w:rPr>
          <w:rFonts w:eastAsia="Times New Roman" w:cs="Times New Roman"/>
          <w:bCs/>
          <w:lang w:val="en-GB"/>
        </w:rPr>
        <w:t>The apparent change in the frequency of a wave due to the relative  motion of the source of the wave or an observer is known as the Doppler effect</w:t>
      </w:r>
    </w:p>
    <w:p w14:paraId="4E49FF79" w14:textId="77777777" w:rsidR="008A6240" w:rsidRPr="00D63CD2" w:rsidRDefault="008A6240" w:rsidP="008A6240">
      <w:pPr>
        <w:rPr>
          <w:b/>
        </w:rPr>
      </w:pPr>
    </w:p>
    <w:p w14:paraId="07DAA2C5" w14:textId="77777777" w:rsidR="008A6240" w:rsidRPr="00D63CD2" w:rsidRDefault="008A6240" w:rsidP="008A6240">
      <w:pPr>
        <w:pStyle w:val="ListParagraph"/>
        <w:numPr>
          <w:ilvl w:val="0"/>
          <w:numId w:val="20"/>
        </w:numPr>
        <w:spacing w:after="0" w:line="240" w:lineRule="auto"/>
        <w:rPr>
          <w:b/>
        </w:rPr>
      </w:pPr>
      <w:r w:rsidRPr="00D63CD2">
        <w:rPr>
          <w:b/>
        </w:rPr>
        <w:t>Explain, with the aid of labelled diagrams, how the Doppler effect occurs. </w:t>
      </w:r>
    </w:p>
    <w:p w14:paraId="69A322ED" w14:textId="77777777" w:rsidR="008A6240" w:rsidRPr="00D63CD2" w:rsidRDefault="008A6240" w:rsidP="008A6240">
      <w:pPr>
        <w:pStyle w:val="ListParagraph"/>
        <w:ind w:left="1080"/>
        <w:rPr>
          <w:b/>
        </w:rPr>
      </w:pPr>
    </w:p>
    <w:p w14:paraId="327FC341" w14:textId="77777777" w:rsidR="008A6240" w:rsidRPr="00D63CD2" w:rsidRDefault="008A6240" w:rsidP="008A6240">
      <w:pPr>
        <w:widowControl w:val="0"/>
        <w:tabs>
          <w:tab w:val="left" w:pos="-1170"/>
        </w:tabs>
        <w:spacing w:line="360" w:lineRule="auto"/>
        <w:rPr>
          <w:rFonts w:eastAsia="Times New Roman" w:cs="Times New Roman"/>
          <w:snapToGrid w:val="0"/>
        </w:rPr>
      </w:pPr>
      <w:r w:rsidRPr="00D63CD2">
        <w:rPr>
          <w:rFonts w:eastAsia="Times New Roman" w:cs="Times New Roman"/>
          <w:snapToGrid w:val="0"/>
        </w:rPr>
        <w:t xml:space="preserve">The following diagram shows the source of a wave  moving from left to right. Each wave will still spread out in a circle, and the centre of that circle  will be the point the source was when it emitted the wave. But as the source is moving, each circle has a different centre. </w:t>
      </w:r>
    </w:p>
    <w:p w14:paraId="6A725054" w14:textId="77777777" w:rsidR="008A6240" w:rsidRPr="00D63CD2" w:rsidRDefault="008A6240" w:rsidP="008A6240">
      <w:pPr>
        <w:widowControl w:val="0"/>
        <w:tabs>
          <w:tab w:val="left" w:pos="-1170"/>
        </w:tabs>
        <w:spacing w:line="360" w:lineRule="auto"/>
        <w:rPr>
          <w:rFonts w:eastAsia="Times New Roman" w:cs="Times New Roman"/>
          <w:snapToGrid w:val="0"/>
        </w:rPr>
      </w:pPr>
      <w:r w:rsidRPr="00D63CD2">
        <w:rPr>
          <w:rFonts w:eastAsia="Times New Roman" w:cs="Times New Roman"/>
          <w:snapToGrid w:val="0"/>
        </w:rPr>
        <w:lastRenderedPageBreak/>
        <w:t>It shows how the waves become bunched up together in front of the source, and become spread out behind it. Where the waves are bunched up, they will pass by more quickly - that is, they will have a higher frequency (or a higher pitch). Behind the source, they will pass more slowly, so the sound will be of lower frequency.</w:t>
      </w:r>
    </w:p>
    <w:p w14:paraId="3E809DCD" w14:textId="77777777" w:rsidR="008A6240" w:rsidRPr="00D63CD2" w:rsidRDefault="008A6240" w:rsidP="008A6240">
      <w:pPr>
        <w:rPr>
          <w:b/>
        </w:rPr>
      </w:pPr>
      <w:r w:rsidRPr="00D63CD2">
        <w:rPr>
          <w:b/>
          <w:noProof/>
        </w:rPr>
        <w:drawing>
          <wp:inline distT="0" distB="0" distL="0" distR="0" wp14:anchorId="4C2F29EB" wp14:editId="486806FE">
            <wp:extent cx="3810000" cy="1707444"/>
            <wp:effectExtent l="0" t="0" r="0" b="762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837984" cy="1719985"/>
                    </a:xfrm>
                    <a:prstGeom prst="rect">
                      <a:avLst/>
                    </a:prstGeom>
                  </pic:spPr>
                </pic:pic>
              </a:graphicData>
            </a:graphic>
          </wp:inline>
        </w:drawing>
      </w:r>
    </w:p>
    <w:p w14:paraId="6732A1E7" w14:textId="77777777" w:rsidR="008A6240" w:rsidRPr="00D63CD2" w:rsidRDefault="008A6240" w:rsidP="008A6240">
      <w:pPr>
        <w:rPr>
          <w:b/>
        </w:rPr>
      </w:pPr>
    </w:p>
    <w:p w14:paraId="1C7A125B" w14:textId="77777777" w:rsidR="008A6240" w:rsidRPr="00D63CD2" w:rsidRDefault="008A6240" w:rsidP="008A6240">
      <w:pPr>
        <w:rPr>
          <w:b/>
        </w:rPr>
      </w:pPr>
      <w:r w:rsidRPr="00D63CD2">
        <w:rPr>
          <w:b/>
        </w:rPr>
        <w:t>A source of sound approaches a stationary observer.  The source appears to have a frequency that is 20% greater than its frequency at rest. </w:t>
      </w:r>
    </w:p>
    <w:p w14:paraId="121EF511" w14:textId="77777777" w:rsidR="008A6240" w:rsidRPr="00D63CD2" w:rsidRDefault="008A6240" w:rsidP="008A6240">
      <w:pPr>
        <w:pStyle w:val="ListParagraph"/>
        <w:numPr>
          <w:ilvl w:val="0"/>
          <w:numId w:val="20"/>
        </w:numPr>
        <w:spacing w:after="0" w:line="240" w:lineRule="auto"/>
        <w:rPr>
          <w:b/>
        </w:rPr>
      </w:pPr>
      <w:r w:rsidRPr="00D63CD2">
        <w:rPr>
          <w:b/>
        </w:rPr>
        <w:t>Calculate the speed of the source. </w:t>
      </w:r>
    </w:p>
    <w:p w14:paraId="48AC5602" w14:textId="77777777" w:rsidR="008A6240" w:rsidRPr="00D63CD2" w:rsidRDefault="008A6240" w:rsidP="008A6240"/>
    <w:p w14:paraId="166C537C" w14:textId="77777777" w:rsidR="008A6240" w:rsidRPr="00D63CD2" w:rsidRDefault="008A6240" w:rsidP="008A6240">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cf</m:t>
              </m:r>
            </m:num>
            <m:den>
              <m:r>
                <w:rPr>
                  <w:rFonts w:ascii="Cambria Math" w:hAnsi="Cambria Math"/>
                </w:rPr>
                <m:t>c-u</m:t>
              </m:r>
            </m:den>
          </m:f>
        </m:oMath>
      </m:oMathPara>
    </w:p>
    <w:p w14:paraId="54CB7DD5" w14:textId="77777777" w:rsidR="008A6240" w:rsidRPr="00D63CD2" w:rsidRDefault="008A6240" w:rsidP="008A6240"/>
    <w:p w14:paraId="1DA740A7" w14:textId="77777777" w:rsidR="008A6240" w:rsidRPr="00D63CD2" w:rsidRDefault="008A6240" w:rsidP="008A6240">
      <m:oMathPara>
        <m:oMathParaPr>
          <m:jc m:val="left"/>
        </m:oMathParaPr>
        <m:oMath>
          <m:r>
            <w:rPr>
              <w:rFonts w:ascii="Cambria Math" w:hAnsi="Cambria Math"/>
            </w:rPr>
            <m:t>1.2 f=</m:t>
          </m:r>
          <m:f>
            <m:fPr>
              <m:ctrlPr>
                <w:rPr>
                  <w:rFonts w:ascii="Cambria Math" w:hAnsi="Cambria Math"/>
                  <w:i/>
                </w:rPr>
              </m:ctrlPr>
            </m:fPr>
            <m:num>
              <m:r>
                <w:rPr>
                  <w:rFonts w:ascii="Cambria Math" w:hAnsi="Cambria Math"/>
                </w:rPr>
                <m:t>(340)f</m:t>
              </m:r>
            </m:num>
            <m:den>
              <m:r>
                <w:rPr>
                  <w:rFonts w:ascii="Cambria Math" w:hAnsi="Cambria Math"/>
                </w:rPr>
                <m:t>340-u</m:t>
              </m:r>
            </m:den>
          </m:f>
        </m:oMath>
      </m:oMathPara>
    </w:p>
    <w:p w14:paraId="34680C34" w14:textId="77777777" w:rsidR="008A6240" w:rsidRPr="00D63CD2" w:rsidRDefault="008A6240" w:rsidP="008A6240"/>
    <w:p w14:paraId="16A8EFF3" w14:textId="77777777" w:rsidR="008A6240" w:rsidRPr="00D63CD2" w:rsidRDefault="008A6240" w:rsidP="008A6240">
      <m:oMathPara>
        <m:oMathParaPr>
          <m:jc m:val="left"/>
        </m:oMathParaPr>
        <m:oMath>
          <m:r>
            <w:rPr>
              <w:rFonts w:ascii="Cambria Math" w:hAnsi="Cambria Math"/>
            </w:rPr>
            <m:t>1.2</m:t>
          </m:r>
          <m:d>
            <m:dPr>
              <m:ctrlPr>
                <w:rPr>
                  <w:rFonts w:ascii="Cambria Math" w:hAnsi="Cambria Math"/>
                  <w:i/>
                </w:rPr>
              </m:ctrlPr>
            </m:dPr>
            <m:e>
              <m:r>
                <w:rPr>
                  <w:rFonts w:ascii="Cambria Math" w:hAnsi="Cambria Math"/>
                </w:rPr>
                <m:t>340-u</m:t>
              </m:r>
            </m:e>
          </m:d>
          <m:r>
            <w:rPr>
              <w:rFonts w:ascii="Cambria Math" w:hAnsi="Cambria Math"/>
            </w:rPr>
            <m:t>=340</m:t>
          </m:r>
        </m:oMath>
      </m:oMathPara>
    </w:p>
    <w:p w14:paraId="6A09F492" w14:textId="77777777" w:rsidR="008A6240" w:rsidRPr="00D63CD2" w:rsidRDefault="008A6240" w:rsidP="008A6240"/>
    <w:p w14:paraId="1AF88731" w14:textId="77777777" w:rsidR="008A6240" w:rsidRPr="00D63CD2" w:rsidRDefault="008A6240" w:rsidP="008A6240"/>
    <w:p w14:paraId="4B6729D5" w14:textId="77777777" w:rsidR="008A6240" w:rsidRPr="00D63CD2" w:rsidRDefault="008A6240" w:rsidP="008A6240">
      <m:oMathPara>
        <m:oMathParaPr>
          <m:jc m:val="left"/>
        </m:oMathParaPr>
        <m:oMath>
          <m:r>
            <w:rPr>
              <w:rFonts w:ascii="Cambria Math" w:hAnsi="Cambria Math"/>
            </w:rPr>
            <m:t>408-1.2u=340</m:t>
          </m:r>
        </m:oMath>
      </m:oMathPara>
    </w:p>
    <w:p w14:paraId="4FBCB1B6" w14:textId="77777777" w:rsidR="008A6240" w:rsidRPr="00D63CD2" w:rsidRDefault="008A6240" w:rsidP="008A6240"/>
    <w:p w14:paraId="14FA6B16" w14:textId="77777777" w:rsidR="008A6240" w:rsidRPr="00D63CD2" w:rsidRDefault="008A6240" w:rsidP="008A6240">
      <m:oMathPara>
        <m:oMathParaPr>
          <m:jc m:val="left"/>
        </m:oMathParaPr>
        <m:oMath>
          <m:r>
            <w:rPr>
              <w:rFonts w:ascii="Cambria Math" w:hAnsi="Cambria Math"/>
            </w:rPr>
            <m:t>1.2 u =68</m:t>
          </m:r>
        </m:oMath>
      </m:oMathPara>
    </w:p>
    <w:p w14:paraId="65EAE7E8" w14:textId="77777777" w:rsidR="008A6240" w:rsidRPr="00D63CD2" w:rsidRDefault="008A6240" w:rsidP="008A6240"/>
    <w:p w14:paraId="7FCFA2F8" w14:textId="77777777" w:rsidR="008A6240" w:rsidRPr="00D63CD2" w:rsidRDefault="008A6240" w:rsidP="008A6240">
      <m:oMathPara>
        <m:oMathParaPr>
          <m:jc m:val="left"/>
        </m:oMathParaPr>
        <m:oMath>
          <m:r>
            <w:rPr>
              <w:rFonts w:ascii="Cambria Math" w:hAnsi="Cambria Math"/>
            </w:rPr>
            <m:t>u=56.67 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14:paraId="5BABEF51" w14:textId="77777777" w:rsidR="008A6240" w:rsidRPr="00D63CD2" w:rsidRDefault="008A6240" w:rsidP="008A6240"/>
    <w:p w14:paraId="6E08CD91" w14:textId="77777777" w:rsidR="008A6240" w:rsidRPr="00D63CD2" w:rsidRDefault="008A6240" w:rsidP="008A6240">
      <w:pPr>
        <w:rPr>
          <w:b/>
        </w:rPr>
      </w:pPr>
    </w:p>
    <w:p w14:paraId="62C31707" w14:textId="77777777" w:rsidR="008A6240" w:rsidRPr="00D63CD2" w:rsidRDefault="008A6240" w:rsidP="008A6240">
      <w:pPr>
        <w:pStyle w:val="ListParagraph"/>
        <w:numPr>
          <w:ilvl w:val="0"/>
          <w:numId w:val="20"/>
        </w:numPr>
        <w:spacing w:after="0" w:line="240" w:lineRule="auto"/>
        <w:rPr>
          <w:b/>
        </w:rPr>
      </w:pPr>
      <w:r w:rsidRPr="00D63CD2">
        <w:rPr>
          <w:b/>
        </w:rPr>
        <w:t>The Doppler effect is also used to detect the red‐shift of galaxies.  What does the red‐shift tell us about the universe? </w:t>
      </w:r>
    </w:p>
    <w:p w14:paraId="71576259" w14:textId="77777777" w:rsidR="008A6240" w:rsidRPr="00D63CD2" w:rsidRDefault="008A6240" w:rsidP="008A6240">
      <w:pPr>
        <w:rPr>
          <w:b/>
        </w:rPr>
      </w:pPr>
    </w:p>
    <w:p w14:paraId="4064E55F" w14:textId="77777777" w:rsidR="008A6240" w:rsidRPr="00D63CD2" w:rsidRDefault="008A6240" w:rsidP="008A6240">
      <w:r w:rsidRPr="00D63CD2">
        <w:t xml:space="preserve">The red shift is a phenomenon whereby the frequencies of light coming from distant stars is usually a little lower than we would expect (shifted towards the red end of the spectrum) This indicates that that star is moving away from is, according to the Doppler Effect. </w:t>
      </w:r>
    </w:p>
    <w:p w14:paraId="79C03CDC" w14:textId="77777777" w:rsidR="008A6240" w:rsidRPr="00D63CD2" w:rsidRDefault="008A6240" w:rsidP="008A6240"/>
    <w:p w14:paraId="5EEBAB79" w14:textId="77777777" w:rsidR="008A6240" w:rsidRPr="00D63CD2" w:rsidRDefault="008A6240" w:rsidP="008A6240">
      <w:r w:rsidRPr="00D63CD2">
        <w:t xml:space="preserve">As the light from a large majority of stars is red shifted it would indicate that almost all stars are moving away from us. This indicates that universe is expanding – and also implies that it was once much smaller. </w:t>
      </w:r>
    </w:p>
    <w:p w14:paraId="121E1BFF" w14:textId="77777777" w:rsidR="008A6240" w:rsidRPr="00D63CD2" w:rsidRDefault="008A6240" w:rsidP="008A6240"/>
    <w:p w14:paraId="2824D3B7" w14:textId="77777777" w:rsidR="008A6240" w:rsidRPr="00D63CD2" w:rsidRDefault="008A6240" w:rsidP="008A6240">
      <w:r w:rsidRPr="00D63CD2">
        <w:t>The discovery of the effect by Hubble, lead to the idea of the Big Bang theory.</w:t>
      </w:r>
    </w:p>
    <w:p w14:paraId="27DAD14C" w14:textId="77777777" w:rsidR="008A6240" w:rsidRPr="00D63CD2" w:rsidRDefault="008A6240" w:rsidP="008A6240">
      <w:pPr>
        <w:rPr>
          <w:b/>
        </w:rPr>
      </w:pPr>
    </w:p>
    <w:p w14:paraId="109C24D5" w14:textId="77777777" w:rsidR="008A6240" w:rsidRPr="00D63CD2" w:rsidRDefault="008A6240" w:rsidP="008A6240">
      <w:pPr>
        <w:rPr>
          <w:b/>
        </w:rPr>
      </w:pPr>
    </w:p>
    <w:p w14:paraId="513DB926" w14:textId="77777777" w:rsidR="008A6240" w:rsidRPr="00D63CD2" w:rsidRDefault="008A6240" w:rsidP="008A6240">
      <w:pPr>
        <w:rPr>
          <w:b/>
        </w:rPr>
      </w:pPr>
    </w:p>
    <w:p w14:paraId="47F4C25E" w14:textId="77777777" w:rsidR="008A6240" w:rsidRPr="008A6240" w:rsidRDefault="008A6240" w:rsidP="008A6240">
      <w:pPr>
        <w:rPr>
          <w:b/>
        </w:rPr>
      </w:pPr>
      <w:r w:rsidRPr="008A6240">
        <w:rPr>
          <w:b/>
        </w:rPr>
        <w:t>Question 12d</w:t>
      </w:r>
    </w:p>
    <w:p w14:paraId="13D168A4" w14:textId="77777777" w:rsidR="008A6240" w:rsidRPr="00D63CD2" w:rsidRDefault="008A6240" w:rsidP="008A6240">
      <w:pPr>
        <w:pStyle w:val="ListParagraph"/>
        <w:numPr>
          <w:ilvl w:val="0"/>
          <w:numId w:val="21"/>
        </w:numPr>
        <w:spacing w:after="0" w:line="240" w:lineRule="auto"/>
        <w:rPr>
          <w:b/>
        </w:rPr>
      </w:pPr>
      <w:r w:rsidRPr="00D63CD2">
        <w:rPr>
          <w:b/>
        </w:rPr>
        <w:t>What is current?   </w:t>
      </w:r>
    </w:p>
    <w:p w14:paraId="63A822E8" w14:textId="77777777" w:rsidR="008A6240" w:rsidRPr="00D63CD2" w:rsidRDefault="008A6240" w:rsidP="008A6240">
      <w:r w:rsidRPr="00D63CD2">
        <w:t>Electric current is the flow of electric charge through an object.</w:t>
      </w:r>
    </w:p>
    <w:p w14:paraId="44501B7D" w14:textId="77777777" w:rsidR="008A6240" w:rsidRPr="00D63CD2" w:rsidRDefault="008A6240" w:rsidP="008A6240">
      <w:pPr>
        <w:pStyle w:val="ListParagraph"/>
        <w:numPr>
          <w:ilvl w:val="0"/>
          <w:numId w:val="21"/>
        </w:numPr>
        <w:spacing w:after="0" w:line="240" w:lineRule="auto"/>
        <w:rPr>
          <w:b/>
        </w:rPr>
      </w:pPr>
      <w:r w:rsidRPr="00D63CD2">
        <w:rPr>
          <w:b/>
        </w:rPr>
        <w:t>Calculate the current flowing when a mole (6.0 × 10</w:t>
      </w:r>
      <w:r w:rsidRPr="00D63CD2">
        <w:rPr>
          <w:b/>
          <w:vertAlign w:val="superscript"/>
        </w:rPr>
        <w:t>23</w:t>
      </w:r>
      <w:r w:rsidRPr="00D63CD2">
        <w:rPr>
          <w:b/>
        </w:rPr>
        <w:t>) of electrons passes a point in 30 minutes.</w:t>
      </w:r>
    </w:p>
    <w:p w14:paraId="503B51E4" w14:textId="77777777" w:rsidR="008A6240" w:rsidRPr="00D63CD2" w:rsidRDefault="008A6240" w:rsidP="008A6240">
      <w:pPr>
        <w:rPr>
          <w:b/>
        </w:rPr>
      </w:pPr>
    </w:p>
    <w:p w14:paraId="0EC17C9C" w14:textId="77777777" w:rsidR="008A6240" w:rsidRPr="00D63CD2" w:rsidRDefault="008A6240" w:rsidP="008A6240">
      <m:oMathPara>
        <m:oMathParaPr>
          <m:jc m:val="left"/>
        </m:oMathParaPr>
        <m:oMath>
          <m:r>
            <w:rPr>
              <w:rFonts w:ascii="Cambria Math" w:hAnsi="Cambria Math"/>
            </w:rPr>
            <m:t>1 Amp=1 Coulomb per second</m:t>
          </m:r>
        </m:oMath>
      </m:oMathPara>
    </w:p>
    <w:p w14:paraId="2FD62BEA" w14:textId="77777777" w:rsidR="008A6240" w:rsidRPr="00D63CD2" w:rsidRDefault="008A6240" w:rsidP="008A6240"/>
    <w:p w14:paraId="465F6F2C" w14:textId="77777777" w:rsidR="008A6240" w:rsidRPr="00D63CD2" w:rsidRDefault="008A6240" w:rsidP="008A6240">
      <w:r w:rsidRPr="00D63CD2">
        <w:t>Current, I:</w:t>
      </w:r>
    </w:p>
    <w:p w14:paraId="5638C98B" w14:textId="77777777" w:rsidR="008A6240" w:rsidRPr="00D63CD2" w:rsidRDefault="008A6240" w:rsidP="008A6240"/>
    <w:p w14:paraId="5B98BC2D" w14:textId="77777777" w:rsidR="008A6240" w:rsidRPr="00D63CD2" w:rsidRDefault="008A6240" w:rsidP="008A6240">
      <m:oMathPara>
        <m:oMathParaPr>
          <m:jc m:val="left"/>
        </m:oMathParaPr>
        <m:oMath>
          <m:r>
            <w:rPr>
              <w:rFonts w:ascii="Cambria Math" w:hAnsi="Cambria Math"/>
            </w:rPr>
            <m:t>I=</m:t>
          </m:r>
          <m:f>
            <m:fPr>
              <m:ctrlPr>
                <w:rPr>
                  <w:rFonts w:ascii="Cambria Math" w:hAnsi="Cambria Math"/>
                  <w:i/>
                </w:rPr>
              </m:ctrlPr>
            </m:fPr>
            <m:num>
              <m:d>
                <m:dPr>
                  <m:ctrlPr>
                    <w:rPr>
                      <w:rFonts w:ascii="Cambria Math" w:hAnsi="Cambria Math"/>
                      <w:i/>
                    </w:rPr>
                  </m:ctrlPr>
                </m:dPr>
                <m:e>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23</m:t>
                      </m:r>
                    </m:sup>
                  </m:sSup>
                </m:e>
              </m:d>
              <m:d>
                <m:dPr>
                  <m:ctrlPr>
                    <w:rPr>
                      <w:rFonts w:ascii="Cambria Math" w:hAnsi="Cambria Math"/>
                      <w:i/>
                    </w:rPr>
                  </m:ctrlPr>
                </m:dPr>
                <m:e>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e>
              </m:d>
            </m:num>
            <m:den>
              <m:d>
                <m:dPr>
                  <m:ctrlPr>
                    <w:rPr>
                      <w:rFonts w:ascii="Cambria Math" w:hAnsi="Cambria Math"/>
                      <w:i/>
                    </w:rPr>
                  </m:ctrlPr>
                </m:dPr>
                <m:e>
                  <m:r>
                    <w:rPr>
                      <w:rFonts w:ascii="Cambria Math" w:hAnsi="Cambria Math"/>
                    </w:rPr>
                    <m:t>30x60</m:t>
                  </m:r>
                </m:e>
              </m:d>
            </m:den>
          </m:f>
          <m:r>
            <w:rPr>
              <w:rFonts w:ascii="Cambria Math" w:hAnsi="Cambria Math"/>
            </w:rPr>
            <m:t>=53.4 A</m:t>
          </m:r>
        </m:oMath>
      </m:oMathPara>
    </w:p>
    <w:p w14:paraId="0D77ECA8" w14:textId="77777777" w:rsidR="008A6240" w:rsidRPr="00D63CD2" w:rsidRDefault="008A6240" w:rsidP="008A6240">
      <w:pPr>
        <w:rPr>
          <w:b/>
        </w:rPr>
      </w:pPr>
    </w:p>
    <w:p w14:paraId="4CBEA87F" w14:textId="77777777" w:rsidR="008A6240" w:rsidRPr="00D63CD2" w:rsidRDefault="008A6240" w:rsidP="008A6240">
      <w:pPr>
        <w:rPr>
          <w:b/>
        </w:rPr>
      </w:pPr>
      <w:r w:rsidRPr="00D63CD2">
        <w:rPr>
          <w:b/>
        </w:rPr>
        <w:t>The previous definition of the ampere was based on the  phenomenon of two parallel current carrying conductors exerting a force on each other.</w:t>
      </w:r>
    </w:p>
    <w:p w14:paraId="4952E435" w14:textId="77777777" w:rsidR="008A6240" w:rsidRPr="00D63CD2" w:rsidRDefault="008A6240" w:rsidP="008A6240">
      <w:pPr>
        <w:pStyle w:val="ListParagraph"/>
        <w:numPr>
          <w:ilvl w:val="0"/>
          <w:numId w:val="21"/>
        </w:numPr>
        <w:spacing w:after="0" w:line="240" w:lineRule="auto"/>
        <w:rPr>
          <w:b/>
        </w:rPr>
      </w:pPr>
      <w:r w:rsidRPr="00D63CD2">
        <w:rPr>
          <w:b/>
        </w:rPr>
        <w:t>Explain why this phenomenon occurs. </w:t>
      </w:r>
    </w:p>
    <w:p w14:paraId="0C099774" w14:textId="77777777" w:rsidR="008A6240" w:rsidRPr="00D63CD2" w:rsidRDefault="008A6240" w:rsidP="008A6240">
      <w:pPr>
        <w:pStyle w:val="ListParagraph"/>
        <w:ind w:left="1080"/>
        <w:rPr>
          <w:b/>
        </w:rPr>
      </w:pPr>
    </w:p>
    <w:p w14:paraId="6703FA94" w14:textId="77777777" w:rsidR="008A6240" w:rsidRPr="00D63CD2" w:rsidRDefault="008A6240" w:rsidP="008A6240">
      <w:pPr>
        <w:spacing w:line="360" w:lineRule="auto"/>
      </w:pPr>
      <w:r w:rsidRPr="00D63CD2">
        <w:t>Electricity and magnetism are intertwined. Every electric current creates a magnetic field. Therefore, if two parallel wires each carry a current, they are each creating a magnetic field, and these fields have an effect on each other, creating magnetic forces on the wires.</w:t>
      </w:r>
    </w:p>
    <w:p w14:paraId="1EB0FDDF" w14:textId="77777777" w:rsidR="008A6240" w:rsidRPr="00D63CD2" w:rsidRDefault="008A6240" w:rsidP="008A6240">
      <w:pPr>
        <w:rPr>
          <w:b/>
        </w:rPr>
      </w:pPr>
    </w:p>
    <w:p w14:paraId="07082264" w14:textId="77777777" w:rsidR="008A6240" w:rsidRPr="00D63CD2" w:rsidRDefault="008A6240" w:rsidP="008A6240">
      <w:pPr>
        <w:rPr>
          <w:b/>
        </w:rPr>
      </w:pPr>
      <w:r w:rsidRPr="00D63CD2">
        <w:rPr>
          <w:b/>
        </w:rPr>
        <w:t xml:space="preserve"> </w:t>
      </w:r>
    </w:p>
    <w:p w14:paraId="5E1C09A7" w14:textId="77777777" w:rsidR="008A6240" w:rsidRPr="00D63CD2" w:rsidRDefault="008A6240" w:rsidP="008A6240">
      <w:pPr>
        <w:pStyle w:val="ListParagraph"/>
        <w:numPr>
          <w:ilvl w:val="0"/>
          <w:numId w:val="21"/>
        </w:numPr>
        <w:spacing w:after="0" w:line="240" w:lineRule="auto"/>
        <w:rPr>
          <w:b/>
        </w:rPr>
      </w:pPr>
      <w:r w:rsidRPr="00D63CD2">
        <w:rPr>
          <w:b/>
        </w:rPr>
        <w:lastRenderedPageBreak/>
        <w:t>Describe a laboratory experiment to demonstrate this phenomenon. </w:t>
      </w:r>
    </w:p>
    <w:p w14:paraId="74AB35C3" w14:textId="77777777" w:rsidR="008A6240" w:rsidRPr="00D63CD2" w:rsidRDefault="008A6240" w:rsidP="008A6240">
      <w:pPr>
        <w:spacing w:line="360" w:lineRule="auto"/>
        <w:rPr>
          <w:b/>
          <w:bCs/>
        </w:rPr>
      </w:pPr>
    </w:p>
    <w:p w14:paraId="673A81D5" w14:textId="77777777" w:rsidR="008A6240" w:rsidRPr="00D63CD2" w:rsidRDefault="008A6240" w:rsidP="008A6240">
      <w:pPr>
        <w:spacing w:line="360" w:lineRule="auto"/>
      </w:pPr>
    </w:p>
    <w:p w14:paraId="4A93BC4B" w14:textId="77777777" w:rsidR="008A6240" w:rsidRPr="00D63CD2" w:rsidRDefault="008A6240" w:rsidP="008A6240">
      <w:pPr>
        <w:spacing w:line="360" w:lineRule="auto"/>
      </w:pPr>
      <w:r w:rsidRPr="00D63CD2">
        <w:rPr>
          <w:b/>
          <w:bCs/>
        </w:rPr>
        <w:t>Method:</w:t>
      </w:r>
      <w:r w:rsidRPr="00D63CD2">
        <w:tab/>
        <w:t>Set up a circuit as shown, supporting the foil with a retort stand.  Switch on the current and observe what happens</w:t>
      </w:r>
    </w:p>
    <w:p w14:paraId="20AB6303" w14:textId="77777777" w:rsidR="008A6240" w:rsidRPr="00D63CD2" w:rsidRDefault="008A6240" w:rsidP="008A6240">
      <w:pPr>
        <w:spacing w:line="360" w:lineRule="auto"/>
      </w:pPr>
      <w:r w:rsidRPr="00D63CD2">
        <w:rPr>
          <w:b/>
          <w:bCs/>
        </w:rPr>
        <w:t>Observation / conclusion:</w:t>
      </w:r>
      <w:r w:rsidRPr="00D63CD2">
        <w:rPr>
          <w:b/>
          <w:bCs/>
        </w:rPr>
        <w:tab/>
      </w:r>
      <w:r w:rsidRPr="00D63CD2">
        <w:t>The wires move apart, indicating that parallel wires conducting a current will experience a force, the principal on which the definition of the ampere is based.</w:t>
      </w:r>
    </w:p>
    <w:p w14:paraId="6A0234CB" w14:textId="77777777" w:rsidR="008A6240" w:rsidRPr="00D63CD2" w:rsidRDefault="008A6240" w:rsidP="008A6240">
      <w:pPr>
        <w:spacing w:line="360" w:lineRule="auto"/>
      </w:pPr>
      <w:r w:rsidRPr="00D63CD2">
        <w:rPr>
          <w:noProof/>
        </w:rPr>
        <w:drawing>
          <wp:inline distT="0" distB="0" distL="0" distR="0" wp14:anchorId="59E12A52" wp14:editId="2E2162C8">
            <wp:extent cx="5486400" cy="271399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486400" cy="2713990"/>
                    </a:xfrm>
                    <a:prstGeom prst="rect">
                      <a:avLst/>
                    </a:prstGeom>
                  </pic:spPr>
                </pic:pic>
              </a:graphicData>
            </a:graphic>
          </wp:inline>
        </w:drawing>
      </w:r>
    </w:p>
    <w:p w14:paraId="71B02D41" w14:textId="77777777" w:rsidR="008A6240" w:rsidRDefault="008A6240" w:rsidP="008A6240"/>
    <w:p w14:paraId="0EC50AD5" w14:textId="77777777" w:rsidR="008A6240" w:rsidRPr="008A6240" w:rsidRDefault="008A6240" w:rsidP="008A6240"/>
    <w:sectPr w:rsidR="008A6240" w:rsidRPr="008A624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D2FE7"/>
    <w:multiLevelType w:val="hybridMultilevel"/>
    <w:tmpl w:val="60FC3B5A"/>
    <w:lvl w:ilvl="0" w:tplc="626A07E0">
      <w:start w:val="1"/>
      <w:numFmt w:val="lowerLetter"/>
      <w:lvlText w:val="(%1)"/>
      <w:lvlJc w:val="left"/>
      <w:pPr>
        <w:ind w:left="720" w:hanging="360"/>
      </w:pPr>
      <w:rPr>
        <w:rFonts w:asciiTheme="minorHAnsi" w:hAnsiTheme="minorHAnsi"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15:restartNumberingAfterBreak="0">
    <w:nsid w:val="04211890"/>
    <w:multiLevelType w:val="hybridMultilevel"/>
    <w:tmpl w:val="9E0E08CC"/>
    <w:lvl w:ilvl="0" w:tplc="D7661E9C">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 w15:restartNumberingAfterBreak="0">
    <w:nsid w:val="1B3F6718"/>
    <w:multiLevelType w:val="hybridMultilevel"/>
    <w:tmpl w:val="ABDA7D36"/>
    <w:lvl w:ilvl="0" w:tplc="752C72BA">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15:restartNumberingAfterBreak="0">
    <w:nsid w:val="1BBC210C"/>
    <w:multiLevelType w:val="hybridMultilevel"/>
    <w:tmpl w:val="600ABF0A"/>
    <w:lvl w:ilvl="0" w:tplc="41084062">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1DA44CEE"/>
    <w:multiLevelType w:val="hybridMultilevel"/>
    <w:tmpl w:val="09B25398"/>
    <w:lvl w:ilvl="0" w:tplc="F79828B4">
      <w:start w:val="1"/>
      <w:numFmt w:val="lowerRoman"/>
      <w:lvlText w:val="(%1)"/>
      <w:lvlJc w:val="left"/>
      <w:pPr>
        <w:ind w:left="720" w:hanging="720"/>
      </w:pPr>
      <w:rPr>
        <w:rFonts w:hint="default"/>
      </w:rPr>
    </w:lvl>
    <w:lvl w:ilvl="1" w:tplc="18090019" w:tentative="1">
      <w:start w:val="1"/>
      <w:numFmt w:val="lowerLetter"/>
      <w:lvlText w:val="%2."/>
      <w:lvlJc w:val="left"/>
      <w:pPr>
        <w:ind w:left="1080" w:hanging="360"/>
      </w:pPr>
    </w:lvl>
    <w:lvl w:ilvl="2" w:tplc="1809001B" w:tentative="1">
      <w:start w:val="1"/>
      <w:numFmt w:val="lowerRoman"/>
      <w:lvlText w:val="%3."/>
      <w:lvlJc w:val="right"/>
      <w:pPr>
        <w:ind w:left="1800" w:hanging="180"/>
      </w:pPr>
    </w:lvl>
    <w:lvl w:ilvl="3" w:tplc="1809000F" w:tentative="1">
      <w:start w:val="1"/>
      <w:numFmt w:val="decimal"/>
      <w:lvlText w:val="%4."/>
      <w:lvlJc w:val="left"/>
      <w:pPr>
        <w:ind w:left="2520" w:hanging="360"/>
      </w:pPr>
    </w:lvl>
    <w:lvl w:ilvl="4" w:tplc="18090019" w:tentative="1">
      <w:start w:val="1"/>
      <w:numFmt w:val="lowerLetter"/>
      <w:lvlText w:val="%5."/>
      <w:lvlJc w:val="left"/>
      <w:pPr>
        <w:ind w:left="3240" w:hanging="360"/>
      </w:pPr>
    </w:lvl>
    <w:lvl w:ilvl="5" w:tplc="1809001B" w:tentative="1">
      <w:start w:val="1"/>
      <w:numFmt w:val="lowerRoman"/>
      <w:lvlText w:val="%6."/>
      <w:lvlJc w:val="right"/>
      <w:pPr>
        <w:ind w:left="3960" w:hanging="180"/>
      </w:pPr>
    </w:lvl>
    <w:lvl w:ilvl="6" w:tplc="1809000F" w:tentative="1">
      <w:start w:val="1"/>
      <w:numFmt w:val="decimal"/>
      <w:lvlText w:val="%7."/>
      <w:lvlJc w:val="left"/>
      <w:pPr>
        <w:ind w:left="4680" w:hanging="360"/>
      </w:pPr>
    </w:lvl>
    <w:lvl w:ilvl="7" w:tplc="18090019" w:tentative="1">
      <w:start w:val="1"/>
      <w:numFmt w:val="lowerLetter"/>
      <w:lvlText w:val="%8."/>
      <w:lvlJc w:val="left"/>
      <w:pPr>
        <w:ind w:left="5400" w:hanging="360"/>
      </w:pPr>
    </w:lvl>
    <w:lvl w:ilvl="8" w:tplc="1809001B" w:tentative="1">
      <w:start w:val="1"/>
      <w:numFmt w:val="lowerRoman"/>
      <w:lvlText w:val="%9."/>
      <w:lvlJc w:val="right"/>
      <w:pPr>
        <w:ind w:left="6120" w:hanging="180"/>
      </w:pPr>
    </w:lvl>
  </w:abstractNum>
  <w:abstractNum w:abstractNumId="5" w15:restartNumberingAfterBreak="0">
    <w:nsid w:val="222A614D"/>
    <w:multiLevelType w:val="hybridMultilevel"/>
    <w:tmpl w:val="C01465E2"/>
    <w:lvl w:ilvl="0" w:tplc="8BC47A50">
      <w:start w:val="1"/>
      <w:numFmt w:val="lowerRoman"/>
      <w:lvlText w:val="(%1)"/>
      <w:lvlJc w:val="left"/>
      <w:pPr>
        <w:ind w:left="770" w:hanging="720"/>
      </w:pPr>
      <w:rPr>
        <w:rFonts w:hint="default"/>
      </w:rPr>
    </w:lvl>
    <w:lvl w:ilvl="1" w:tplc="18090019" w:tentative="1">
      <w:start w:val="1"/>
      <w:numFmt w:val="lowerLetter"/>
      <w:lvlText w:val="%2."/>
      <w:lvlJc w:val="left"/>
      <w:pPr>
        <w:ind w:left="1130" w:hanging="360"/>
      </w:pPr>
    </w:lvl>
    <w:lvl w:ilvl="2" w:tplc="1809001B" w:tentative="1">
      <w:start w:val="1"/>
      <w:numFmt w:val="lowerRoman"/>
      <w:lvlText w:val="%3."/>
      <w:lvlJc w:val="right"/>
      <w:pPr>
        <w:ind w:left="1850" w:hanging="180"/>
      </w:pPr>
    </w:lvl>
    <w:lvl w:ilvl="3" w:tplc="1809000F" w:tentative="1">
      <w:start w:val="1"/>
      <w:numFmt w:val="decimal"/>
      <w:lvlText w:val="%4."/>
      <w:lvlJc w:val="left"/>
      <w:pPr>
        <w:ind w:left="2570" w:hanging="360"/>
      </w:pPr>
    </w:lvl>
    <w:lvl w:ilvl="4" w:tplc="18090019" w:tentative="1">
      <w:start w:val="1"/>
      <w:numFmt w:val="lowerLetter"/>
      <w:lvlText w:val="%5."/>
      <w:lvlJc w:val="left"/>
      <w:pPr>
        <w:ind w:left="3290" w:hanging="360"/>
      </w:pPr>
    </w:lvl>
    <w:lvl w:ilvl="5" w:tplc="1809001B" w:tentative="1">
      <w:start w:val="1"/>
      <w:numFmt w:val="lowerRoman"/>
      <w:lvlText w:val="%6."/>
      <w:lvlJc w:val="right"/>
      <w:pPr>
        <w:ind w:left="4010" w:hanging="180"/>
      </w:pPr>
    </w:lvl>
    <w:lvl w:ilvl="6" w:tplc="1809000F" w:tentative="1">
      <w:start w:val="1"/>
      <w:numFmt w:val="decimal"/>
      <w:lvlText w:val="%7."/>
      <w:lvlJc w:val="left"/>
      <w:pPr>
        <w:ind w:left="4730" w:hanging="360"/>
      </w:pPr>
    </w:lvl>
    <w:lvl w:ilvl="7" w:tplc="18090019" w:tentative="1">
      <w:start w:val="1"/>
      <w:numFmt w:val="lowerLetter"/>
      <w:lvlText w:val="%8."/>
      <w:lvlJc w:val="left"/>
      <w:pPr>
        <w:ind w:left="5450" w:hanging="360"/>
      </w:pPr>
    </w:lvl>
    <w:lvl w:ilvl="8" w:tplc="1809001B" w:tentative="1">
      <w:start w:val="1"/>
      <w:numFmt w:val="lowerRoman"/>
      <w:lvlText w:val="%9."/>
      <w:lvlJc w:val="right"/>
      <w:pPr>
        <w:ind w:left="6170" w:hanging="180"/>
      </w:pPr>
    </w:lvl>
  </w:abstractNum>
  <w:abstractNum w:abstractNumId="6" w15:restartNumberingAfterBreak="0">
    <w:nsid w:val="22AC6248"/>
    <w:multiLevelType w:val="hybridMultilevel"/>
    <w:tmpl w:val="71646FF4"/>
    <w:lvl w:ilvl="0" w:tplc="EE90894A">
      <w:start w:val="1"/>
      <w:numFmt w:val="lowerRoman"/>
      <w:lvlText w:val="(%1)"/>
      <w:lvlJc w:val="left"/>
      <w:pPr>
        <w:ind w:left="720" w:hanging="720"/>
      </w:pPr>
      <w:rPr>
        <w:rFonts w:hint="default"/>
      </w:rPr>
    </w:lvl>
    <w:lvl w:ilvl="1" w:tplc="18090019" w:tentative="1">
      <w:start w:val="1"/>
      <w:numFmt w:val="lowerLetter"/>
      <w:lvlText w:val="%2."/>
      <w:lvlJc w:val="left"/>
      <w:pPr>
        <w:ind w:left="1080" w:hanging="360"/>
      </w:pPr>
    </w:lvl>
    <w:lvl w:ilvl="2" w:tplc="1809001B" w:tentative="1">
      <w:start w:val="1"/>
      <w:numFmt w:val="lowerRoman"/>
      <w:lvlText w:val="%3."/>
      <w:lvlJc w:val="right"/>
      <w:pPr>
        <w:ind w:left="1800" w:hanging="180"/>
      </w:pPr>
    </w:lvl>
    <w:lvl w:ilvl="3" w:tplc="1809000F" w:tentative="1">
      <w:start w:val="1"/>
      <w:numFmt w:val="decimal"/>
      <w:lvlText w:val="%4."/>
      <w:lvlJc w:val="left"/>
      <w:pPr>
        <w:ind w:left="2520" w:hanging="360"/>
      </w:pPr>
    </w:lvl>
    <w:lvl w:ilvl="4" w:tplc="18090019" w:tentative="1">
      <w:start w:val="1"/>
      <w:numFmt w:val="lowerLetter"/>
      <w:lvlText w:val="%5."/>
      <w:lvlJc w:val="left"/>
      <w:pPr>
        <w:ind w:left="3240" w:hanging="360"/>
      </w:pPr>
    </w:lvl>
    <w:lvl w:ilvl="5" w:tplc="1809001B" w:tentative="1">
      <w:start w:val="1"/>
      <w:numFmt w:val="lowerRoman"/>
      <w:lvlText w:val="%6."/>
      <w:lvlJc w:val="right"/>
      <w:pPr>
        <w:ind w:left="3960" w:hanging="180"/>
      </w:pPr>
    </w:lvl>
    <w:lvl w:ilvl="6" w:tplc="1809000F" w:tentative="1">
      <w:start w:val="1"/>
      <w:numFmt w:val="decimal"/>
      <w:lvlText w:val="%7."/>
      <w:lvlJc w:val="left"/>
      <w:pPr>
        <w:ind w:left="4680" w:hanging="360"/>
      </w:pPr>
    </w:lvl>
    <w:lvl w:ilvl="7" w:tplc="18090019" w:tentative="1">
      <w:start w:val="1"/>
      <w:numFmt w:val="lowerLetter"/>
      <w:lvlText w:val="%8."/>
      <w:lvlJc w:val="left"/>
      <w:pPr>
        <w:ind w:left="5400" w:hanging="360"/>
      </w:pPr>
    </w:lvl>
    <w:lvl w:ilvl="8" w:tplc="1809001B" w:tentative="1">
      <w:start w:val="1"/>
      <w:numFmt w:val="lowerRoman"/>
      <w:lvlText w:val="%9."/>
      <w:lvlJc w:val="right"/>
      <w:pPr>
        <w:ind w:left="6120" w:hanging="180"/>
      </w:pPr>
    </w:lvl>
  </w:abstractNum>
  <w:abstractNum w:abstractNumId="7" w15:restartNumberingAfterBreak="0">
    <w:nsid w:val="28934A02"/>
    <w:multiLevelType w:val="hybridMultilevel"/>
    <w:tmpl w:val="E830055E"/>
    <w:lvl w:ilvl="0" w:tplc="0409001B">
      <w:start w:val="1"/>
      <w:numFmt w:val="lowerRoman"/>
      <w:lvlText w:val="%1."/>
      <w:lvlJc w:val="righ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2A73275F"/>
    <w:multiLevelType w:val="hybridMultilevel"/>
    <w:tmpl w:val="FEF80FAE"/>
    <w:lvl w:ilvl="0" w:tplc="3B4C1D6C">
      <w:start w:val="1"/>
      <w:numFmt w:val="lowerLetter"/>
      <w:lvlText w:val="(%1)"/>
      <w:lvlJc w:val="left"/>
      <w:pPr>
        <w:ind w:left="750" w:hanging="39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35136226"/>
    <w:multiLevelType w:val="hybridMultilevel"/>
    <w:tmpl w:val="151AF22E"/>
    <w:lvl w:ilvl="0" w:tplc="72DA8BB4">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0" w15:restartNumberingAfterBreak="0">
    <w:nsid w:val="399B2DA0"/>
    <w:multiLevelType w:val="hybridMultilevel"/>
    <w:tmpl w:val="EFA07BD8"/>
    <w:lvl w:ilvl="0" w:tplc="909A0826">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1" w15:restartNumberingAfterBreak="0">
    <w:nsid w:val="3C2E029D"/>
    <w:multiLevelType w:val="hybridMultilevel"/>
    <w:tmpl w:val="F7BA444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2" w15:restartNumberingAfterBreak="0">
    <w:nsid w:val="497D04F9"/>
    <w:multiLevelType w:val="multilevel"/>
    <w:tmpl w:val="050256AE"/>
    <w:lvl w:ilvl="0">
      <w:start w:val="1"/>
      <w:numFmt w:val="decimal"/>
      <w:lvlText w:val="%1."/>
      <w:lvlJc w:val="left"/>
      <w:pPr>
        <w:tabs>
          <w:tab w:val="num" w:pos="720"/>
        </w:tabs>
        <w:ind w:left="720" w:hanging="360"/>
      </w:pPr>
      <w:rPr>
        <w:lang w:val="en-GB"/>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15:restartNumberingAfterBreak="0">
    <w:nsid w:val="4FE41884"/>
    <w:multiLevelType w:val="multilevel"/>
    <w:tmpl w:val="83C8F7C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599A2D6B"/>
    <w:multiLevelType w:val="hybridMultilevel"/>
    <w:tmpl w:val="4190AEC2"/>
    <w:lvl w:ilvl="0" w:tplc="D5441CB2">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15:restartNumberingAfterBreak="0">
    <w:nsid w:val="5B3D7088"/>
    <w:multiLevelType w:val="multilevel"/>
    <w:tmpl w:val="DC08B08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62523429"/>
    <w:multiLevelType w:val="hybridMultilevel"/>
    <w:tmpl w:val="EE00FF8A"/>
    <w:lvl w:ilvl="0" w:tplc="223E05DA">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7" w15:restartNumberingAfterBreak="0">
    <w:nsid w:val="69313A74"/>
    <w:multiLevelType w:val="hybridMultilevel"/>
    <w:tmpl w:val="C26EA4AE"/>
    <w:lvl w:ilvl="0" w:tplc="F398D494">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8" w15:restartNumberingAfterBreak="0">
    <w:nsid w:val="753B3497"/>
    <w:multiLevelType w:val="hybridMultilevel"/>
    <w:tmpl w:val="9AF8C718"/>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9" w15:restartNumberingAfterBreak="0">
    <w:nsid w:val="7B72298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E2D647F"/>
    <w:multiLevelType w:val="hybridMultilevel"/>
    <w:tmpl w:val="64DA90B2"/>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0"/>
  </w:num>
  <w:num w:numId="4">
    <w:abstractNumId w:val="6"/>
  </w:num>
  <w:num w:numId="5">
    <w:abstractNumId w:val="15"/>
  </w:num>
  <w:num w:numId="6">
    <w:abstractNumId w:val="1"/>
  </w:num>
  <w:num w:numId="7">
    <w:abstractNumId w:val="0"/>
  </w:num>
  <w:num w:numId="8">
    <w:abstractNumId w:val="17"/>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6"/>
  </w:num>
  <w:num w:numId="12">
    <w:abstractNumId w:val="18"/>
  </w:num>
  <w:num w:numId="13">
    <w:abstractNumId w:val="4"/>
  </w:num>
  <w:num w:numId="14">
    <w:abstractNumId w:val="20"/>
  </w:num>
  <w:num w:numId="15">
    <w:abstractNumId w:val="8"/>
  </w:num>
  <w:num w:numId="16">
    <w:abstractNumId w:val="19"/>
  </w:num>
  <w:num w:numId="17">
    <w:abstractNumId w:val="11"/>
  </w:num>
  <w:num w:numId="18">
    <w:abstractNumId w:val="5"/>
  </w:num>
  <w:num w:numId="19">
    <w:abstractNumId w:val="3"/>
  </w:num>
  <w:num w:numId="20">
    <w:abstractNumId w:val="14"/>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1"/>
  <w:proofState w:spelling="clean" w:grammar="clean"/>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6240"/>
    <w:rsid w:val="005B254F"/>
    <w:rsid w:val="008A6240"/>
    <w:rsid w:val="00B47D90"/>
    <w:rsid w:val="00D5326F"/>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8AC9C94"/>
  <w15:chartTrackingRefBased/>
  <w15:docId w15:val="{05CA7DE6-1476-441B-A632-6860074EA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A6240"/>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6240"/>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A6240"/>
    <w:pPr>
      <w:ind w:left="720"/>
      <w:contextualSpacing/>
    </w:pPr>
  </w:style>
  <w:style w:type="paragraph" w:styleId="BodyTextIndent">
    <w:name w:val="Body Text Indent"/>
    <w:basedOn w:val="Normal"/>
    <w:link w:val="BodyTextIndentChar"/>
    <w:uiPriority w:val="99"/>
    <w:semiHidden/>
    <w:unhideWhenUsed/>
    <w:rsid w:val="008A6240"/>
    <w:pPr>
      <w:spacing w:after="120" w:line="276" w:lineRule="auto"/>
      <w:ind w:left="283"/>
    </w:pPr>
    <w:rPr>
      <w:rFonts w:eastAsiaTheme="minorEastAsia"/>
      <w:lang w:val="en-US"/>
    </w:rPr>
  </w:style>
  <w:style w:type="character" w:customStyle="1" w:styleId="BodyTextIndentChar">
    <w:name w:val="Body Text Indent Char"/>
    <w:basedOn w:val="DefaultParagraphFont"/>
    <w:link w:val="BodyTextIndent"/>
    <w:uiPriority w:val="99"/>
    <w:semiHidden/>
    <w:rsid w:val="008A6240"/>
    <w:rPr>
      <w:rFonts w:eastAsiaTheme="minorEastAsia"/>
      <w:lang w:val="en-US"/>
    </w:rPr>
  </w:style>
  <w:style w:type="paragraph" w:styleId="BodyText">
    <w:name w:val="Body Text"/>
    <w:basedOn w:val="Normal"/>
    <w:link w:val="BodyTextChar"/>
    <w:uiPriority w:val="99"/>
    <w:unhideWhenUsed/>
    <w:rsid w:val="008A6240"/>
    <w:pPr>
      <w:spacing w:after="120" w:line="276" w:lineRule="auto"/>
    </w:pPr>
    <w:rPr>
      <w:rFonts w:eastAsiaTheme="minorEastAsia"/>
      <w:lang w:val="en-US"/>
    </w:rPr>
  </w:style>
  <w:style w:type="character" w:customStyle="1" w:styleId="BodyTextChar">
    <w:name w:val="Body Text Char"/>
    <w:basedOn w:val="DefaultParagraphFont"/>
    <w:link w:val="BodyText"/>
    <w:uiPriority w:val="99"/>
    <w:rsid w:val="008A6240"/>
    <w:rPr>
      <w:rFonts w:eastAsiaTheme="minorEastAsia"/>
      <w:lang w:val="en-US"/>
    </w:rPr>
  </w:style>
  <w:style w:type="paragraph" w:styleId="BodyText2">
    <w:name w:val="Body Text 2"/>
    <w:basedOn w:val="Normal"/>
    <w:link w:val="BodyText2Char"/>
    <w:uiPriority w:val="99"/>
    <w:unhideWhenUsed/>
    <w:rsid w:val="008A6240"/>
    <w:pPr>
      <w:spacing w:after="120" w:line="480" w:lineRule="auto"/>
    </w:pPr>
    <w:rPr>
      <w:rFonts w:eastAsiaTheme="minorEastAsia"/>
      <w:lang w:val="en-US"/>
    </w:rPr>
  </w:style>
  <w:style w:type="character" w:customStyle="1" w:styleId="BodyText2Char">
    <w:name w:val="Body Text 2 Char"/>
    <w:basedOn w:val="DefaultParagraphFont"/>
    <w:link w:val="BodyText2"/>
    <w:uiPriority w:val="99"/>
    <w:rsid w:val="008A6240"/>
    <w:rPr>
      <w:rFonts w:eastAsiaTheme="minorEastAsia"/>
      <w:lang w:val="en-US"/>
    </w:rPr>
  </w:style>
  <w:style w:type="character" w:customStyle="1" w:styleId="Heading1Char">
    <w:name w:val="Heading 1 Char"/>
    <w:basedOn w:val="DefaultParagraphFont"/>
    <w:link w:val="Heading1"/>
    <w:uiPriority w:val="9"/>
    <w:rsid w:val="008A6240"/>
    <w:rPr>
      <w:rFonts w:asciiTheme="majorHAnsi" w:eastAsiaTheme="majorEastAsia" w:hAnsiTheme="majorHAnsi" w:cstheme="majorBidi"/>
      <w:b/>
      <w:bCs/>
      <w:color w:val="2F5496" w:themeColor="accent1" w:themeShade="BF"/>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chart" Target="charts/chart1.xml"/><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image" Target="media/image7.png"/><Relationship Id="rId34" Type="http://schemas.openxmlformats.org/officeDocument/2006/relationships/image" Target="media/image18.png"/><Relationship Id="rId42" Type="http://schemas.openxmlformats.org/officeDocument/2006/relationships/customXml" Target="ink/ink5.xml"/><Relationship Id="rId47" Type="http://schemas.openxmlformats.org/officeDocument/2006/relationships/image" Target="media/image25.png"/><Relationship Id="rId50" Type="http://schemas.openxmlformats.org/officeDocument/2006/relationships/customXml" Target="ink/ink9.xml"/><Relationship Id="rId55" Type="http://schemas.openxmlformats.org/officeDocument/2006/relationships/customXml" Target="ink/ink12.xml"/><Relationship Id="rId63" Type="http://schemas.openxmlformats.org/officeDocument/2006/relationships/image" Target="media/image34.png"/><Relationship Id="rId68" Type="http://schemas.openxmlformats.org/officeDocument/2006/relationships/image" Target="media/image37.jpeg"/><Relationship Id="rId76" Type="http://schemas.openxmlformats.org/officeDocument/2006/relationships/image" Target="media/image44.wmf"/><Relationship Id="rId84" Type="http://schemas.openxmlformats.org/officeDocument/2006/relationships/image" Target="media/image48.png"/><Relationship Id="rId7" Type="http://schemas.openxmlformats.org/officeDocument/2006/relationships/webSettings" Target="webSettings.xml"/><Relationship Id="rId71" Type="http://schemas.openxmlformats.org/officeDocument/2006/relationships/image" Target="media/image39.png"/><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customXml" Target="ink/ink1.xml"/><Relationship Id="rId37" Type="http://schemas.openxmlformats.org/officeDocument/2006/relationships/customXml" Target="ink/ink3.xml"/><Relationship Id="rId40" Type="http://schemas.openxmlformats.org/officeDocument/2006/relationships/customXml" Target="ink/ink4.xml"/><Relationship Id="rId45" Type="http://schemas.openxmlformats.org/officeDocument/2006/relationships/image" Target="media/image24.png"/><Relationship Id="rId53" Type="http://schemas.openxmlformats.org/officeDocument/2006/relationships/image" Target="media/image28.png"/><Relationship Id="rId58" Type="http://schemas.openxmlformats.org/officeDocument/2006/relationships/image" Target="media/image30.png"/><Relationship Id="rId66" Type="http://schemas.openxmlformats.org/officeDocument/2006/relationships/customXml" Target="ink/ink15.xml"/><Relationship Id="rId74" Type="http://schemas.openxmlformats.org/officeDocument/2006/relationships/image" Target="media/image42.png"/><Relationship Id="rId79" Type="http://schemas.openxmlformats.org/officeDocument/2006/relationships/oleObject" Target="embeddings/oleObject8.bin"/><Relationship Id="rId87" Type="http://schemas.openxmlformats.org/officeDocument/2006/relationships/theme" Target="theme/theme1.xml"/><Relationship Id="rId5" Type="http://schemas.openxmlformats.org/officeDocument/2006/relationships/styles" Target="styles.xml"/><Relationship Id="rId61" Type="http://schemas.openxmlformats.org/officeDocument/2006/relationships/customXml" Target="ink/ink14.xml"/><Relationship Id="rId82" Type="http://schemas.openxmlformats.org/officeDocument/2006/relationships/image" Target="media/image47.wmf"/><Relationship Id="rId19" Type="http://schemas.openxmlformats.org/officeDocument/2006/relationships/image" Target="media/image6.png"/><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chart" Target="charts/chart3.xml"/><Relationship Id="rId27" Type="http://schemas.openxmlformats.org/officeDocument/2006/relationships/image" Target="media/image12.wmf"/><Relationship Id="rId30" Type="http://schemas.openxmlformats.org/officeDocument/2006/relationships/image" Target="media/image15.png"/><Relationship Id="rId35" Type="http://schemas.openxmlformats.org/officeDocument/2006/relationships/customXml" Target="ink/ink2.xml"/><Relationship Id="rId43" Type="http://schemas.openxmlformats.org/officeDocument/2006/relationships/image" Target="media/image23.png"/><Relationship Id="rId48" Type="http://schemas.openxmlformats.org/officeDocument/2006/relationships/customXml" Target="ink/ink8.xml"/><Relationship Id="rId56" Type="http://schemas.openxmlformats.org/officeDocument/2006/relationships/image" Target="media/image29.png"/><Relationship Id="rId64" Type="http://schemas.openxmlformats.org/officeDocument/2006/relationships/image" Target="media/image35.wmf"/><Relationship Id="rId69" Type="http://schemas.openxmlformats.org/officeDocument/2006/relationships/image" Target="media/image38.jpeg"/><Relationship Id="rId77" Type="http://schemas.openxmlformats.org/officeDocument/2006/relationships/oleObject" Target="embeddings/oleObject7.bin"/><Relationship Id="rId8" Type="http://schemas.openxmlformats.org/officeDocument/2006/relationships/image" Target="media/image1.wmf"/><Relationship Id="rId51" Type="http://schemas.openxmlformats.org/officeDocument/2006/relationships/image" Target="media/image27.png"/><Relationship Id="rId72" Type="http://schemas.openxmlformats.org/officeDocument/2006/relationships/image" Target="media/image40.png"/><Relationship Id="rId80" Type="http://schemas.openxmlformats.org/officeDocument/2006/relationships/image" Target="media/image46.wmf"/><Relationship Id="rId85" Type="http://schemas.openxmlformats.org/officeDocument/2006/relationships/image" Target="media/image49.png"/><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image" Target="media/image20.png"/><Relationship Id="rId46" Type="http://schemas.openxmlformats.org/officeDocument/2006/relationships/customXml" Target="ink/ink7.xml"/><Relationship Id="rId59" Type="http://schemas.openxmlformats.org/officeDocument/2006/relationships/image" Target="media/image31.png"/><Relationship Id="rId67" Type="http://schemas.openxmlformats.org/officeDocument/2006/relationships/image" Target="media/image36.png"/><Relationship Id="rId20" Type="http://schemas.openxmlformats.org/officeDocument/2006/relationships/chart" Target="charts/chart2.xml"/><Relationship Id="rId41" Type="http://schemas.openxmlformats.org/officeDocument/2006/relationships/image" Target="media/image22.png"/><Relationship Id="rId54" Type="http://schemas.openxmlformats.org/officeDocument/2006/relationships/customXml" Target="ink/ink11.xml"/><Relationship Id="rId62" Type="http://schemas.openxmlformats.org/officeDocument/2006/relationships/image" Target="media/image33.png"/><Relationship Id="rId70" Type="http://schemas.openxmlformats.org/officeDocument/2006/relationships/customXml" Target="ink/ink16.xml"/><Relationship Id="rId75" Type="http://schemas.openxmlformats.org/officeDocument/2006/relationships/image" Target="media/image43.png"/><Relationship Id="rId83"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image" Target="media/image19.png"/><Relationship Id="rId49" Type="http://schemas.openxmlformats.org/officeDocument/2006/relationships/image" Target="media/image26.png"/><Relationship Id="rId57" Type="http://schemas.openxmlformats.org/officeDocument/2006/relationships/customXml" Target="ink/ink13.xml"/><Relationship Id="rId10" Type="http://schemas.openxmlformats.org/officeDocument/2006/relationships/image" Target="media/image2.wmf"/><Relationship Id="rId31" Type="http://schemas.openxmlformats.org/officeDocument/2006/relationships/image" Target="media/image16.png"/><Relationship Id="rId44" Type="http://schemas.openxmlformats.org/officeDocument/2006/relationships/customXml" Target="ink/ink6.xml"/><Relationship Id="rId52" Type="http://schemas.openxmlformats.org/officeDocument/2006/relationships/customXml" Target="ink/ink10.xml"/><Relationship Id="rId60" Type="http://schemas.openxmlformats.org/officeDocument/2006/relationships/image" Target="media/image32.png"/><Relationship Id="rId65" Type="http://schemas.openxmlformats.org/officeDocument/2006/relationships/oleObject" Target="embeddings/oleObject6.bin"/><Relationship Id="rId73" Type="http://schemas.openxmlformats.org/officeDocument/2006/relationships/image" Target="media/image41.wmf"/><Relationship Id="rId78" Type="http://schemas.openxmlformats.org/officeDocument/2006/relationships/image" Target="media/image45.wmf"/><Relationship Id="rId81" Type="http://schemas.openxmlformats.org/officeDocument/2006/relationships/oleObject" Target="embeddings/oleObject9.bin"/><Relationship Id="rId86"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spc="0" normalizeH="0" baseline="0">
                <a:solidFill>
                  <a:schemeClr val="tx1">
                    <a:lumMod val="65000"/>
                    <a:lumOff val="35000"/>
                  </a:schemeClr>
                </a:solidFill>
                <a:latin typeface="+mj-lt"/>
                <a:ea typeface="+mj-ea"/>
                <a:cs typeface="+mj-cs"/>
              </a:defRPr>
            </a:pPr>
            <a:r>
              <a:rPr lang="en-US"/>
              <a:t>Sin i vs Sin r</a:t>
            </a:r>
          </a:p>
        </c:rich>
      </c:tx>
      <c:overlay val="0"/>
      <c:spPr>
        <a:noFill/>
        <a:ln>
          <a:noFill/>
        </a:ln>
        <a:effectLst/>
      </c:spPr>
      <c:txPr>
        <a:bodyPr rot="0" spcFirstLastPara="1" vertOverflow="ellipsis" vert="horz" wrap="square" anchor="ctr" anchorCtr="1"/>
        <a:lstStyle/>
        <a:p>
          <a:pPr>
            <a:defRPr sz="20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tx>
            <c:strRef>
              <c:f>Sheet1!$A$3</c:f>
              <c:strCache>
                <c:ptCount val="1"/>
                <c:pt idx="0">
                  <c:v>Sin i</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Sheet1!$B$2:$G$2</c:f>
              <c:numCache>
                <c:formatCode>General</c:formatCode>
                <c:ptCount val="6"/>
                <c:pt idx="0">
                  <c:v>0.33</c:v>
                </c:pt>
                <c:pt idx="1">
                  <c:v>0.42</c:v>
                </c:pt>
                <c:pt idx="2">
                  <c:v>0.52</c:v>
                </c:pt>
                <c:pt idx="3">
                  <c:v>0.56999999999999995</c:v>
                </c:pt>
                <c:pt idx="4">
                  <c:v>0.63</c:v>
                </c:pt>
                <c:pt idx="5">
                  <c:v>0.66</c:v>
                </c:pt>
              </c:numCache>
            </c:numRef>
          </c:xVal>
          <c:yVal>
            <c:numRef>
              <c:f>Sheet1!$B$3:$G$3</c:f>
              <c:numCache>
                <c:formatCode>General</c:formatCode>
                <c:ptCount val="6"/>
                <c:pt idx="0">
                  <c:v>0.5</c:v>
                </c:pt>
                <c:pt idx="1">
                  <c:v>0.64</c:v>
                </c:pt>
                <c:pt idx="2">
                  <c:v>0.77</c:v>
                </c:pt>
                <c:pt idx="3">
                  <c:v>0.87</c:v>
                </c:pt>
                <c:pt idx="4">
                  <c:v>0.94</c:v>
                </c:pt>
                <c:pt idx="5">
                  <c:v>0.98</c:v>
                </c:pt>
              </c:numCache>
            </c:numRef>
          </c:yVal>
          <c:smooth val="0"/>
          <c:extLst>
            <c:ext xmlns:c16="http://schemas.microsoft.com/office/drawing/2014/chart" uri="{C3380CC4-5D6E-409C-BE32-E72D297353CC}">
              <c16:uniqueId val="{00000000-A77D-4187-9D2D-543A77ADBDB8}"/>
            </c:ext>
          </c:extLst>
        </c:ser>
        <c:dLbls>
          <c:showLegendKey val="0"/>
          <c:showVal val="0"/>
          <c:showCatName val="0"/>
          <c:showSerName val="0"/>
          <c:showPercent val="0"/>
          <c:showBubbleSize val="0"/>
        </c:dLbls>
        <c:axId val="431150440"/>
        <c:axId val="323142664"/>
      </c:scatterChart>
      <c:valAx>
        <c:axId val="43115044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E"/>
                  <a:t>sin</a:t>
                </a:r>
                <a:r>
                  <a:rPr lang="en-IE" baseline="0"/>
                  <a:t> r</a:t>
                </a:r>
                <a:endParaRPr lang="en-IE"/>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323142664"/>
        <c:crosses val="autoZero"/>
        <c:crossBetween val="midCat"/>
      </c:valAx>
      <c:valAx>
        <c:axId val="32314266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E"/>
                  <a:t>sin</a:t>
                </a:r>
                <a:r>
                  <a:rPr lang="en-IE" baseline="0"/>
                  <a:t> i</a:t>
                </a:r>
                <a:endParaRPr lang="en-IE"/>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11504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4</c:f>
              <c:strCache>
                <c:ptCount val="1"/>
                <c:pt idx="0">
                  <c:v>f</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Sheet1!$B$3:$G$3</c:f>
              <c:numCache>
                <c:formatCode>General</c:formatCode>
                <c:ptCount val="6"/>
                <c:pt idx="0">
                  <c:v>2.9411764705882351</c:v>
                </c:pt>
                <c:pt idx="1">
                  <c:v>3.5335689045936398</c:v>
                </c:pt>
                <c:pt idx="2">
                  <c:v>4.166666666666667</c:v>
                </c:pt>
                <c:pt idx="3">
                  <c:v>4.8780487804878048</c:v>
                </c:pt>
                <c:pt idx="4">
                  <c:v>5.2356020942408374</c:v>
                </c:pt>
                <c:pt idx="5">
                  <c:v>5.8823529411764701</c:v>
                </c:pt>
              </c:numCache>
            </c:numRef>
          </c:xVal>
          <c:yVal>
            <c:numRef>
              <c:f>Sheet1!$B$4:$G$4</c:f>
              <c:numCache>
                <c:formatCode>General</c:formatCode>
                <c:ptCount val="6"/>
                <c:pt idx="0">
                  <c:v>250</c:v>
                </c:pt>
                <c:pt idx="1">
                  <c:v>300</c:v>
                </c:pt>
                <c:pt idx="2">
                  <c:v>350</c:v>
                </c:pt>
                <c:pt idx="3">
                  <c:v>400</c:v>
                </c:pt>
                <c:pt idx="4">
                  <c:v>450</c:v>
                </c:pt>
                <c:pt idx="5">
                  <c:v>500</c:v>
                </c:pt>
              </c:numCache>
            </c:numRef>
          </c:yVal>
          <c:smooth val="0"/>
          <c:extLst>
            <c:ext xmlns:c16="http://schemas.microsoft.com/office/drawing/2014/chart" uri="{C3380CC4-5D6E-409C-BE32-E72D297353CC}">
              <c16:uniqueId val="{00000000-A833-4191-BB0C-6A6A03936ACF}"/>
            </c:ext>
          </c:extLst>
        </c:ser>
        <c:dLbls>
          <c:showLegendKey val="0"/>
          <c:showVal val="0"/>
          <c:showCatName val="0"/>
          <c:showSerName val="0"/>
          <c:showPercent val="0"/>
          <c:showBubbleSize val="0"/>
        </c:dLbls>
        <c:axId val="329593392"/>
        <c:axId val="329594048"/>
      </c:scatterChart>
      <c:valAx>
        <c:axId val="329593392"/>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E"/>
                  <a:t>1/l</a:t>
                </a:r>
                <a:r>
                  <a:rPr lang="en-IE" baseline="0"/>
                  <a:t> m</a:t>
                </a:r>
                <a:r>
                  <a:rPr lang="en-IE" baseline="30000"/>
                  <a:t>-1</a:t>
                </a:r>
                <a:endParaRPr lang="en-IE"/>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329594048"/>
        <c:crosses val="autoZero"/>
        <c:crossBetween val="midCat"/>
      </c:valAx>
      <c:valAx>
        <c:axId val="32959404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E"/>
                  <a:t>f/Hz</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59339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spc="0" normalizeH="0" baseline="0">
                <a:solidFill>
                  <a:schemeClr val="tx1">
                    <a:lumMod val="65000"/>
                    <a:lumOff val="35000"/>
                  </a:schemeClr>
                </a:solidFill>
                <a:latin typeface="+mj-lt"/>
                <a:ea typeface="+mj-ea"/>
                <a:cs typeface="+mj-cs"/>
              </a:defRPr>
            </a:pPr>
            <a:r>
              <a:rPr lang="en-IE" i="1"/>
              <a:t>R</a:t>
            </a:r>
            <a:r>
              <a:rPr lang="en-IE" i="1" baseline="0"/>
              <a:t> against l</a:t>
            </a:r>
            <a:endParaRPr lang="en-IE" i="1"/>
          </a:p>
        </c:rich>
      </c:tx>
      <c:overlay val="0"/>
      <c:spPr>
        <a:noFill/>
        <a:ln>
          <a:noFill/>
        </a:ln>
        <a:effectLst/>
      </c:spPr>
      <c:txPr>
        <a:bodyPr rot="0" spcFirstLastPara="1" vertOverflow="ellipsis" vert="horz" wrap="square" anchor="ctr" anchorCtr="1"/>
        <a:lstStyle/>
        <a:p>
          <a:pPr>
            <a:defRPr sz="20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tx>
            <c:strRef>
              <c:f>Sheet1!$A$2</c:f>
              <c:strCache>
                <c:ptCount val="1"/>
                <c:pt idx="0">
                  <c:v>R/ohms</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Sheet1!$B$1:$G$1</c:f>
              <c:numCache>
                <c:formatCode>General</c:formatCode>
                <c:ptCount val="6"/>
                <c:pt idx="0">
                  <c:v>0.3</c:v>
                </c:pt>
                <c:pt idx="1">
                  <c:v>0.4</c:v>
                </c:pt>
                <c:pt idx="2">
                  <c:v>0.5</c:v>
                </c:pt>
                <c:pt idx="3">
                  <c:v>0.6</c:v>
                </c:pt>
                <c:pt idx="4">
                  <c:v>0.7</c:v>
                </c:pt>
                <c:pt idx="5">
                  <c:v>0.8</c:v>
                </c:pt>
              </c:numCache>
            </c:numRef>
          </c:xVal>
          <c:yVal>
            <c:numRef>
              <c:f>Sheet1!$B$2:$G$2</c:f>
              <c:numCache>
                <c:formatCode>General</c:formatCode>
                <c:ptCount val="6"/>
                <c:pt idx="0">
                  <c:v>0.11</c:v>
                </c:pt>
                <c:pt idx="1">
                  <c:v>0.14000000000000001</c:v>
                </c:pt>
                <c:pt idx="2">
                  <c:v>0.17</c:v>
                </c:pt>
                <c:pt idx="3">
                  <c:v>0.21</c:v>
                </c:pt>
                <c:pt idx="4">
                  <c:v>0.24</c:v>
                </c:pt>
                <c:pt idx="5">
                  <c:v>0.28000000000000003</c:v>
                </c:pt>
              </c:numCache>
            </c:numRef>
          </c:yVal>
          <c:smooth val="0"/>
          <c:extLst>
            <c:ext xmlns:c16="http://schemas.microsoft.com/office/drawing/2014/chart" uri="{C3380CC4-5D6E-409C-BE32-E72D297353CC}">
              <c16:uniqueId val="{00000000-C1F1-4E15-A7C5-F62D24BE3B20}"/>
            </c:ext>
          </c:extLst>
        </c:ser>
        <c:dLbls>
          <c:showLegendKey val="0"/>
          <c:showVal val="0"/>
          <c:showCatName val="0"/>
          <c:showSerName val="0"/>
          <c:showPercent val="0"/>
          <c:showBubbleSize val="0"/>
        </c:dLbls>
        <c:axId val="329293264"/>
        <c:axId val="329295232"/>
      </c:scatterChart>
      <c:valAx>
        <c:axId val="329293264"/>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E"/>
                  <a:t>length/m</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329295232"/>
        <c:crosses val="autoZero"/>
        <c:crossBetween val="midCat"/>
      </c:valAx>
      <c:valAx>
        <c:axId val="32929523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E"/>
                  <a:t>resistance/ohms</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2932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09708</cdr:x>
      <cdr:y>0.09841</cdr:y>
    </cdr:from>
    <cdr:to>
      <cdr:x>0.93689</cdr:x>
      <cdr:y>0.81385</cdr:y>
    </cdr:to>
    <cdr:cxnSp macro="">
      <cdr:nvCxnSpPr>
        <cdr:cNvPr id="3" name="Straight Connector 2"/>
        <cdr:cNvCxnSpPr/>
      </cdr:nvCxnSpPr>
      <cdr:spPr>
        <a:xfrm xmlns:a="http://schemas.openxmlformats.org/drawingml/2006/main" flipV="1">
          <a:off x="378994" y="222585"/>
          <a:ext cx="3278606" cy="1618247"/>
        </a:xfrm>
        <a:prstGeom xmlns:a="http://schemas.openxmlformats.org/drawingml/2006/main" prst="line">
          <a:avLst/>
        </a:prstGeom>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4T12:03:13.584"/>
    </inkml:context>
    <inkml:brush xml:id="br0">
      <inkml:brushProperty name="width" value="0.05" units="cm"/>
      <inkml:brushProperty name="height" value="0.05" units="cm"/>
    </inkml:brush>
  </inkml:definitions>
  <inkml:trace contextRef="#ctx0" brushRef="#br0">1 1896 4616 0 0,'0'0'32'0'0,"0"0"0"0"0,0 0 0 0 0,0 0-3 0 0,0 0-7 0 0,0 0 6 0 0,0 0-3 0 0,0 0 66 0 0,0 0 266 0 0,0 0 67 0 0,0 0 1 0 0,0 0-45 0 0,0 0-199 0 0,0 0-41 0 0,0 0-1 0 0,0 0 34 0 0,0 0 125 0 0,0 0 28 0 0,4-2-2 0 0,78-42 1507 0 0,-35 11-607 0 0,-9 7-1056 0 0,8 1 108 0 0,-17 6-109 0 0,34-20 549 0 0,12-16 964 0 0,-61 50-1496 0 0,-1-1 1 0 0,0 0 0 0 0,0-1 0 0 0,-1 0 0 0 0,1-1 0 0 0,-2-1 0 0 0,1 0 0 0 0,-1 0 0 0 0,1-2-185 0 0,41-32 1049 0 0,10 11-188 0 0,63-37 335 0 0,-84 44-911 0 0,-8 0 26 0 0,18-3 54 0 0,-26 11-182 0 0,37-34 310 0 0,8 10-159 0 0,-3-6-28 0 0,15-9 5 0 0,-11 10-67 0 0,-11 4-91 0 0,-8 6-61 0 0,96-64 123 0 0,-82 45-91 0 0,17-13 112 0 0,-9 16-73 0 0,4 0-30 0 0,-11 4-42 0 0,46-40 43 0 0,-3 5 9 0 0,-63 47-60 0 0,85-72 53 0 0,21-2-10 0 0,-32 25-140 0 0,-30 22-76 0 0,-35 19-6 0 0,-24 21-24 0 0,-24 20 58 0 0,-9 3 52 0 0</inkml:trace>
  <inkml:trace contextRef="#ctx0" brushRef="#br0" timeOffset="2931.79">397 294 9440 0 0,'0'0'602'0'0,"0"0"10"0"0,0 0-2 0 0,0 0-80 0 0,0 0-308 0 0,0 0-78 0 0,0 0 0 0 0,0 0 36 0 0,0 0 145 0 0,0 0 40 0 0,-4 0-2 0 0,-43-3 1060 0 0,31-4-1125 0 0,22-5-126 0 0,39-21-101 0 0,30-2 141 0 0,-22 23 329 0 0,-20 6 4 0 0,21 6 839 0 0,-57 31-120 0 0,-44 97-341 0 0,-28 0-230 0 0,45-95-427 0 0,-35 36 164 0 0,23-26-155 0 0,30-30 309 0 0,62-93-324 0 0,-47 74-238 0 0,1-1 0 0 0,0 1 1 0 0,0 1-1 0 0,1-1 0 0 0,-1 0 0 0 0,1 1 0 0 0,1 0 0 0 0,-1 0 1 0 0,1 1-1 0 0,0-1 0 0 0,0 1 0 0 0,0 1 0 0 0,0-1 1 0 0,0 1-1 0 0,1 0 0 0 0,0 0 0 0 0,0 1 0 0 0,0 0 0 0 0,0 0 1 0 0,0 1-1 0 0,0 0 0 0 0,5-1-22 0 0,-9 4 6 0 0,1 0 1 0 0,-1 0-1 0 0,1 0 1 0 0,-1 0-1 0 0,0 0 0 0 0,0 0 1 0 0,0 1-1 0 0,0 0 1 0 0,0 0-1 0 0,0 0 0 0 0,-1 0 1 0 0,1 0-1 0 0,-1 0 1 0 0,0 0-1 0 0,0 1 0 0 0,0 0-6 0 0,2 1 3 0 0,0 1 5 0 0,0 0 0 0 0,1-1 0 0 0,0 1 0 0 0,0-1 0 0 0,0 0 0 0 0,0-1 0 0 0,1 1 0 0 0,0-1 0 0 0,0-1 0 0 0,0 1 0 0 0,0-1 0 0 0,0 0 0 0 0,1 0 0 0 0,0 0 0 0 0,-1-1 0 0 0,1 0 0 0 0,4 0-8 0 0,66 2 82 0 0,-71-6-76 0 0,-1 1 2 0 0</inkml:trace>
  <inkml:trace contextRef="#ctx0" brushRef="#br0" timeOffset="3990.644">1038 136 10544 0 0,'0'0'496'0'0,"0"0"-2"0"0,0 0-2 0 0,0 0-52 0 0,0 0-241 0 0,0 0-56 0 0,0 0 1 0 0,0 0 26 0 0,0 0 108 0 0,0 0 26 0 0,0 0 2 0 0,0 0-23 0 0,0 0-134 0 0,0 0-23 0 0,-4 4 0 0 0,-51 35 614 0 0,51-36-681 0 0,0 0-1 0 0,0 0 0 0 0,1 0 1 0 0,-1 1-1 0 0,1-1 1 0 0,0 1-1 0 0,-1 0 1 0 0,2 0-1 0 0,-1 0 0 0 0,0 1 1 0 0,1-1-1 0 0,0 1 1 0 0,0-1-1 0 0,0 1 0 0 0,1 0 1 0 0,-1 0-59 0 0,6 6 488 0 0,11 1-194 0 0,105 17 49 0 0,-64-11-30 0 0,-12 2-53 0 0,-41-19-234 0 0,-1-1 0 0 0,1 1 0 0 0,0 0 0 0 0,-1 0 0 0 0,1 1 0 0 0,-1-1 0 0 0,1 0 0 0 0,-1 1 0 0 0,0 0-1 0 0,1-1 1 0 0,-1 1 0 0 0,0 0 0 0 0,0 0 0 0 0,0 0 0 0 0,-1 0 0 0 0,1 1 0 0 0,0-1 0 0 0,-1 0 0 0 0,1 1-1 0 0,-1-1 1 0 0,0 1 0 0 0,0-1 0 0 0,0 1 0 0 0,0 0 0 0 0,0 0 0 0 0,-1-1 0 0 0,1 1 0 0 0,-1 0 0 0 0,0 0-1 0 0,0-1 1 0 0,0 1 0 0 0,0 0 0 0 0,0 0 0 0 0,0 0 0 0 0,-1 0 0 0 0,0-1 0 0 0,1 1 0 0 0,-1 0 0 0 0,0-1-1 0 0,-1 3-25 0 0,-57 43 567 0 0,25-26-366 0 0,-32 7 215 0 0,64-28-382 0 0,1-1 0 0 0,-1 0 0 0 0,0 0 0 0 0,1 0-1 0 0,-1 0 1 0 0,0 0 0 0 0,1 0 0 0 0,-1 0 0 0 0,1-1-1 0 0,-1 1 1 0 0,0-1 0 0 0,1 1 0 0 0,-1-1 0 0 0,1 1-1 0 0,-1-1 1 0 0,1 0 0 0 0,0 0 0 0 0,-1 0 0 0 0,1 0-1 0 0,0 0 1 0 0,-1 0 0 0 0,1 0 0 0 0,0 0 0 0 0,0 0 0 0 0,0-1-1 0 0,0 1 1 0 0,0 0 0 0 0,0-1 0 0 0,1 1 0 0 0,-1 0-1 0 0,0-2-33 0 0,1-3 35 0 0,1 0-1 0 0,0 0 0 0 0,0 0 0 0 0,0 0 0 0 0,1 1 1 0 0,0-1-1 0 0,0 0 0 0 0,1 1 0 0 0,-1-1 0 0 0,1 1 1 0 0,0 0-1 0 0,1 0 0 0 0,-1 0 0 0 0,1 0 1 0 0,0 1-1 0 0,0-1 0 0 0,0 1 0 0 0,3-2-34 0 0,24-32 110 0 0,70-95 228 0 0,-94 121-319 0 0,-5 10-13 0 0,0 0 1 0 0,0-1-1 0 0,-1 1 0 0 0,1-1 0 0 0,0 0 0 0 0,-1 1 0 0 0,0-1 0 0 0,1 0 0 0 0,-1 0 0 0 0,0 0 0 0 0,-1 0 1 0 0,1 0-1 0 0,0 0 0 0 0,-1 0 0 0 0,0-1 0 0 0,0 1 0 0 0,0 0 0 0 0,0 0 0 0 0,0 0 0 0 0,0 0 0 0 0,-1 0 0 0 0,0 0 1 0 0,1 0-1 0 0,-2-3-6 0 0,-53-19 100 0 0,45 24-93 0 0,-1 1 0 0 0,0 0 0 0 0,0 1 0 0 0,0 0 0 0 0,0 0 0 0 0,0 1 0 0 0,1 1 1 0 0,-1 0-1 0 0,1 0 0 0 0,0 1 0 0 0,0 0 0 0 0,-10 6-7 0 0,3-3 3 0 0,2 0 3 0 0</inkml:trace>
  <inkml:trace contextRef="#ctx0" brushRef="#br0" timeOffset="7031.531">68 1951 8136 0 0,'0'0'585'0'0,"0"0"4"0"0,0 0-2 0 0,0 0-71 0 0,0 0-297 0 0,0 0-75 0 0,0 0 0 0 0,0 0-3 0 0,0 0-9 0 0,0 0 3 0 0,0 0-1 0 0,4-3-14 0 0,27-33 211 0 0,-13 15-254 0 0,-18 21-89 0 0,0 0-21 0 0,0 0-2 0 0,0 0-1 0 0,0 0 8 0 0,0 0-1 0 0,0 0 4 0 0,0 0 1 0 0,0 0 2 0 0,0 0 12 0 0,116 0 608 0 0,-44-22 646 0 0,8 4 346 0 0,-52 12-1068 0 0,19 5 537 0 0,19-3 439 0 0,-22-5-1094 0 0,37 0 456 0 0,-12-7-346 0 0,-35 10-260 0 0,66 2 481 0 0,-6-5 74 0 0,31 9 231 0 0,-79 15-584 0 0,18-15-33 0 0,34 2 82 0 0,4-2-22 0 0,5 1-140 0 0,-85 13-230 0 0,34 7 139 0 0,1-18 0 0 0,-34-3-47 0 0,17-3-17 0 0,52-6 278 0 0,36 0 39 0 0,11 21-72 0 0,-70-3-61 0 0,-24-16-125 0 0,18-3 191 0 0,-38 2-280 0 0,59-15 90 0 0,-20 11-159 0 0,23-7-1 0 0,4 8-33 0 0,-48 4-29 0 0,30 5 29 0 0,-6 7 105 0 0,-18-4 8 0 0,-49-1-159 0 0,0 0 6 0 0</inkml:trace>
  <inkml:trace contextRef="#ctx0" brushRef="#br0" timeOffset="8239.042">949 2289 11952 0 0,'0'0'846'0'0,"0"0"-3"0"0,0 0 4 0 0,0 0-119 0 0,0 0-479 0 0,0 0-116 0 0,0 0-3 0 0,0 0 102 0 0,0 0 414 0 0,3-4 99 0 0,21-50 2577 0 0,-24 53-3260 0 0,0 1 1 0 0,0 0-8 0 0,0 0-11 0 0,0 0 1 0 0,12-13 178 0 0,-11 13-218 0 0,1 0 1 0 0,-1 0-1 0 0,1 0 1 0 0,0 0-1 0 0,-1 0 1 0 0,1 0-1 0 0,0 0 1 0 0,-1 0-1 0 0,1 1 0 0 0,-1-1 1 0 0,1 0-1 0 0,-1 1 1 0 0,1 0-1 0 0,-1-1 1 0 0,1 1-1 0 0,-1 0 1 0 0,1 0-1 0 0,-1-1 1 0 0,0 1-1 0 0,0 0 1 0 0,1 0-1 0 0,-1 1 1 0 0,0-1-1 0 0,0 0 1 0 0,0 0-1 0 0,0 1 1 0 0,0-1-1 0 0,0 0 1 0 0,-1 1-1 0 0,1-1 0 0 0,0 1 1 0 0,-1-1-1 0 0,1 1 1 0 0,-1-1-1 0 0,1 1 1 0 0,-1-1-1 0 0,0 1 1 0 0,0 0-1 0 0,0-1 1 0 0,0 1-1 0 0,0-1 1 0 0,0 1-1 0 0,0 0 1 0 0,0 0-6 0 0,2 6 17 0 0,43 153 423 0 0,-32-59-24 0 0,10-8 58 0 0,-4-48 150 0 0,-8-60 662 0 0,55-146-395 0 0,-14-9-182 0 0,-29 102-469 0 0,38-51 184 0 0,-42 78-93 0 0,-16 20 91 0 0,-3 20-383 0 0</inkml:trace>
  <inkml:trace contextRef="#ctx0" brushRef="#br0" timeOffset="9614.347">1402 2626 11352 0 0,'0'0'776'0'0,"0"0"0"0"0,0 0 0 0 0,0 0-107 0 0,0 0-426 0 0,0 0-107 0 0,0 0 1 0 0,0 0 74 0 0,0 0 275 0 0,0 0 78 0 0,0 0-3 0 0,0 0-70 0 0,0 0-278 0 0,0 0-69 0 0,0 0 0 0 0,0 0 24 0 0,0 0 98 0 0,0 0 27 0 0,0 0-2 0 0,0 0-26 0 0,0 0-116 0 0,0 0-29 0 0,0 0 2 0 0,0 0 2 0 0,0 0-8 0 0,0 0 1 0 0,0 0-2 0 0,0 0-6 0 0,0 0-34 0 0,0 0-5 0 0,0 0 2 0 0,0 0-1 0 0,0 0-6 0 0,0 4-2 0 0,-1 6-21 0 0,0-1 0 0 0,-1 1 0 0 0,0 0 0 0 0,-1-1 1 0 0,0 1-1 0 0,0-1 0 0 0,-1 0 0 0 0,0 0 0 0 0,-1 0 0 0 0,0-1 0 0 0,0 1 0 0 0,-5 3-42 0 0,-19 36 120 0 0,-2 13 40 0 0,12-10-40 0 0,15-6 274 0 0,4-45-352 0 0,0 0-11 0 0,0 0 4 0 0,0 0-6 0 0,0 0 8 0 0,0 0 6 0 0,0 0 10 0 0,0 0 3 0 0</inkml:trace>
  <inkml:trace contextRef="#ctx0" brushRef="#br0" timeOffset="10161.544">1651 2557 9744 0 0,'0'0'766'0'0,"0"0"-4"0"0,0 0-1 0 0,0 0-100 0 0,0 0-421 0 0,0 0-109 0 0,-2 4 5 0 0,-41 111 3588 0 0,8-55-2762 0 0,17-26-352 0 0,-16 27 379 0 0,11-14-729 0 0,-20 38 111 0 0,30-63-94 0 0,13-22-170 0 0,0 0-9 0 0</inkml:trace>
  <inkml:trace contextRef="#ctx0" brushRef="#br0" timeOffset="10410.828">1321 2762 13056 0 0,'4'0'416'0'0,"96"-41"2008"0"0,-27 30-1135 0 0,53-3-397 0 0,-117 10-874 0 0</inkml:trace>
  <inkml:trace contextRef="#ctx0" brushRef="#br0" timeOffset="12813.015">2472 1643 8432 0 0,'0'0'262'0'0,"0"0"-3"0"0,0 0 5 0 0,0 0-21 0 0,0 0-109 0 0,0 0-18 0 0,0 0-1 0 0,-4 0 42 0 0,-10 0 155 0 0,10 0 35 0 0,-1 10 1118 0 0,0-10-752 0 0,3 1 630 0 0,23 6-905 0 0,46 18-222 0 0,-56-23-139 0 0,-1 0 1 0 0,1 0-1 0 0,0-1 1 0 0,0 0-1 0 0,0-1 1 0 0,-1 0-1 0 0,1-1 1 0 0,0 0-1 0 0,0 0 1 0 0,0-1-1 0 0,-1-1 1 0 0,1 0 0 0 0,3-2-78 0 0,74-17 1406 0 0,-53 15 637 0 0,-26 7-1407 0 0,-8 0 516 0 0,-16 10-363 0 0,-89 103 43 0 0,19-50-444 0 0,-29 34 119 0 0,35-16-47 0 0,69-50-298 0 0,10-29-138 0 0</inkml:trace>
  <inkml:trace contextRef="#ctx0" brushRef="#br0" timeOffset="14774.338">2851 186 10952 0 0,'0'0'585'0'0,"0"0"4"0"0,0 0-2 0 0,0 0-71 0 0,0 0-299 0 0,0 0-78 0 0,0 0 4 0 0,0 0 14 0 0,0 0 55 0 0,0 0 17 0 0,0 0-2 0 0,0 0-18 0 0,0 0-82 0 0,0 0-18 0 0,0 0-2 0 0,0 0-8 0 0,0 0-45 0 0,0 0 0 0 0,0 0 0 0 0,0 0-6 0 0,0 0-8 0 0,0 0-5 0 0,0 0 2 0 0,0 0-6 0 0,0 0-14 0 0,0 0-10 0 0,0 0-14 0 0,0 0-6 0 0,0 0 4 0 0,0 0 1 0 0,0 0 0 0 0,0 0 0 0 0,0 0 0 0 0,-2 5 1 0 0,-13 41 6 0 0,8-23 83 0 0,2 0 1 0 0,1 0 0 0 0,1 0-1 0 0,1 0 1 0 0,0 0 0 0 0,3 17-83 0 0,-6 3 514 0 0,1 124 1437 0 0,4 369 3919 0 0,-9-464-5527 0 0,9 156 1037 0 0,28-147-1220 0 0,-10-47-76 0 0,-7-20 28 0 0,-9 15 35 0 0,-2-25-141 0 0</inkml:trace>
  <inkml:trace contextRef="#ctx0" brushRef="#br0" timeOffset="16052.517">2827 131 13264 0 0,'0'0'560'0'0,"0"0"0"0"0,0 0 1 0 0,0 0-65 0 0,0 0-281 0 0,0 0-71 0 0,0 0-2 0 0,0 0 34 0 0,0 0 153 0 0,0 0 39 0 0,0 0 2 0 0,0 0-38 0 0,0 0-167 0 0,0 0-32 0 0,0 0 3 0 0,-4-1-8 0 0,-40-3 514 0 0,40 34-628 0 0,-24 83-6 0 0,-20-12 114 0 0,18-55 196 0 0,30-46-276 0 0,0 0 1 0 0,0-1-1 0 0,-1 1 0 0 0,1 0 0 0 0,0 0 0 0 0,0 0 0 0 0,0-1 0 0 0,-1 1 0 0 0,1 0 0 0 0,0 0 0 0 0,0 0 0 0 0,-1 0 0 0 0,1 0 0 0 0,0 0 0 0 0,-1 0 0 0 0,1 0 0 0 0,0 0 0 0 0,0 0 0 0 0,-1 0 0 0 0,1 0 0 0 0,0 0 1 0 0,-1 0-1 0 0,1 0 0 0 0,0 0 0 0 0,0 0 0 0 0,-1 0 0 0 0,1 0 0 0 0,0 0 0 0 0,-1 0 0 0 0,1 0 0 0 0,0 0 0 0 0,0 1 0 0 0,-1-1 0 0 0,1 0 0 0 0,0 0 0 0 0,0 0 0 0 0,0 0 0 0 0,-1 1 0 0 0,1-1-42 0 0,26-55 448 0 0,-18 34-425 0 0,0 1 185 0 0,0 0 0 0 0,1 0 0 0 0,0 0 1 0 0,2 2-1 0 0,1-1 0 0 0,9-11-208 0 0,33-27 720 0 0,13-16-22 0 0,-36 50-324 0 0,22 1 426 0 0,-52 22-794 0 0,0 0 0 0 0,-1 0 0 0 0,1 0 1 0 0,-1 0-1 0 0,1 0 0 0 0,0 0 0 0 0,-1 0 0 0 0,1 0 0 0 0,-1 1 0 0 0,1-1 0 0 0,-1 0 0 0 0,1 0 0 0 0,-1 0 0 0 0,1 1 0 0 0,0-1 0 0 0,-1 0 0 0 0,1 1 1 0 0,-1-1-1 0 0,0 0 0 0 0,1 1 0 0 0,-1-1 0 0 0,1 1 0 0 0,-1-1 0 0 0,0 1 0 0 0,1-1 0 0 0,-1 1 0 0 0,0-1 0 0 0,1 1 0 0 0,-1-1 0 0 0,0 1 1 0 0,0-1-1 0 0,1 1 0 0 0,-1 0 0 0 0,0-1 0 0 0,0 1 0 0 0,0-1 0 0 0,0 1 0 0 0,0-1 0 0 0,0 1 0 0 0,0 0 0 0 0,0-1 0 0 0,0 1 0 0 0,0-1 0 0 0,0 1 1 0 0,-1 0-1 0 0,1-1 0 0 0,0 1 0 0 0,0-1 0 0 0,0 1 0 0 0,-1 0-6 0 0,3 23 72 0 0,14 46 63 0 0,-8 12-20 0 0,15 90 83 0 0,-14-118-95 0 0,-4-9 33 0 0,0-33-105 0 0,-4-7-21 0 0</inkml:trace>
  <inkml:trace contextRef="#ctx0" brushRef="#br0" timeOffset="17071.148">3248 557 14672 0 0,'0'0'614'0'0,"0"0"-4"0"0,0 0 0 0 0,0 0-69 0 0,0 0-317 0 0,-1-4-80 0 0,-11-68 4691 0 0,14 71-4807 0 0,0 0 1 0 0,0 0-1 0 0,-1 0 1 0 0,1 1-1 0 0,0-1 0 0 0,1 0 1 0 0,-1 1-1 0 0,0-1 1 0 0,0 1-1 0 0,0 0 0 0 0,0 0 1 0 0,0 0-1 0 0,0 0 1 0 0,0 0-1 0 0,0 0 0 0 0,1 1 1 0 0,-1-1-1 0 0,0 1 1 0 0,0-1-1 0 0,0 1 1 0 0,0 0-1 0 0,0 0 0 0 0,0 0-28 0 0,31 111 226 0 0,18 45 30 0 0,-14-56 118 0 0,-8-58-20 0 0,-21-33 476 0 0,-6-33-216 0 0,-2 7-628 0 0,-10-144 710 0 0,19 94-373 0 0,36-131 602 0 0,-32 97-173 0 0,-3 82-245 0 0,-10 18-447 0 0,0 0-11 0 0</inkml:trace>
  <inkml:trace contextRef="#ctx0" brushRef="#br0" timeOffset="18291.464">3594 917 15576 0 0,'0'0'664'0'0,"0"0"-1"0"0,0 0 3 0 0,0 0-85 0 0,0 0-354 0 0,0 0-85 0 0,0 0 1 0 0,0 0 30 0 0,0 0 143 0 0,0 0 36 0 0,0 0 0 0 0,0 0-38 0 0,0 0-153 0 0,0 0-29 0 0,0 0-1 0 0,0 0 5 0 0,0 0 8 0 0,0 0 6 0 0,0 0 2 0 0,0 0-12 0 0,0 0-48 0 0,0 0-12 0 0,0 0 2 0 0,0 0-6 0 0,0 0-42 0 0,0 0-11 0 0,2-4-3 0 0,11-30 105 0 0,-26 37-90 0 0,-9 52-14 0 0,16-45 123 0 0,1 0 1 0 0,1 1-1 0 0,0-1 0 0 0,0 1 0 0 0,1 0 0 0 0,0 0 0 0 0,1 0 0 0 0,1 0 0 0 0,-1 1 0 0 0,2-1 1 0 0,-1 0-1 0 0,2 1 0 0 0,0-1 0 0 0,0 3-144 0 0,0 17 168 0 0,23-37 725 0 0,35-72-4 0 0,8 10-7 0 0,35-29-19 0 0,-54 52 16 0 0,-41 35-632 0 0,-7 9-214 0 0</inkml:trace>
  <inkml:trace contextRef="#ctx0" brushRef="#br0" timeOffset="25870.777">1218 1303 9744 0 0,'0'0'408'0'0,"0"0"1"0"0,0 0 6 0 0,0 0-47 0 0,0 0-191 0 0,0 0-42 0 0,0 0 2 0 0,0 0 60 0 0,0 0 222 0 0,0 0 58 0 0,0 0-2 0 0,0 0-54 0 0,0 0-226 0 0,0 0-52 0 0,0 0 1 0 0,0 0 49 0 0,0 0 198 0 0,0 0 49 0 0,0 0 1 0 0,0 0-46 0 0,3-4-207 0 0,-1 0-24 0 0,15-38 2838 0 0,-34 67-2623 0 0,-12 13-115 0 0,2 5 145 0 0,-27 29 246 0 0,29-42-282 0 0,25-30-342 0 0,0 0 0 0 0,0 1 0 0 0,-1-1-1 0 0,1 0 1 0 0,0 0 0 0 0,0 1 0 0 0,-1-1 0 0 0,1 0 0 0 0,0 0 0 0 0,0 1 0 0 0,-1-1-1 0 0,1 0 1 0 0,0 1 0 0 0,0-1 0 0 0,0 0 0 0 0,0 1 0 0 0,0-1 0 0 0,0 0-1 0 0,-1 1 1 0 0,1-1 0 0 0,0 0 0 0 0,0 1 0 0 0,0-1 0 0 0,0 0 0 0 0,0 1 0 0 0,0-1-1 0 0,0 0 1 0 0,0 1 0 0 0,1-1 0 0 0,-1 1 0 0 0,0-1 0 0 0,0 0 0 0 0,0 1-1 0 0,0-1 1 0 0,0 0 0 0 0,1 0 0 0 0,-1 1 0 0 0,0-1 0 0 0,0 0 0 0 0,0 1 0 0 0,1-1-1 0 0,-1 0 1 0 0,0 0 0 0 0,0 1 0 0 0,1-1 0 0 0,-1 0 0 0 0,0 0 0 0 0,1 0-1 0 0,-1 1 1 0 0,0-1 0 0 0,1 0 0 0 0,-1 0 0 0 0,0 0 0 0 0,1 0 0 0 0,-1 0 0 0 0,0 0-1 0 0,1 0 1 0 0,-1 0 0 0 0,0 0 0 0 0,1 0-31 0 0,56 20 271 0 0,45-33 177 0 0,-29-12 168 0 0,-64 20-514 0 0,-5 4-70 0 0</inkml:trace>
  <inkml:trace contextRef="#ctx0" brushRef="#br0" timeOffset="26411.09">1308 1309 11760 0 0,'0'0'346'0'0,"0"0"12"0"0,0 0 2 0 0,0 0-39 0 0,0 0-153 0 0,0 0-36 0 0,0 0-7 0 0,0 0 69 0 0,0 0 243 0 0,0 0 64 0 0,0 0-2 0 0,0 0-56 0 0,0 0-239 0 0,0 0-60 0 0,2-4 0 0 0,5-10 21 0 0,-5 10 84 0 0,-2 4 18 0 0,0 0 5 0 0,0 0-20 0 0,0 0-107 0 0,0 0-30 0 0,0 0 2 0 0,6 20 630 0 0,-3-14-698 0 0,-2 0 0 0 0,1 0 0 0 0,0 0 0 0 0,-1 0 0 0 0,0 0 1 0 0,-1 1-1 0 0,1-1 0 0 0,-1 0 0 0 0,0 0 0 0 0,-1 0 0 0 0,1 1 0 0 0,-1-1 0 0 0,-1 0 1 0 0,1 0-1 0 0,-1 0 0 0 0,0 0 0 0 0,0 0 0 0 0,-1-1 0 0 0,0 1 0 0 0,-1 2-49 0 0,-23 27 136 0 0,1 64 304 0 0,18-88 240 0 0,8-13-632 0 0</inkml:trace>
  <inkml:trace contextRef="#ctx0" brushRef="#br0" timeOffset="27253.416">1464 1321 7936 0 0,'0'0'850'0'0,"0"0"12"0"0,0 0 0 0 0,0 0-126 0 0,0 0-485 0 0,0 0-118 0 0,0 0-3 0 0,0 0 83 0 0,0 0 342 0 0,0 0 83 0 0,0 0-3 0 0,0 0-79 0 0,0 0-329 0 0,0 0-83 0 0,0 0 0 0 0,0 0 30 0 0,0 0 125 0 0,0 0 34 0 0,0 0-1 0 0,0 0-26 0 0,0 0-143 0 0,0 0-36 0 0,0 0-3 0 0,0 0 7 0 0,-4 4-10 0 0,-42 31 384 0 0,46-35-495 0 0,-1 0-1 0 0,1 0 0 0 0,-1 1 0 0 0,1-1 0 0 0,-1 0 0 0 0,1 1 0 0 0,-1-1 0 0 0,1 1 0 0 0,-1-1 1 0 0,1 0-1 0 0,0 1 0 0 0,-1-1 0 0 0,1 1 0 0 0,0-1 0 0 0,-1 1 0 0 0,1-1 0 0 0,0 1 0 0 0,-1 0 1 0 0,1-1-1 0 0,0 1 0 0 0,0-1 0 0 0,0 1 0 0 0,0 0 0 0 0,0-1 0 0 0,0 1 0 0 0,0-1 0 0 0,0 1 1 0 0,0-1-1 0 0,0 1 0 0 0,0 0 0 0 0,0-1 0 0 0,0 1 0 0 0,0-1 0 0 0,0 1 0 0 0,1 0 0 0 0,-1-1 1 0 0,0 1-1 0 0,1-1 0 0 0,-1 1 0 0 0,0-1 0 0 0,1 1 0 0 0,-1-1 0 0 0,0 1 0 0 0,1-1 0 0 0,-1 0 1 0 0,1 1-1 0 0,-1-1 0 0 0,1 1 0 0 0,-1-1 0 0 0,1 0 0 0 0,-1 0 0 0 0,1 1 0 0 0,-1-1 0 0 0,1 0 1 0 0,-1 0-1 0 0,1 1 0 0 0,-1-1 0 0 0,1 0 0 0 0,0 0 0 0 0,-1 0 0 0 0,1 0 0 0 0,-1 0 0 0 0,1 0 1 0 0,0 0-1 0 0,-1 0 0 0 0,1 0 0 0 0,-1 0 0 0 0,1 0 0 0 0,0-1-9 0 0,49 11 106 0 0,19-4 15 0 0,-11 3-9 0 0,10 16 182 0 0,-12-7 44 0 0,-48-16 69 0 0,-22 4-188 0 0,-70 45 91 0 0,15-19 60 0 0,-7-50 159 0 0,67 14-501 0 0,-12-5 53 0 0,16 6-65 0 0</inkml:trace>
  <inkml:trace contextRef="#ctx0" brushRef="#br0" timeOffset="27522.623">1440 1240 12456 0 0,'3'0'385'0'0,"13"-3"-46"0"0,-1-1 1 0 0,0 0-1 0 0,0-1 1 0 0,0-1-1 0 0,0 0 1 0 0,-1-1-1 0 0,0-1 0 0 0,4-3-339 0 0,22-10 1194 0 0,5-8 158 0 0,11 11-911 0 0,-45 18-385 0 0</inkml:trace>
  <inkml:trace contextRef="#ctx0" brushRef="#br0" timeOffset="28182.187">1810 1081 11856 0 0,'0'0'232'0'0,"0"0"0"0"0,0 0 2 0 0,0 0-12 0 0,0 0-93 0 0,0 0-20 0 0,0 0-2 0 0,0 0 41 0 0,0 0 152 0 0,0 0 43 0 0,0 0 1 0 0,0 0-36 0 0,-3 1-144 0 0,-1 1-76 0 0,0 0 0 0 0,0 0 1 0 0,0 1-1 0 0,0-1 0 0 0,1 1 1 0 0,-1 0-1 0 0,1-1 1 0 0,0 2-1 0 0,0-1 0 0 0,0 0 1 0 0,0 1-1 0 0,1-1 1 0 0,-1 1-1 0 0,1 0 0 0 0,0 0 1 0 0,0-1-1 0 0,0 2 0 0 0,0-1 1 0 0,1 0-1 0 0,0 0 1 0 0,0 0-1 0 0,0 1 0 0 0,0-1 1 0 0,1 3-89 0 0,1-4 44 0 0,0 0 0 0 0,1 0 0 0 0,0 1 0 0 0,0-1 1 0 0,0 0-1 0 0,0 0 0 0 0,0-1 0 0 0,0 1 0 0 0,1 0 0 0 0,0-1 1 0 0,-1 0-1 0 0,1 1 0 0 0,0-1 0 0 0,0 0 0 0 0,0 0 0 0 0,0-1 0 0 0,1 1 1 0 0,-1-1-1 0 0,0 1 0 0 0,1-1 0 0 0,-1 0 0 0 0,1 0 0 0 0,-1-1 1 0 0,1 1-1 0 0,-1-1 0 0 0,1 0 0 0 0,0 0 0 0 0,-1 0 0 0 0,1 0 0 0 0,-1 0 1 0 0,1-1-1 0 0,0 0 0 0 0,-1 0 0 0 0,3-1-44 0 0,92-63 364 0 0,-93 61-331 0 0,0-1 0 0 0,0 0 0 0 0,0 0 0 0 0,-1 0-1 0 0,1-1 1 0 0,-1 0 0 0 0,-1 0 0 0 0,1 0 0 0 0,-1 0 0 0 0,0-1-1 0 0,2-6-32 0 0,5-10 200 0 0,-35-16 262 0 0,-14 13-102 0 0,-19 17 243 0 0,52 10-597 0 0,-40 15 231 0 0,36-12-149 0 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0:38.447"/>
    </inkml:context>
    <inkml:brush xml:id="br0">
      <inkml:brushProperty name="width" value="0.05" units="cm"/>
      <inkml:brushProperty name="height" value="0.05" units="cm"/>
    </inkml:brush>
  </inkml:definitions>
  <inkml:trace contextRef="#ctx0" brushRef="#br0">249 568 5520 0 0,'0'0'41'0'0,"-3"-1"4"0"0,2 1-19 0 0,-1-1-1 0 0,0 0 1 0 0,1 1-1 0 0,-1-1 1 0 0,1 0-1 0 0,-1 0 0 0 0,1 0 1 0 0,0-1-1 0 0,-1 1 1 0 0,1 0-1 0 0,0 0 1 0 0,0-1-1 0 0,0 1 0 0 0,0-1 1 0 0,0 1-1 0 0,0-1 1 0 0,0 1-1 0 0,1-1 1 0 0,-1 0-1 0 0,0 1 0 0 0,1-1 1 0 0,-1 0-1 0 0,1 1 1 0 0,0-1-1 0 0,0 0 1 0 0,-1 0-1 0 0,1 1 0 0 0,0-2-25 0 0,0-6 137 0 0,-1 0-1 0 0,1 0 0 0 0,0 0 0 0 0,1 0 0 0 0,0 1 0 0 0,1-1 0 0 0,-1 0 1 0 0,2 1-1 0 0,1-6-136 0 0,12-8 1625 0 0,12-3-636 0 0,25-5-422 0 0,-48 27-525 0 0,1 1 1 0 0,-1 0-1 0 0,0 0 0 0 0,1 1 0 0 0,-1-1 1 0 0,1 1-1 0 0,0 0 0 0 0,-1 0 1 0 0,1 1-1 0 0,0 0 0 0 0,-1 0 0 0 0,1 0 1 0 0,0 1-1 0 0,1 0-42 0 0,-4 0 23 0 0,0 0 0 0 0,0 0-1 0 0,0 0 1 0 0,0 0 0 0 0,0 1 0 0 0,0-1-1 0 0,-1 1 1 0 0,1 0 0 0 0,0 0 0 0 0,-1 0 0 0 0,0 0-1 0 0,1 0 1 0 0,-1 1 0 0 0,0-1 0 0 0,0 0-1 0 0,0 1 1 0 0,0 0 0 0 0,-1 0 0 0 0,1-1 0 0 0,-1 1-1 0 0,0 0 1 0 0,0 0 0 0 0,0 0 0 0 0,0 0 0 0 0,0 0-1 0 0,0 1 1 0 0,-1-1 0 0 0,0 0 0 0 0,1 0-1 0 0,-1 0 1 0 0,0 1 0 0 0,-1-1 0 0 0,1 0 0 0 0,-1 0-1 0 0,0 1-22 0 0,-12 38 414 0 0,-14-1 683 0 0,17 18 174 0 0,43-21-767 0 0,9-5-244 0 0,29 19 117 0 0,-59-45-301 0 0,-53 20-4 0 0,-59 12-57 0 0,-8-28-15 0 0,107-11 0 0 0</inkml:trace>
  <inkml:trace contextRef="#ctx0" brushRef="#br0" timeOffset="728.646">244 179 9648 0 0,'-37'29'473'0'0,"-12"5"228"0"0,43-31-668 0 0,-43 35 880 0 0,-4 17 63 0 0,19 22-288 0 0,18 19-50 0 0,18-81-575 0 0,1 1 0 0 0,1-1 0 0 0,0 0 0 0 0,1 0 1 0 0,1 0-1 0 0,0 0 0 0 0,1-1 0 0 0,1 0 0 0 0,0-1 0 0 0,1 0 0 0 0,0 0 0 0 0,1-1 0 0 0,0 0 0 0 0,1 0 0 0 0,0-1 0 0 0,1-1 0 0 0,8 6-63 0 0,110 95 464 0 0,-128-110-462 0 0,115 71 106 0 0,-110-69-94 0 0,0 0 0 0 0,0 0 0 0 0,0-1 0 0 0,0 0 0 0 0,1 0 0 0 0,-1-1 0 0 0,1 0 0 0 0,-1 0 0 0 0,1-1 0 0 0,0 0 0 0 0,-1 0 0 0 0,1-1 0 0 0,-1 0 0 0 0,1 0 0 0 0,-1-1 0 0 0,6-1-14 0 0,3-4 37 0 0,0-1 1 0 0,-1 0-1 0 0,0-1 1 0 0,-1-1-1 0 0,0 0 1 0 0,-1-1-1 0 0,0-1 1 0 0,0 0 0 0 0,-1 0-1 0 0,-1-1 1 0 0,0-1-1 0 0,7-12-37 0 0,-4 5 78 0 0,-2 0 0 0 0,0-1 0 0 0,-1-1 0 0 0,-1 0 0 0 0,5-21-78 0 0,-10 31 21 0 0,3-17 81 0 0,-1 0 1 0 0,-2 0-1 0 0,-1-1 0 0 0,-1 0 1 0 0,-1 1-1 0 0,-3-29-102 0 0,1 55 6 0 0,-15-175 392 0 0,12 164-360 0 0,0 1 0 0 0,-1 0-1 0 0,-1-1 1 0 0,0 1 0 0 0,-1 1-1 0 0,0-1 1 0 0,-1 1-1 0 0,-1 0 1 0 0,-5-7-38 0 0,5 13 23 0 0,1 1 0 0 0,-1 0 1 0 0,0 0-1 0 0,-1 1 0 0 0,1 0 0 0 0,-1 1 0 0 0,0-1 1 0 0,0 2-1 0 0,-1-1 0 0 0,1 1 0 0 0,-1 1 0 0 0,1 0 1 0 0,-1 0-1 0 0,0 1 0 0 0,0 0 0 0 0,0 1 0 0 0,0 0 0 0 0,-1 0-23 0 0,-3 1 21 0 0,1 0-1 0 0,-1 1 0 0 0,0 0 0 0 0,1 1 0 0 0,-1 1 0 0 0,1 0 0 0 0,0 1 0 0 0,0 0 0 0 0,1 1 0 0 0,-1 0 0 0 0,1 1 1 0 0,1 1-1 0 0,-1 0 0 0 0,1 1-20 0 0,-11 8 38 0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1:34.936"/>
    </inkml:context>
    <inkml:brush xml:id="br0">
      <inkml:brushProperty name="width" value="0.05" units="cm"/>
      <inkml:brushProperty name="height" value="0.05" units="cm"/>
    </inkml:brush>
  </inkml:definitions>
  <inkml:trace contextRef="#ctx0" brushRef="#br0">771 78 5016 0 0,'0'0'128'0'0,"0"0"0"0"0,0 0 1 0 0,0 0-5 0 0,0 0-40 0 0,0 0-7 0 0,0-3-2 0 0,0 0 83 0 0,-1 1 0 0 0,1 0 0 0 0,-1-1 0 0 0,1 1 0 0 0,-1 0 0 0 0,0-1 0 0 0,0 1 0 0 0,0 0 0 0 0,0 0 0 0 0,0 0-1 0 0,-1 0 1 0 0,1 0 0 0 0,-1 0 0 0 0,1 0 0 0 0,-1 0 0 0 0,0 1 0 0 0,1-1 0 0 0,-1 1 0 0 0,0-1 0 0 0,0 1 0 0 0,0 0 0 0 0,0 0 0 0 0,0-1 0 0 0,-2 1-158 0 0,-81-11 2696 0 0,17 25-1655 0 0,-25 29-401 0 0,1 9-217 0 0,-10 32 245 0 0,95-76-614 0 0,-43 39 344 0 0,2 18 232 0 0,22-14-109 0 0,5-8-1 0 0,-9 21 138 0 0,-35 80 222 0 0,44-83-544 0 0,5 12 18 0 0,5 56 113 0 0,11-113-417 0 0,0 0 27 0 0,-1-1-1 0 0,2 1 0 0 0,0-1 1 0 0,1 1-1 0 0,0-1 1 0 0,2 0-1 0 0,-1 0 0 0 0,3 4-76 0 0,26 48 279 0 0,11 8 0 0 0,27-10 54 0 0,17 7-101 0 0,2-17 65 0 0,12-14-46 0 0,5-15 10 0 0,-25-11 10 0 0,58-35 125 0 0,-92 10-256 0 0,89-17 217 0 0,-73 12-231 0 0,24-25 138 0 0,-15-7-59 0 0,-1-16 0 0 0,-42 23-105 0 0,-13 5-12 0 0,21-76 210 0 0,6-71 115 0 0,-29 94-213 0 0,-12-87 139 0 0,-9 43 37 0 0,3 116-339 0 0,-1 0 0 0 0,-1 0 0 0 0,-1 0 0 0 0,0 1 0 0 0,-1 0 1 0 0,0 0-1 0 0,-2 1 0 0 0,0 0 0 0 0,-3-2-37 0 0,2 2 34 0 0,1 0-11 0 0,-1 1-1 0 0,0 0 1 0 0,-1 0 0 0 0,-1 1 0 0 0,0 1 0 0 0,0 0-1 0 0,-1 1 1 0 0,-2 0-23 0 0,5 4 15 0 0,-1 0 0 0 0,0 1 0 0 0,0 0 0 0 0,0 1 0 0 0,-1 1 0 0 0,0 0 0 0 0,0 0 0 0 0,0 2 0 0 0,-12-2-15 0 0,-3-1 15 0 0,1-1 0 0 0,0-1 0 0 0,0-1 0 0 0,0-1 0 0 0,1-1 1 0 0,-10-7-16 0 0,-71-9 22 0 0,100 24-22 0 0,0 1 0 0 0,1 0 0 0 0,-1 0 1 0 0,0 0-1 0 0,0 1 0 0 0,0 1 0 0 0,0-1 0 0 0,0 1 0 0 0,0 0 0 0 0,0 0 0 0 0,1 1 0 0 0,-1 0 0 0 0,0 0 0 0 0,1 1 0 0 0,0 0 1 0 0,-5 2-1 0 0,4-2-2 0 0</inkml:trace>
  <inkml:trace contextRef="#ctx0" brushRef="#br0" timeOffset="1">616 191 10248 0 0,'0'0'334'0'0,"0"0"-3"0"0,0 0 2 0 0,0 0-37 0 0,0 0-134 0 0,0 0-36 0 0,0 0-2 0 0,0 0 43 0 0,0 0 134 0 0,0 0 30 0 0,0 0 4 0 0,0 0-34 0 0,0 0-138 0 0,0 0-37 0 0,0 0-2 0 0,0 0 6 0 0,0 0-16 0 0,0 0-7 0 0,0 0 2 0 0,0 0-10 0 0,0 0-28 0 0,0 0-7 0 0,0 0 1 0 0,0 0-4 0 0,0 0-35 0 0,0 0-10 0 0,0 0 2 0 0,0 0 9 0 0,0 0-8 0 0,0 0-2 0 0,0 0 4 0 0,-1 4-6 0 0,-26 107 5 0 0,13-28 9 0 0,17-26-27 0 0,-3-24-10 0 0,0-24 8 0 0</inkml:trace>
  <inkml:trace contextRef="#ctx0" brushRef="#br0" timeOffset="2">452 395 11152 0 0,'0'0'73'0'0,"0"0"4"0"0,0 0-1 0 0,4-1 2 0 0,101-23 690 0 0,7 32-334 0 0,-99-7-411 0 0,0 0-1 0 0,1 0 1 0 0,-1-1-1 0 0,0-1 1 0 0,1 0-1 0 0,-1-1 1 0 0,4-2-23 0 0,4 1 0 0 0</inkml:trace>
  <inkml:trace contextRef="#ctx0" brushRef="#br0" timeOffset="3">1027 329 10040 0 0,'0'0'137'0'0,"0"0"4"0"0,0 0-2 0 0,0 0-8 0 0,0 0-46 0 0,0 0-6 0 0,0 0 1 0 0,0 0 22 0 0,0 0 93 0 0,0 0 26 0 0,0 0-2 0 0,0 0-18 0 0,0 0-81 0 0,0 0-12 0 0,0 0-1 0 0,0 0 16 0 0,0 0 51 0 0,0 0 24 0 0,0 0 0 0 0,0 0-20 0 0,-1 3-66 0 0,0 123 765 0 0,15-76-617 0 0,-12-39-221 0 0</inkml:trace>
  <inkml:trace contextRef="#ctx0" brushRef="#br0" timeOffset="4">942 411 9536 0 0,'0'0'300'0'0,"0"0"-111"0"0,0 0-37 0 0,0 0-55 0 0,0 0-5 0 0,0 0-2 0 0,3 1 23 0 0,129 2 1283 0 0,-18 20-447 0 0,-107-20-911 0 0</inkml:trace>
  <inkml:trace contextRef="#ctx0" brushRef="#br0" timeOffset="5">1151 738 9040 0 0,'0'0'88'0'0,"0"0"0"0"0,0 0 2 0 0,0 0 2 0 0,0 0-32 0 0,0 0 0 0 0,0 0-1 0 0,0 0 13 0 0,0 0 41 0 0,0 0 21 0 0,0 0 2 0 0,0 0-11 0 0,0 0-41 0 0,0 0-7 0 0,0 0-2 0 0,0 0 9 0 0,2 5 23 0 0,0 49 229 0 0,-10 62 328 0 0,8-111-632 0 0</inkml:trace>
  <inkml:trace contextRef="#ctx0" brushRef="#br0" timeOffset="6">997 814 10344 0 0,'0'0'121'0'0,"0"0"3"0"0,0 0-7 0 0,0 0-1 0 0,0 0-34 0 0,0 0-10 0 0,0 0 0 0 0,3 2 21 0 0,0-1-46 0 0,0 0 0 0 0,0 1 0 0 0,1-1 0 0 0,-1-1 0 0 0,0 1 0 0 0,0 0 1 0 0,0-1-1 0 0,1 1 0 0 0,-1-1 0 0 0,0 0 0 0 0,1 0 0 0 0,-1 0 0 0 0,0-1 0 0 0,0 1 0 0 0,1-1 0 0 0,0 0-47 0 0,83-24 515 0 0,-78 21-404 0 0</inkml:trace>
  <inkml:trace contextRef="#ctx0" brushRef="#br0" timeOffset="7">866 930 8840 0 0,'0'0'128'0'0,"0"0"0"0"0,0 0 1 0 0,0 0-5 0 0,0 0-40 0 0,0 0-7 0 0,0 0-2 0 0,0 0 37 0 0,1 3 135 0 0,-9 56 1073 0 0,-1-32-934 0 0,6-19-288 0 0,0 1 0 0 0,0 0 1 0 0,1 0-1 0 0,0 0 1 0 0,1 0-1 0 0,0 0 1 0 0,0 0-1 0 0,1 0 1 0 0,0 9-99 0 0,0 34 480 0 0,7-41-240 0 0,-7-10-192 0 0</inkml:trace>
  <inkml:trace contextRef="#ctx0" brushRef="#br0" timeOffset="8">670 1088 10448 0 0,'0'0'145'0'0,"0"0"4"0"0,0 0-2 0 0,0 0-8 0 0,3 1-47 0 0,34-4 182 0 0,89-55 1030 0 0,-87 45-1114 0 0,-16 10-126 0 0,-17 2-48 0 0</inkml:trace>
  <inkml:trace contextRef="#ctx0" brushRef="#br0" timeOffset="9">410 943 8744 0 0,'0'0'17'0'0,"0"0"6"0"0,0 0 2 0 0,0 0 3 0 0,0 0-9 0 0,0 0-2 0 0,3 3 6 0 0,11 28 1054 0 0,-7-14-565 0 0,-6 40 841 0 0,-3 14-751 0 0,3-64-538 0 0</inkml:trace>
  <inkml:trace contextRef="#ctx0" brushRef="#br0" timeOffset="10">300 1056 9144 0 0,'0'0'233'0'0,"0"0"6"0"0,0 0 1 0 0,0 0-23 0 0,0 0-89 0 0,0 0-19 0 0,0 0-1 0 0,0 0 27 0 0,0 0 72 0 0,0 0 17 0 0,4-1 1 0 0,88-46 430 0 0,15-10-321 0 0,-96 49-292 0 0</inkml:trace>
  <inkml:trace contextRef="#ctx0" brushRef="#br0" timeOffset="11">244 574 8840 0 0,'0'0'105'0'0,"0"0"4"0"0,0 0-2 0 0,0 0-4 0 0,0 0-33 0 0,0 0-11 0 0,0 0 5 0 0,0 0 36 0 0,0 0 117 0 0,0 0 25 0 0,0 0-2 0 0,0 0-22 0 0,0 0-86 0 0,0 0-25 0 0,0 0 4 0 0,0 0 31 0 0,-2 4 125 0 0,0 3-147 0 0,0 1 0 0 0,0-1 0 0 0,1 1 0 0 0,0 0-1 0 0,0 0 1 0 0,1 0 0 0 0,0-1 0 0 0,0 1 0 0 0,1 0 0 0 0,0 0 0 0 0,0 0 0 0 0,1-1 0 0 0,2 8-120 0 0,-1-7 80 0 0</inkml:trace>
  <inkml:trace contextRef="#ctx0" brushRef="#br0" timeOffset="12">82 712 7328 0 0,'0'0'182'0'0,"0"0"-3"0"0,0 0 2 0 0,4 0-18 0 0,121-38 714 0 0,-68 34-706 0 0,-46 4-140 0 0</inkml:trace>
  <inkml:trace contextRef="#ctx0" brushRef="#br0" timeOffset="13">714 628 7232 0 0,'0'0'8'0'0,"0"0"0"0"0,0 0 2 0 0,0 0 9 0 0,0 0-8 0 0,0 0-3 0 0,0 0 0 0 0,0 0 9 0 0,0 0 39 0 0,0 0 15 0 0,0 0 1 0 0,0 0-6 0 0,0 0-19 0 0,0 0 0 0 0,0 0 1 0 0,0 0 22 0 0,0 0 90 0 0,0 0 19 0 0,0 4 2 0 0,-3 123 1981 0 0,3-123-2082 0 0</inkml:trace>
  <inkml:trace contextRef="#ctx0" brushRef="#br0" timeOffset="14">546 731 7736 0 0,'0'0'170'0'0,"0"0"10"0"0,0 0-2 0 0,3 0-16 0 0,64-17 954 0 0,-59 14-1045 0 0,-1 0 0 0 0,1 0 0 0 0,0 1-1 0 0,-1 0 1 0 0,1 0 0 0 0,1 1 0 0 0,-1 0 0 0 0,0 0 0 0 0,0 1-1 0 0,7 1-70 0 0,-2 1 116 0 0,-1-2-2 0 0</inkml:trace>
  <inkml:trace contextRef="#ctx0" brushRef="#br0" timeOffset="15">498 1408 96 0 0,'0'0'259'0'0,"0"0"10"0"0,0 0 2 0 0,0 0-31 0 0,0 0-103 0 0,0 0-24 0 0,0 0 6 0 0,0 0 56 0 0,0 0 219 0 0,-1 3 61 0 0,-19 130 1305 0 0,19 44-288 0 0,-2-98-1248 0 0,-4 5 64 0 0,5 8 24 0 0,10 53 545 0 0,-3-121-665 0 0,-3-16-73 0 0</inkml:trace>
  <inkml:trace contextRef="#ctx0" brushRef="#br0" timeOffset="16">820 1457 3912 0 0,'0'0'145'0'0,"0"0"6"0"0,0 0 1 0 0,1-4-12 0 0,9-47 824 0 0,-11 42-670 0 0,-4 16 173 0 0,10 199 154 0 0,-4 25-202 0 0,2-76-263 0 0,-5 9 221 0 0,4-147-279 0 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4:38.447"/>
    </inkml:context>
    <inkml:brush xml:id="br0">
      <inkml:brushProperty name="width" value="0.05" units="cm"/>
      <inkml:brushProperty name="height" value="0.05" units="cm"/>
    </inkml:brush>
  </inkml:definitions>
  <inkml:trace contextRef="#ctx0" brushRef="#br0">429 223 10544 0 0,'0'0'152'0'0,"0"0"0"0"0,0 0 0 0 0,0 0-12 0 0,0 0-47 0 0,0 0-8 0 0,0 0-2 0 0,0 0 40 0 0,0 0 145 0 0,0-3 36 0 0,0 1-999 0 0,0 2 936 0 0,0 1 1 0 0,0-1-1 0 0,0 0 1 0 0,-1 0-1 0 0,1 0 1 0 0,0 0 0 0 0,0 0-1 0 0,0 0 1 0 0,-1 0-1 0 0,1 0 1 0 0,0 0-1 0 0,0 0 1 0 0,0 0-1 0 0,-1 0 1 0 0,1 0 0 0 0,0 0-1 0 0,0 0 1 0 0,0 0-1 0 0,-1 0 1 0 0,1 0-1 0 0,0 0 1 0 0,0 0 0 0 0,0-1-1 0 0,-1 1-241 0 0,-52 118 393 0 0,18-49-159 0 0,-19 53 128 0 0,24-56-82 0 0,12-28 12 0 0,16-22 742 0 0,41-6-498 0 0,5-16-223 0 0,11-1-77 0 0,75 0 492 0 0,-123 7-687 0 0,-4 0-25 0 0</inkml:trace>
  <inkml:trace contextRef="#ctx0" brushRef="#br0" timeOffset="503.782">515 410 11048 0 0,'0'0'224'0'0,"0"0"0"0"0,0 0 0 0 0,0 0-22 0 0,0 0-82 0 0,0 0-12 0 0,0 0-1 0 0,0 0 42 0 0,0 0 155 0 0,0 0 35 0 0,0 0 2 0 0,0 3-38 0 0,-2 26 60 0 0,-2 0-1 0 0,-1-1 1 0 0,-2 1 0 0 0,0-1-1 0 0,-6 11-362 0 0,-16 75 560 0 0,15-51 109 0 0,5-10-525 0 0,7-49-136 0 0</inkml:trace>
  <inkml:trace contextRef="#ctx0" brushRef="#br0" timeOffset="1199.831">288 68 9344 0 0,'-68'69'1300'0'0,"27"-17"-887"0"0,-11 19 594 0 0,7 14 9 0 0,-18 83-162 0 0,44-32-203 0 0,20-112-555 0 0,13 58 157 0 0,-6-66-216 0 0,0 0 0 0 0,2-1 0 0 0,-1 0-1 0 0,2-1 1 0 0,0 0 0 0 0,1 0 0 0 0,0-1 0 0 0,1-1-1 0 0,0 0 1 0 0,12 7-37 0 0,-11-8 16 0 0,0-1-1 0 0,1-1 0 0 0,0 0 1 0 0,1-1-1 0 0,-1 0 1 0 0,2-2-1 0 0,1 1-15 0 0,-6-3 12 0 0,1-1 0 0 0,0 0 1 0 0,0-1-1 0 0,1 0 0 0 0,-1-1 0 0 0,0 0 0 0 0,1-1 0 0 0,-1-1 0 0 0,0 0 0 0 0,0-1 1 0 0,6-2-13 0 0,0 0 10 0 0,0-1 0 0 0,0-1 0 0 0,-1 0 0 0 0,0-2 0 0 0,0 0 1 0 0,-1-1-1 0 0,0-1 0 0 0,0 0 0 0 0,-1-1 0 0 0,-1-1 0 0 0,0-1 1 0 0,-1 0-1 0 0,0-1 0 0 0,0 0 0 0 0,-2-1 0 0 0,0-1 0 0 0,-1 0 1 0 0,0 0-1 0 0,5-13-10 0 0,-2-1 22 0 0,0 0 0 0 0,-3-1 1 0 0,0-1-1 0 0,-2 0 0 0 0,-1 0 1 0 0,-2 0-1 0 0,-1-1 0 0 0,-2 0 0 0 0,-1 0 1 0 0,-1-1-1 0 0,-2 1 0 0 0,-2 0 1 0 0,-1 0-1 0 0,-6-25-22 0 0,7 45 48 0 0,-2 0 1 0 0,1 0 0 0 0,-2 0-1 0 0,1 0 1 0 0,-2 1-1 0 0,0 0 1 0 0,0 0-1 0 0,-1 0 1 0 0,-1 1 0 0 0,0 1-1 0 0,0-1 1 0 0,-1 2-1 0 0,0-1 1 0 0,-1 1 0 0 0,0 1-1 0 0,0 0 1 0 0,-1 0-1 0 0,0 1 1 0 0,0 1-1 0 0,-1 0 1 0 0,0 1 0 0 0,0 0-1 0 0,-13-3-48 0 0,-65-4 416 0 0,71 12-287 0 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4:47.179"/>
    </inkml:context>
    <inkml:brush xml:id="br0">
      <inkml:brushProperty name="width" value="0.05" units="cm"/>
      <inkml:brushProperty name="height" value="0.05" units="cm"/>
    </inkml:brush>
  </inkml:definitions>
  <inkml:trace contextRef="#ctx0" brushRef="#br0">37 631 3208 0 0,'0'0'65'0'0,"0"0"6"0"0,0 0 1 0 0,0 0-4 0 0,0 0-17 0 0,0 0-9 0 0,0 0 6 0 0,0 0 39 0 0,0 0 132 0 0,0 0 41 0 0,0 0-2 0 0,0 0-22 0 0,0 0-102 0 0,0 0-18 0 0,0 0-2 0 0,0 0 62 0 0,0 0 232 0 0,0 0 61 0 0,0 0-3 0 0,0 0-57 0 0,0 0-217 0 0,-3-1-49 0 0,-15-1 174 0 0,18 1-267 0 0,1 1-1 0 0,-1-1 1 0 0,0 1-1 0 0,1 0 0 0 0,-1-1 1 0 0,0 1-1 0 0,1-1 1 0 0,-1 1-1 0 0,0-1 1 0 0,0 1-1 0 0,1-1 1 0 0,-1 1-1 0 0,0-1 1 0 0,0 1-1 0 0,0-1 1 0 0,0 0-1 0 0,0 1 1 0 0,0-1-1 0 0,1 1 0 0 0,-1-1 1 0 0,0 1-1 0 0,-1-1 1 0 0,1 1-1 0 0,0-1 1 0 0,0 0-1 0 0,0 1 1 0 0,0-1-1 0 0,0 1 1 0 0,-1-1-1 0 0,1 1 1 0 0,0-1-1 0 0,0 1 1 0 0,-1-1-1 0 0,1 1 0 0 0,0-1 1 0 0,-1 1-1 0 0,1 0 1 0 0,0-1-1 0 0,-1 1 1 0 0,1-1-1 0 0,-1 1 1 0 0,1 0-1 0 0,-1-1 1 0 0,1 1-1 0 0,-1 0 1 0 0,1 0-1 0 0,-1-1 1 0 0,1 1-1 0 0,-1 0 0 0 0,1 0 1 0 0,-1 0-1 0 0,1 0 1 0 0,-1 0-1 0 0,0 0 1 0 0,1 0-1 0 0,-1 0 1 0 0,1 0-1 0 0,-1 0 1 0 0,1 0-1 0 0,-1 0 1 0 0,1 0-1 0 0,-1 0 1 0 0,1 0-1 0 0,-1 0 0 0 0,0 1 1 0 0,1-1-1 0 0,-1 0 1 0 0,1 0-1 0 0,-1 1-49 0 0,43-58 535 0 0,9 3 641 0 0,4 18 312 0 0,-18 11-225 0 0,10 6 328 0 0,38-22-948 0 0,-10 4-16 0 0,-21 16-257 0 0,49-29 77 0 0,-38 15 1 0 0,-18 0 9 0 0,10 7-97 0 0,46-17 123 0 0,-24 15-103 0 0,-13 9-40 0 0,20-6 27 0 0,71-11 175 0 0,-96 30-342 0 0,45 8 15 0 0,-38 28-46 0 0,-62-26-157 0 0,-1 0-1 0 0,0 1 0 0 0,0 0 0 0 0,0 0 1 0 0,0 0-1 0 0,0 1 0 0 0,-1 0 1 0 0,1 0-1 0 0,-1 0 0 0 0,0 0 0 0 0,0 1 1 0 0,0 0-12 0 0,8 8 23 0 0,31 36 90 0 0,-13 12 114 0 0,-26-48-191 0 0,1 8-9 0 0,-1-1 0 0 0,-1 1 0 0 0,-1 0-1 0 0,-1 0 1 0 0,-1 0 0 0 0,0 2-27 0 0,-1-7 16 0 0,-11 46 63 0 0,-10 30-31 0 0,18 14 48 0 0,-13-54-31 0 0,7 49 178 0 0,8-26 114 0 0,-11 11-58 0 0,6-42-135 0 0,4 8 84 0 0,-4-21-149 0 0,-37 22 35 0 0,15-28-54 0 0,-36 22-9 0 0,59-44-66 0 0,0-1 1 0 0,0 0-1 0 0,-1-1 0 0 0,1 1 0 0 0,-1-1 1 0 0,0 0-1 0 0,1-1 0 0 0,-1 1 1 0 0,0-1-1 0 0,1-1 0 0 0,-1 1 1 0 0,-1-2-6 0 0,-16 2 11 0 0,17 0-8 0 0,0 0 1 0 0,0-1 0 0 0,0 1 0 0 0,0-1 0 0 0,0-1 0 0 0,1 1 0 0 0,-1-1 0 0 0,0 0 0 0 0,1 0-1 0 0,-1-1 1 0 0,1 0 0 0 0,-4-3-4 0 0,-124-46 54 0 0,14 27-36 0 0,34 7-18 0 0,29 13 0 0 0,-35-17 0 0 0,15-1 0 0 0,-22-13 0 0 0,-9-27 0 0 0,49 20 0 0 0,-4-18 39 0 0,22 37 28 0 0,22 17-37 0 0,-11-1-12 0 0,1 0-2 0 0,22 6-11 0 0,0-1 1 0 0,0 0 0 0 0,0-1 0 0 0,1 1 0 0 0,-1-1-1 0 0,1-1 1 0 0,0 1 0 0 0,0-1 0 0 0,0 0 0 0 0,1 0 0 0 0,-4-6-6 0 0,-19-24 14 0 0,21-36-14 0 0,7 61 0 0 0,0 8 0 0 0</inkml:trace>
  <inkml:trace contextRef="#ctx0" brushRef="#br0" timeOffset="810.488">411 489 10448 0 0,'0'0'609'0'0,"0"0"6"0"0,0 0 1 0 0,0 0-79 0 0,0 0-314 0 0,0 0-79 0 0,0 0 0 0 0,0 0 73 0 0,0 0 295 0 0,0 0 77 0 0,0 0-2 0 0,0 0-71 0 0,0 0-297 0 0,0 0-75 0 0,0 0 0 0 0,0 0-10 0 0,0 0-37 0 0,0 0-7 0 0,0 0 3 0 0,0 0-10 0 0,0 0-26 0 0,0 0 3 0 0,0 0-1 0 0,0 0-6 0 0,4 2-36 0 0,40 2 9 0 0,14-20 6 0 0,0 6-42 0 0,-44 6 10 0 0,-13 4 0 0 0</inkml:trace>
  <inkml:trace contextRef="#ctx0" brushRef="#br0" timeOffset="1419.404">1066 232 6224 0 0,'0'0'400'0'0,"0"0"1"0"0,0 0 4 0 0,0 0-47 0 0,0 0-178 0 0,0 0-44 0 0,0 0 1 0 0,0 0 10 0 0,0 0 17 0 0,0 0 5 0 0,0 0 6 0 0,0 0-14 0 0,0 0-58 0 0,0 0-14 0 0,0 0 4 0 0,0 0-1 0 0,0 0 12 0 0,0 0 14 0 0,0 0 0 0 0,0 0-12 0 0,0 0-33 0 0,0 0-2 0 0,0 0 1 0 0,0 0-4 0 0,1 3-16 0 0,-1-1-45 0 0,0-1 0 0 0,1 0 0 0 0,-1 0 1 0 0,1 1-1 0 0,-1-1 0 0 0,1 0 0 0 0,0 0 0 0 0,0 0 1 0 0,-1 0-1 0 0,1 0 0 0 0,0 0 0 0 0,0 0 0 0 0,0 0 1 0 0,0-1-1 0 0,0 1 0 0 0,0 0 0 0 0,0 0 0 0 0,0-1 1 0 0,1 1-1 0 0,-1-1 0 0 0,0 1 0 0 0,0-1 0 0 0,0 1 1 0 0,1-1-1 0 0,-1 0 0 0 0,0 1 0 0 0,1-1 0 0 0,-1 0 1 0 0,0 0-1 0 0,0 0 0 0 0,1 0 0 0 0,-1 0 1 0 0,0-1-1 0 0,1 1 0 0 0,-1 0 0 0 0,0 0 0 0 0,1-1-7 0 0,102-11 180 0 0,-52 10-10 0 0,-51 2-162 0 0</inkml:trace>
  <inkml:trace contextRef="#ctx0" brushRef="#br0" timeOffset="1962.375">1216 561 4216 0 0,'0'0'105'0'0,"0"0"5"0"0,0 0-2 0 0,0 0 0 0 0,0 0-34 0 0,0 0-4 0 0,0 0-4 0 0,0 0 32 0 0,0 0 107 0 0,0 0 27 0 0,0 0 1 0 0,0 0-16 0 0,0 0-85 0 0,0 0-25 0 0,0 0 2 0 0,0 0 9 0 0,0 0 44 0 0,0 0 8 0 0,0 0-1 0 0,0 0-9 0 0,0 0-57 0 0,0 0-15 0 0,0 0 0 0 0,0 0 4 0 0,0 0 14 0 0,3 2 1 0 0,55 24 846 0 0,-20-26-421 0 0,-35 0-514 0 0</inkml:trace>
  <inkml:trace contextRef="#ctx0" brushRef="#br0" timeOffset="2620.314">574 735 4912 0 0,'0'0'311'0'0,"0"0"-6"0"0,0 0 0 0 0,0 0-26 0 0,0 0-126 0 0,0 0-28 0 0,0 0-2 0 0,3-1 13 0 0,49-17 904 0 0,-28 12-608 0 0,-24 6-380 0 0,20 0 313 0 0,30 19-63 0 0,-42-16-246 0 0</inkml:trace>
  <inkml:trace contextRef="#ctx0" brushRef="#br0" timeOffset="3840.642">738 851 4816 0 0,'0'0'145'0'0,"0"0"5"0"0,0 0-4 0 0,0 0-7 0 0,0 0-47 0 0,3-1-12 0 0,88-2 2369 0 0,-82 10-2138 0 0,-7-7-231 0 0</inkml:trace>
  <inkml:trace contextRef="#ctx0" brushRef="#br0" timeOffset="4405.015">341 660 5416 0 0,'0'0'208'0'0,"0"0"0"0"0,0 0 1 0 0,0 0-14 0 0,0 0-79 0 0,0 0-19 0 0,0 0 6 0 0,0 0 38 0 0,0 0 148 0 0,0 0 33 0 0,0 0-1 0 0,0 0-29 0 0,0 0-136 0 0,0 0-29 0 0,4 0 2 0 0,115-4 1548 0 0,-115 4-1627 0 0</inkml:trace>
  <inkml:trace contextRef="#ctx0" brushRef="#br0" timeOffset="5034.482">724 383 8136 0 0,'0'0'64'0'0,"0"0"0"0"0,0 0 1 0 0,0 0 0 0 0,0 0-18 0 0,0 0 0 0 0,0 0-1 0 0,0 0 1 0 0,0 0 20 0 0,0 0 5 0 0,0 0 0 0 0,0 0-4 0 0,0 0-18 0 0,0 0-7 0 0,0 0 5 0 0,0 0 4 0 0,0 0-7 0 0,0 0 7 0 0,0 0-2 0 0,0 0-4 0 0,0 0-6 0 0,4-1-5 0 0,85-22 109 0 0,-79 20-129 0 0</inkml:trace>
  <inkml:trace contextRef="#ctx0" brushRef="#br0" timeOffset="5638.397">711 546 8432 0 0,'0'0'22'0'0,"0"0"-4"0"0,0 0-2 0 0,0 0-2 0 0,0 0-2 0 0,0 0 8 0 0,0 0-2 0 0,0 0 2 0 0,0 0 16 0 0,0 0 5 0 0,0 0 6 0 0,0 0-3 0 0,0 0-15 0 0,0 0 2 0 0,0 0 1 0 0,0 0 2 0 0,0 0 13 0 0,0 0 5 0 0,0 0-7 0 0,0 0 5 0 0,0 0-13 0 0,3 2 0 0 0,71 20 437 0 0,-54-24-344 0 0,-13 0-92 0 0</inkml:trace>
  <inkml:trace contextRef="#ctx0" brushRef="#br0" timeOffset="7852.03">188 575 3208 0 0,'0'0'163'0'0,"0"0"9"0"0,0 0-3 0 0,0 0-13 0 0,0 0-49 0 0,0 0-18 0 0,0 0-1 0 0,0 0-3 0 0,0 0-9 0 0,0 0 3 0 0,0 0 2 0 0,0 0-2 0 0,0 0-28 0 0,0 0 2 0 0,0 0 2 0 0,0 0-7 0 0,0 0-8 0 0,0 0-6 0 0,0 0 4 0 0,0 0-5 0 0,0 0-2 0 0,0 0-6 0 0,-3 1 0 0 0,-17 4 30 0 0,19-5-47 0 0,1 0 1 0 0,0 0 5 0 0,0 0-5 0 0,0 0-1 0 0,0 0 0 0 0,14 7 23 0 0,31 4 37 0 0,-38-11-54 0 0,20-1 41 0 0,-23 3-47 0 0</inkml:trace>
  <inkml:trace contextRef="#ctx0" brushRef="#br0" timeOffset="8695.891">1229 942 2808 0 0,'0'0'115'0'0,"0"0"9"0"0,0 0-3 0 0,0 0-9 0 0,0 0-32 0 0,0 0-8 0 0,0 0 0 0 0,0 0 20 0 0,0 0 81 0 0,0 0 23 0 0,0 0-6 0 0,0 0-12 0 0,0 0-70 0 0,0 0-12 0 0,0 0 6 0 0,0 0 2 0 0,0 0 25 0 0,0 0 7 0 0,0 0 0 0 0,0 0-11 0 0,0 0-39 0 0,0 0-2 0 0,0 0-3 0 0,0 0-1 0 0,0 0 0 0 0,0 0 0 0 0,0 0 0 0 0,0 0-4 0 0,0 0-16 0 0,3 2-6 0 0,1 1-25 0 0,-1-1 0 0 0,0 0-1 0 0,1 0 1 0 0,0 0 0 0 0,-1-1-1 0 0,1 1 1 0 0,0-1 0 0 0,0 0-1 0 0,0 0 1 0 0,-1 0 0 0 0,1-1-1 0 0,0 1 1 0 0,0-1 0 0 0,0 0-1 0 0,0 0 1 0 0,4-1-29 0 0,19 7 204 0 0,-22-6-185 0 0</inkml:trace>
  <inkml:trace contextRef="#ctx0" brushRef="#br0" timeOffset="17640.585">766 1109 4816 0 0,'0'0'112'0'0,"0"0"0"0"0,0 0 0 0 0,0 0-8 0 0,0 0-31 0 0,0 0-2 0 0,0 0 1 0 0,0 0 53 0 0,0 0 215 0 0,0 0 57 0 0,0 0-1 0 0,0 0-37 0 0,0 0-183 0 0,-3 1-41 0 0,-9 5 1 0 0,9-5 62 0 0,3-1 252 0 0,0 0 62 0 0,0 0 0 0 0,0 0-62 0 0,0 0-244 0 0,0 0-62 0 0,0 0 0 0 0,0 0 58 0 0,0 0 237 0 0,0 0 64 0 0,0 0 2 0 0,0 0-56 0 0,0 0-243 0 0,0 0-62 0 0,-11-1 1986 0 0,1 28-1620 0 0,8-21-403 0 0,1 1-1 0 0,0-1 1 0 0,0 0 0 0 0,0 0 0 0 0,1 1 0 0 0,0-1 0 0 0,0 1 0 0 0,1-1 0 0 0,0 0 0 0 0,0 0 0 0 0,0 1 0 0 0,1-1 0 0 0,1 3-107 0 0,0 95 935 0 0,5 4-125 0 0,-1 27 201 0 0,4-72-289 0 0,-1 18 211 0 0,-28-8-247 0 0,1-10 34 0 0,13 36 367 0 0,-4-48-490 0 0,-1 12 39 0 0,4-45-446 0 0,2 0 0 0 0,0 1-1 0 0,1-1 1 0 0,1 1-1 0 0,1-1 1 0 0,2 16-190 0 0,-1 8 593 0 0,-1-42-557 0 0,0 0-1 0 0,0 0 1 0 0,0 0-10 0 0,0 0 0 0 0,0 0 3 0 0,0 0-2 0 0,0 0 2 0 0,0 0-4 0 0,-7-21 127 0 0,7-263 617 0 0,12 233-578 0 0,-4-19 44 0 0,-1 40-94 0 0,-10-89 114 0 0,6-55 170 0 0,7 100-329 0 0,-6 11-23 0 0,-3-81-13 0 0,6 114-42 0 0,-7-63-9 0 0,-32 249-56 0 0,-1 41-42 0 0,19-82 16 0 0,5-32 29 0 0,9 323-119 0 0,3-361 163 0 0,-3 147 0 0 0,0-189 0 0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7:58.833"/>
    </inkml:context>
    <inkml:brush xml:id="br0">
      <inkml:brushProperty name="width" value="0.05" units="cm"/>
      <inkml:brushProperty name="height" value="0.05" units="cm"/>
    </inkml:brush>
  </inkml:definitions>
  <inkml:trace contextRef="#ctx0" brushRef="#br0">2260 195 10952 0 0,'0'0'929'0'0,"0"0"6"0"0,0 0 2 0 0,-1-3-133 0 0,-8-41 1665 0 0,-2 12-1285 0 0,-11 15-1652 0 0,-6 1-2938 0 0,24 16 3262 0 0</inkml:trace>
  <inkml:trace contextRef="#ctx0" brushRef="#br0" timeOffset="2420.756">2188 48 5224 0 0,'-2'-2'1'0'0,"1"1"6"0"0,1 1 1 0 0,9-22 197 0 0,14-1 1527 0 0,-15 25 860 0 0,-5 15 12481 0 0,-3-9-17445 0 0,-1 63 3839 0 0,22-18-667 0 0,-14-15-384 0 0,0 6 30 0 0,0-25-228 0 0,-7 30 246 0 0,0 274 1190 0 0,-6-264-1558 0 0,2-18 24 0 0,-2-1-40 0 0,6 334 687 0 0,-5-310-703 0 0,1-23-8 0 0,4 222 393 0 0,1-249-449 0 0,-1-11 0 0 0</inkml:trace>
  <inkml:trace contextRef="#ctx0" brushRef="#br0" timeOffset="-3492.13">1 913 3712 0 0,'0'0'144'0'0,"0"0"0"0"0,0 0 0 0 0,0 0-11 0 0,0 0-42 0 0,0 0-11 0 0,0 0 0 0 0,0 0 11 0 0,0 0 43 0 0,0 0 17 0 0,0 0 1 0 0,0 0-11 0 0,0 0-43 0 0,0 0-17 0 0,0 0 0 0 0,0 0 54 0 0,0 0 193 0 0,0 0 48 0 0,0 0 2 0 0,0 0-32 0 0,0 0-173 0 0,0 0-38 0 0,0 0 1 0 0,3 0 36 0 0,21 0 1329 0 0,-24 0-1369 0 0,0 0-7 0 0,0 0 18 0 0,0 0 38 0 0,0 0 6 0 0,0 0 4 0 0,19-3 506 0 0,31-8-201 0 0,22 2 248 0 0,20 0 288 0 0,51 6 776 0 0,-114 3-1537 0 0,-12 1-93 0 0,1-1 0 0 0,-1 0 1 0 0,1-1-1 0 0,-1-1 0 0 0,0-1 0 0 0,0-1 0 0 0,0 0 0 0 0,7-3-178 0 0,33 1 484 0 0,-18 9 136 0 0,126-6 413 0 0,100-1 540 0 0,-138 4-1118 0 0,-58-7-124 0 0,125 7 325 0 0,-101-7-232 0 0,-34 4-114 0 0,-29 5-138 0 0,60-15 770 0 0,-90 13-920 0 0</inkml:trace>
  <inkml:trace contextRef="#ctx0" brushRef="#br0" timeOffset="-592.001">1681 17 8032 0 0,'0'0'718'0'0,"3"-1"-3"0"0,28-8 1002 0 0,-13 2-467 0 0,-18 31-890 0 0,7 7 488 0 0,7 20 1022 0 0,-9-16-795 0 0,0 20 325 0 0,-4 23 678 0 0,-2-67-1714 0 0,1-9-313 0 0,-1 0-1 0 0,1 0 1 0 0,0 0-1 0 0,-1 0 0 0 0,1 0 1 0 0,0 0-1 0 0,0 0 1 0 0,1-1-1 0 0,-1 1 0 0 0,0 0 1 0 0,1 0-1 0 0,-1 0 1 0 0,1 0-1 0 0,-1 0 1 0 0,1-1-1 0 0,0 1 0 0 0,0 0 1 0 0,0-1-1 0 0,0 1 1 0 0,0 0-1 0 0,1 0-50 0 0,7 28 600 0 0,-8 13 316 0 0,0 35 76 0 0,5-42-545 0 0,-11 53 406 0 0,18-64-610 0 0,-14-8-34 0 0,8 40 158 0 0,-2-41-271 0 0,2 15 57 0 0,-4 37 228 0 0,-3-68-366 0 0,5 22 109 0 0,-2 25 64 0 0,0 51 318 0 0,4-44-290 0 0,-7 69 124 0 0,0-41-210 0 0,-3 2-10 0 0,-1-53-56 0 0,4 179 510 0 0,8-185-531 0 0,-8-19-35 0 0,0-5-8 0 0</inkml:trace>
  <inkml:trace contextRef="#ctx0" brushRef="#br0" timeOffset="4015.382">2348 833 21575 0 0,'0'0'8'0'0,"0"0"-30"0"0,0 0-122 0 0,0 0-27 0 0,0 0-2 0 0,0 0 15 0 0,0 0 52 0 0,0 0 15 0 0,0 0-2 0 0,0 0-51 0 0,0 0-216 0 0,0 0-51 0 0,0 0-1 0 0,0 0 52 0 0,0 0 175 0 0,0 0 47 0 0,0 0 2 0 0,0 0-46 0 0,0 0-188 0 0,0 0-46 0 0,0 0 2 0 0,0 0 48 0 0,0 0 180 0 0,0 0 48 0 0,-3-3 3 0 0,-7-10 16 0 0,10 13 104 0 0,0 0 0 0 0,1 1 0 0 0,-1-1 0 0 0,0 0 0 0 0,0 0 1 0 0,0 1-1 0 0,0-1 0 0 0,1 0 0 0 0,-1 0 0 0 0,0 0 0 0 0,0 1 0 0 0,0-1 1 0 0,1 0-1 0 0,-1 0 0 0 0,0 0 0 0 0,0 0 0 0 0,1 1 0 0 0,-1-1 0 0 0,0 0 0 0 0,0 0 1 0 0,1 0-1 0 0,-1 0 0 0 0,0 0 0 0 0,1 0 0 0 0,-1 0 0 0 0,0 0 0 0 0,0 0 0 0 0,1 0 1 0 0,-1 0-1 0 0,0 0 0 0 0,1 0 0 0 0,-1 0 0 0 0,0 0 0 0 0,0 0 0 0 0,1 0 0 0 0,-1 0 1 0 0,0 0-1 0 0,0-1 0 0 0,1 1 0 0 0,-1 0 0 0 0,0 0 0 0 0,0 0 0 0 0,1 0 0 0 0,-1-1 1 0 0,0 1-1 0 0,0 0 0 0 0,0 0 0 0 0,1 0 0 0 0,-1-1 0 0 0,0 1 0 0 0,0 0 1 0 0,0 0-1 0 0,0-1 0 0 0,1 1 0 0 0,-1 0 0 0 0,0 0 0 0 0,0-1 0 0 0,0 1 0 0 0,0 0 1 0 0,0-1-1 0 0,0 1 0 0 0,0 0 0 0 0,0 0 0 0 0,0-1 0 0 0,0 1 15 0 0,3 1-9 0 0,-1 0-1 0 0,1 0 1 0 0,-1 0-1 0 0,1 0 0 0 0,0 0 1 0 0,-1 0-1 0 0,1-1 1 0 0,0 0-1 0 0,0 1 1 0 0,0-1-1 0 0,-1 0 1 0 0,1 0-1 0 0,0-1 0 0 0,0 1 1 0 0,0-1-1 0 0,-1 1 1 0 0,1-1-1 0 0,0 0 1 0 0,0 0 9 0 0,19-2-53 0 0,82 3 67 0 0,-65 9 294 0 0,136-10 2241 0 0,-121 13-1485 0 0,-11-5-241 0 0,66-10 804 0 0,-45 6-859 0 0,50-3 596 0 0,-59 7-728 0 0,5-12-36 0 0,34-2 165 0 0,-65 7-509 0 0,8-2-48 0 0,74-10 393 0 0,-3 12-161 0 0,-65-8-281 0 0,-2 1 42 0 0,-33 7 22 0 0,-8 0-206 0 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07T17:01:01.286"/>
    </inkml:context>
    <inkml:brush xml:id="br0">
      <inkml:brushProperty name="width" value="0.05" units="cm"/>
      <inkml:brushProperty name="height" value="0.05" units="cm"/>
      <inkml:brushProperty name="color" value="#E71224"/>
    </inkml:brush>
  </inkml:definitions>
  <inkml:trace contextRef="#ctx0" brushRef="#br0">1 1 1899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6T19:35:53.051"/>
    </inkml:context>
    <inkml:brush xml:id="br0">
      <inkml:brushProperty name="width" value="0.05" units="cm"/>
      <inkml:brushProperty name="height" value="0.05" units="cm"/>
    </inkml:brush>
  </inkml:definitions>
  <inkml:trace contextRef="#ctx0" brushRef="#br0">1259 1811 96 0 0,'0'0'8'0'0,"0"0"76"0"0,0 0 307 0 0,0 0 85 0 0,0 0-2 0 0,0 0-52 0 0,0 0-228 0 0,0 0-51 0 0,-3 0 1 0 0,-19-1 455 0 0,-11-10 1186 0 0,30 8-1689 0 0,-1 1 0 0 0,0-1 1 0 0,1 0-1 0 0,0 0 0 0 0,0-1 0 0 0,0 1 0 0 0,0-1 1 0 0,0 1-1 0 0,1-1 0 0 0,-1 0 0 0 0,1 0 1 0 0,0 0-1 0 0,0 0 0 0 0,1 0 0 0 0,-1 0 1 0 0,1-1-1 0 0,0 1 0 0 0,0-1 0 0 0,1 1 0 0 0,-1-1 1 0 0,1 1-1 0 0,0-1 0 0 0,0 1 0 0 0,0-1 1 0 0,1 1-1 0 0,-1 0 0 0 0,1-1 0 0 0,0 1 0 0 0,1-2-96 0 0,-1-16 706 0 0,29-17 143 0 0,-12 6-425 0 0,22 2-136 0 0,8 14-89 0 0,33-12-39 0 0,17-3-72 0 0,-31 1-42 0 0,-29 16-20 0 0,35-12 91 0 0,14-3-1 0 0,-5 5 227 0 0,-35 9-14 0 0,-15 8-74 0 0,14 0 13 0 0,19-5 416 0 0,-1-3 350 0 0,-7 9-108 0 0,67-1-2 0 0,-86 6-598 0 0,17-4 92 0 0,91-10 331 0 0,34-8-255 0 0,-87 17-286 0 0,26 0 71 0 0,92-19 125 0 0,-85 16-120 0 0,-41 2-113 0 0,23-3 2 0 0,41 9 11 0 0,77 4-21 0 0,102 2 278 0 0,-167 17-60 0 0,-48-17-197 0 0,105 2 88 0 0,-23 9-33 0 0,106-5 178 0 0,-171-4-295 0 0,19 2-18 0 0,-17-2-43 0 0,-34 0-34 0 0,69 8 21 0 0,53 16-18 0 0,-107-16-16 0 0,56 23 23 0 0,-104-21-32 0 0,120 27 3 0 0,-71-8-8 0 0,-41 2 0 0 0,-8 6 0 0 0,-29 0 0 0 0,-26-22-8 0 0,-20 57-80 0 0,3-67 65 0 0,-1 0 1 0 0,0-1-1 0 0,0 0 0 0 0,-1-1 0 0 0,0 1 0 0 0,-1-2 0 0 0,0 1 0 0 0,0-2 1 0 0,-1 1-1 0 0,0-1 0 0 0,0-1 0 0 0,-1 0 0 0 0,-2 1 23 0 0,-68 27-287 0 0,70-32 247 0 0,6-2 24 0 0</inkml:trace>
  <inkml:trace contextRef="#ctx0" brushRef="#br0" timeOffset="3743.811">1136 1948 6424 0 0,'0'0'402'0'0,"0"0"12"0"0,0 0 0 0 0,-3-4-50 0 0,-28-24 284 0 0,0-5 1511 0 0,-45-13-1535 0 0,18 11-505 0 0,17-6-95 0 0,9 3-24 0 0,8-15 0 0 0,9 6 0 0 0,2 16 0 0 0,12 11 3 0 0,1 14 1 0 0,-1 0-1 0 0,1 0 1 0 0,0 0-1 0 0,1 0 1 0 0,-1 0-1 0 0,1 0 1 0 0,0 0-1 0 0,1 0 1 0 0,-1 0-1 0 0,1 0 1 0 0,0 1-1 0 0,1-1 1 0 0,2-4-4 0 0,104-100 435 0 0,-69 79-269 0 0,40-23 300 0 0,21 5-117 0 0,-35 16-88 0 0,27-11 69 0 0,-14 1-105 0 0,-11 15-8 0 0,-13 18-83 0 0,2-4 2 0 0,128-27 232 0 0,-136 32-295 0 0,71-15 158 0 0,-56 16-78 0 0,5-2 44 0 0,10 4 183 0 0,120 2 624 0 0,-88-5-444 0 0,14 1 9 0 0,46-9-18 0 0,-48 1-311 0 0,23-11 19 0 0,-47 13-115 0 0,3 4-11 0 0,75-13-2 0 0,76 7 91 0 0,85 18 4 0 0,-198 4-141 0 0,4-4-4 0 0,-2 7 1 0 0,31 5 19 0 0,21-2 44 0 0,-33-6-9 0 0,91 0 94 0 0,-75 9-78 0 0,108 11 66 0 0,-209-19-108 0 0,0 3 0 0 0,59 16-110 0 0,169 44 222 0 0,-108-34-109 0 0,14 16 50 0 0,-13 12-19 0 0,-182-60-124 0 0,0 2 1 0 0,0-1-1 0 0,0 2 1 0 0,0 0 0 0 0,-1 1-1 0 0,0 0 1 0 0,-1 1-1 0 0,0 1 1 0 0,3 3-21 0 0,59 57 96 0 0,-8 80-55 0 0,-65-139-43 0 0,-1 1 1 0 0,0-1-1 0 0,0 1 0 0 0,-1-1 0 0 0,-1 1 0 0 0,0 0 0 0 0,0-1 1 0 0,-1 1-1 0 0,-1-1 0 0 0,0 0 0 0 0,0 0 0 0 0,-1 0 0 0 0,-1 0 0 0 0,0 0 1 0 0,0-1-1 0 0,-1 0 0 0 0,0 0 0 0 0,-1-1 0 0 0,0 1 0 0 0,0-1 1 0 0,-1-1-1 0 0,0 0 0 0 0,-1 0 0 0 0,0 0 0 0 0,0-1 0 0 0,-8 4 2 0 0,-3 2-5 0 0,-1-1-1 0 0,1-1 1 0 0,-2-1-1 0 0,0-1 1 0 0,0 0-1 0 0,-14 2 6 0 0,-179 34-71 0 0,129-24 41 0 0,-145 34-92 0 0,182-43 84 0 0,32-8 12 0 0</inkml:trace>
  <inkml:trace contextRef="#ctx0" brushRef="#br0" timeOffset="6874.459">1095 2019 8936 0 0,'0'0'248'0'0,"0"0"0"0"0,0 0 1 0 0,0 0-20 0 0,0 0-97 0 0,0 0-17 0 0,0 0-6 0 0,0 0-1 0 0,0 0-33 0 0,0 0-4 0 0,0 0 1 0 0,0 0-6 0 0,0 0-19 0 0,0 0-2 0 0,-3-3-1 0 0,-43-26 19 0 0,-53 2-355 0 0,56 16 93 0 0,-9-17 1 0 0,-14-16 6 0 0,12-3 70 0 0,-67-60-60 0 0,-13-33 86 0 0,104 106 109 0 0,23 27-7 0 0,0 0-1 0 0,1 0 1 0 0,0 0 0 0 0,0-1-1 0 0,1 0 1 0 0,0 0 0 0 0,0-1-1 0 0,1 1 1 0 0,0-1 0 0 0,0 0-1 0 0,1 0 1 0 0,0 0-6 0 0,-14-68 341 0 0,11 24 277 0 0,16-8-93 0 0,41-18 512 0 0,57-3 345 0 0,-26 27-710 0 0,126-48 352 0 0,-20 10-402 0 0,-94 48-300 0 0,40-18-1 0 0,-22 12-51 0 0,-17 20-58 0 0,197-61 663 0 0,-156 50-502 0 0,-10 6-90 0 0,-9 3-60 0 0,-37 16-87 0 0,6-3-31 0 0,23-3 16 0 0,76-28 2 0 0,-103 33-70 0 0,72-2 26 0 0,33-11 34 0 0,-52 26-49 0 0,40-1 24 0 0,98-9 48 0 0,-164 11-54 0 0,172 0 230 0 0,-50 8 46 0 0,137 7 260 0 0,-45 1-98 0 0,-127-8-282 0 0,-52 15-38 0 0,94 6-65 0 0,-123-13-70 0 0,430 51 201 0 0,-218 15-146 0 0,-295-68-109 0 0,1 1 1 0 0,-2 1 0 0 0,0 2 0 0 0,0 1 0 0 0,-1 2-1 0 0,-1 0 1 0 0,11 11-12 0 0,64 36 28 0 0,214 85 52 0 0,-269-122-55 0 0,-1 2-1 0 0,-1 3 0 0 0,-2 1 1 0 0,20 22-25 0 0,-54-46 2 0 0,4 4 5 0 0,0 1-1 0 0,0 0 1 0 0,-2 0-1 0 0,1 2 1 0 0,-2 0-1 0 0,0 0 1 0 0,8 17-7 0 0,-14-20 3 0 0,-1 1 0 0 0,0-1 0 0 0,-1 1 0 0 0,-1 0 0 0 0,0 0 0 0 0,-1 0 0 0 0,0 1 0 0 0,-1-1 0 0 0,-1 1 0 0 0,-1 9-3 0 0,-40 68 0 0 0,29-71 0 0 0,-48 36 0 0 0,38-27-1 0 0,-2-2 0 0 0,-1 0 0 0 0,-2-2 1 0 0,0-1-1 0 0,-1-1 0 0 0,-2-1 0 0 0,0-2 0 0 0,-2-1 0 0 0,0-1 0 0 0,-2-1 1 0 0,-145 73-40 0 0,17-41-16 0 0,-140 39-71 0 0,271-82 103 0 0,21-5 16 0 0</inkml:trace>
  <inkml:trace contextRef="#ctx0" brushRef="#br0" timeOffset="10463.96">1200 2273 7832 0 0,'0'0'408'0'0,"0"0"1"0"0,0 0 6 0 0,0 0-47 0 0,0 0-191 0 0,0 0-42 0 0,0 0 2 0 0,0 0 54 0 0,0 0 194 0 0,0 0 52 0 0,0 0-2 0 0,0 0-47 0 0,0 0-201 0 0,0 0-51 0 0,0 0 1 0 0,0 0-17 0 0,0 0-87 0 0,0 0-14 0 0,0 0-7 0 0,3-2 1 0 0,21-19-243 0 0,-18 17-233 0 0,-2-6-1 0 0,-18-5 141 0 0,2 7 142 0 0,-54 8 750 0 0,66 0-507 0 0,0 0 2 0 0,-19 6 498 0 0,-39 29 556 0 0,41-8-261 0 0,-7 5-346 0 0,0-20-273 0 0,4 6-62 0 0,12 3-158 0 0,-16 13-2 0 0,24 6 49 0 0,0 34 340 0 0,22-45-169 0 0,33 18 98 0 0,-23-20-216 0 0,23 8 28 0 0,30 8-12 0 0,-14-15-60 0 0,46-4 31 0 0,63-17 28 0 0,-75 4 30 0 0,21-1 21 0 0,-9-6-2 0 0,-32-4 1 0 0,64 2 149 0 0,63 12 137 0 0,-33-3-70 0 0,40-4 149 0 0,-19 6-175 0 0,-31 7-94 0 0,85 2 4 0 0,-152-16-159 0 0,-3-1-19 0 0,69 7 74 0 0,83-2-2 0 0,66-4 200 0 0,-195-14-259 0 0,106 0 136 0 0,-125 4-106 0 0,4-6-32 0 0,13 0 31 0 0,46 1 89 0 0,171-3 221 0 0,-104 4-137 0 0,-55-2-112 0 0,14-17 42 0 0,3-11-44 0 0,16-10-7 0 0,-52-19 106 0 0,-149 62-269 0 0,-2 0-1 0 0,1 0 0 0 0,0-1 1 0 0,-1 0-1 0 0,0 0 0 0 0,-1-1 1 0 0,1 0-1 0 0,-1 0 0 0 0,-1-1 1 0 0,1 0-1 0 0,-1 0 0 0 0,4-8-35 0 0,-8 13 14 0 0,0-1 0 0 0,0 1 0 0 0,-1 0 0 0 0,1-1 0 0 0,-1 1 0 0 0,0-1 0 0 0,1 1 0 0 0,-2-1 0 0 0,1 0 0 0 0,0 0-1 0 0,-1 1 1 0 0,0-1 0 0 0,0 0 0 0 0,0 0 0 0 0,0 1 0 0 0,0-1 0 0 0,-1 0 0 0 0,0 1 0 0 0,1-1 0 0 0,-2 0 0 0 0,1 1 0 0 0,0-1 0 0 0,-1 1-1 0 0,1-1 1 0 0,-1 1 0 0 0,0 0 0 0 0,0 0-14 0 0,1 1 4 0 0,-5-9 20 0 0,0 0 0 0 0,0 0 0 0 0,-1 0-1 0 0,-1 1 1 0 0,0 0 0 0 0,0 1 0 0 0,-1 0-1 0 0,0 0 1 0 0,0 1 0 0 0,-1 0 0 0 0,0 1 0 0 0,-10-6-24 0 0,-75-28 93 0 0,74 39-79 0 0,0 0 0 0 0,0 2 0 0 0,0 0 0 0 0,1 1-1 0 0,-1 1 1 0 0,0 2 0 0 0,-16 3-14 0 0,11-1 10 0 0,-1 0 4 0 0</inkml:trace>
  <inkml:trace contextRef="#ctx0" brushRef="#br0" timeOffset="13096.974">1136 2247 10656 0 0,'0'0'345'0'0,"0"0"6"0"0,0 0 1 0 0,0 0-39 0 0,0 0-152 0 0,0 0-29 0 0,0 0-1 0 0,0 0 29 0 0,0 0 103 0 0,0 0 23 0 0,0 0-2 0 0,0 0-20 0 0,0 0-113 0 0,0 0-27 0 0,0 0-7 0 0,0 0-10 0 0,0 0-71 0 0,0 0-15 0 0,-1-3-3 0 0,-10-31 14 0 0,-12 13-163 0 0,-10 15-610 0 0,-9 20 531 0 0,4 1-42 0 0,-101 40-262 0 0,97-38 418 0 0,-28 17 41 0 0,6-10 68 0 0,16-1 53 0 0,12-6 71 0 0,6 10 168 0 0,11 10-45 0 0,16-34-234 0 0,1 1 0 0 0,-1-1-1 0 0,1 1 1 0 0,-1 0-1 0 0,1-1 1 0 0,0 1 0 0 0,1 0-1 0 0,-1 0 1 0 0,1 1-1 0 0,0-1 1 0 0,-1 0 0 0 0,2 0-1 0 0,-1 1 1 0 0,0 3-26 0 0,17 61 324 0 0,29 21 204 0 0,5-48-181 0 0,31 17 114 0 0,-9-11-190 0 0,-63-42-246 0 0,-1 0 0 0 0,1 0 0 0 0,1-1 0 0 0,-1 0 0 0 0,1 0 0 0 0,0-1 0 0 0,0 0 0 0 0,0-1 0 0 0,2 0-25 0 0,115 34 292 0 0,-41-7 159 0 0,28-1-28 0 0,27-4 80 0 0,46 5 81 0 0,-2-3-85 0 0,-54-3-229 0 0,2-5 24 0 0,-24-3-108 0 0,83 8 136 0 0,-50-5-112 0 0,-13-6-79 0 0,45 7 92 0 0,-46-9-133 0 0,41 4 62 0 0,-61-5-69 0 0,32-2 49 0 0,13 0-24 0 0,187-10 144 0 0,-176-1-156 0 0,1-5 3 0 0,151-16 123 0 0,-197 17-134 0 0,184-16 160 0 0,-114 10-106 0 0,96-3 76 0 0,-164 10-136 0 0,50-5 59 0 0,101-12 131 0 0,-18-19 1 0 0,66-21 94 0 0,-220 39-250 0 0,197-58 274 0 0,-74 6-39 0 0,-77 7 137 0 0,-136 62-436 0 0,0 0 1 0 0,0-1-1 0 0,0 0 0 0 0,-1 0 0 0 0,-1-1 0 0 0,1 0 1 0 0,-1 0-1 0 0,-1-1 0 0 0,1-1-53 0 0,-5 5 23 0 0,-1 0 0 0 0,1 0 0 0 0,-1 0 0 0 0,-1 0 0 0 0,1 0 0 0 0,-1 0 0 0 0,0-1 1 0 0,-1 1-1 0 0,1 0 0 0 0,-1-1 0 0 0,0 1 0 0 0,-1 0 0 0 0,0 0 0 0 0,0-1 0 0 0,0 1 0 0 0,-1 0 0 0 0,1 0 0 0 0,-2 0 0 0 0,1 0 0 0 0,0 0 0 0 0,-1 1 1 0 0,0-1-1 0 0,-1 1 0 0 0,1 0 0 0 0,-1-1 0 0 0,-4-2-23 0 0,-3-6 22 0 0,-1 0 0 0 0,-1 1 0 0 0,0 1 1 0 0,-1 0-1 0 0,0 1 0 0 0,-1 1 0 0 0,0 0 0 0 0,-1 1 0 0 0,-10-5-22 0 0,4 2 24 0 0,-1 0 0 0 0,-1 2 0 0 0,0 1 1 0 0,-1 1-1 0 0,0 1 0 0 0,0 1 1 0 0,-7 0-25 0 0,-47-12 28 0 0,-136-21 46 0 0,47 41-37 0 0,115 0-29 0 0,26 0-7 0 0</inkml:trace>
  <inkml:trace contextRef="#ctx0" brushRef="#br0" timeOffset="15888.105">1098 2140 12664 0 0,'0'0'393'0'0,"0"0"4"0"0,0 0-3 0 0,0 0-45 0 0,0 0-170 0 0,0 0-43 0 0,0 0 0 0 0,0 0 24 0 0,0 0 96 0 0,0 0 25 0 0,-3-2 6 0 0,-45-16 839 0 0,-62 45-1053 0 0,45-7-146 0 0,-70 19 1 0 0,81-31 8 0 0,-71-6-232 0 0,99 1 245 0 0,-1 1-1 0 0,1 1 0 0 0,0 1 1 0 0,1 1-1 0 0,0 2 0 0 0,0 0 1 0 0,-22 13 51 0 0,-87 50-251 0 0,79-32 153 0 0,13 9-8 0 0,-22 55-28 0 0,35-32 87 0 0,23-15 23 0 0,34 2 23 0 0,11 14 9 0 0,60 17 56 0 0,36-10 33 0 0,-27-21 6 0 0,-16-7-25 0 0,22 10 20 0 0,15 1-1 0 0,-22-20-4 0 0,244 72 347 0 0,-3-35 641 0 0,-250-57-626 0 0,10-1-158 0 0,120 17 467 0 0,-1 4-93 0 0,-80-17-232 0 0,9 3-111 0 0,-27-12-84 0 0,14 7-26 0 0,53-13 32 0 0,-44 6-82 0 0,9 2-31 0 0,29-12 62 0 0,-43-9-22 0 0,37-6 96 0 0,179-28 315 0 0,-210 27-316 0 0,-41 8-48 0 0,65-13 95 0 0,55 3 106 0 0,64-14 33 0 0,-38 3-154 0 0,-112 5-151 0 0,25-5 227 0 0,94-27-380 0 0,48-16 233 0 0,-206 47-146 0 0,128-43 92 0 0,-70 10-45 0 0,85-44 162 0 0,-198 71-216 0 0,-1-3 0 0 0,-2-2-1 0 0,0-2 1 0 0,-2-2 0 0 0,29-27-80 0 0,-62 46 40 0 0,-1-1-1 0 0,-1 0 1 0 0,0-1 0 0 0,-1 0-1 0 0,0-1 1 0 0,-2 0 0 0 0,0 0-1 0 0,-1-1 1 0 0,0 0 0 0 0,-2-1-1 0 0,0 0 1 0 0,-1-3-40 0 0,14-33 61 0 0,-17 44-43 0 0,-1-1-1 0 0,0 1 0 0 0,-1-1 1 0 0,0 1-1 0 0,-1 0 0 0 0,0-1 1 0 0,-1 1-1 0 0,0 0 0 0 0,-1 0 1 0 0,0 0-1 0 0,-1 0 0 0 0,0 1 1 0 0,0-1-1 0 0,-1 1 0 0 0,-5-7-17 0 0,5 6 12 0 0,-1 1-4 0 0,-1-1-1 0 0,0 1 1 0 0,-1 0 0 0 0,0 1-1 0 0,-1 0 1 0 0,0 0 0 0 0,0 1-1 0 0,-3-2-7 0 0,-11-10 3 0 0,-61-48 5 0 0,55 47-18 0 0,0 0 0 0 0,-2 2 0 0 0,0 1 0 0 0,-1 2 0 0 0,-1 1 0 0 0,-1 1-1 0 0,-31-7 12 0 0,-196-59-273 0 0,67 61 53 0 0,30 26 107 0 0,136-6 89 0 0</inkml:trace>
  <inkml:trace contextRef="#ctx0" brushRef="#br0" timeOffset="17643.865">3862 983 9744 0 0,'0'0'478'0'0,"0"0"-3"0"0,0 0 4 0 0,0 0-57 0 0,0 0-227 0 0,0 0-52 0 0,0 0 1 0 0,0 0 29 0 0,0 0 119 0 0,0 0 33 0 0,0 0-1 0 0,0 0-26 0 0,0 0-141 0 0,0 0-30 0 0,0 0 2 0 0,0 0 2 0 0,0 0-13 0 0,0 0 8 0 0,0 0 0 0 0,-4 0-12 0 0,-20 17 183 0 0,23-17-290 0 0,-5 19 17 0 0,106 37-24 0 0,-37-15 0 0 0,2-11 48 0 0,-16-1 233 0 0,-25-11 356 0 0,-23-18-537 0 0,-1 0 0 0 0,0 0-33 0 0,0 0-4 0 0,0 0 1 0 0,0 0 2 0 0,0 0 12 0 0,0 0 2 0 0,0 0-1 0 0,0 0-4 0 0,0 0-20 0 0,0 0-1 0 0,0 0 1 0 0,0 0 0 0 0,0 0 19 0 0,0 0 8 0 0,0 0 4 0 0,0 0-4 0 0,0 0-26 0 0,0 0-2 0 0,-18 3 397 0 0,-57 29 68 0 0,3 3-58 0 0,10-8-85 0 0,4-3-116 0 0,33-10 112 0 0,25-13-347 0 0,0 7 71 0 0,0-7-80 0 0</inkml:trace>
  <inkml:trace contextRef="#ctx0" brushRef="#br0" timeOffset="18959.737">4040 671 10248 0 0,'0'0'152'0'0,"0"0"0"0"0,0 0 1 0 0,0 0-6 0 0,0 0-47 0 0,0 0-14 0 0,0 0-3 0 0,0 0 13 0 0,0 0 40 0 0,0 0 13 0 0,0 0-2 0 0,0 0-8 0 0,0 0-47 0 0,0 0-12 0 0,0 0 2 0 0,0 0 4 0 0,0 0-29 0 0,0 0-2 0 0,0 0 2 0 0,0 0 0 0 0,0 0-17 0 0,0 0 3 0 0,0 0-6 0 0,0 0 2 0 0,0 0-24 0 0,0 0-7 0 0,0 0 0 0 0,4 2-2 0 0,107 47 28 0 0,-56-1 28 0 0,-14-18 2 0 0,-12 0-5 0 0,-11-1 42 0 0,-7 0 331 0 0,-4-23 919 0 0,-51 7 45 0 0,-29 27-942 0 0,13 2-78 0 0,14-22-184 0 0,0 3-57 0 0,35-22-54 0 0,11-1-73 0 0</inkml:trace>
  <inkml:trace contextRef="#ctx0" brushRef="#br0" timeOffset="19719.973">4180 34 6824 0 0,'0'0'104'0'0,"0"0"1"0"0,0 0 4 0 0,0 0-10 0 0,0 0-28 0 0,0 0-7 0 0,0 0 1 0 0,0 0 24 0 0,0 0 79 0 0,0 0 30 0 0,-4-1 0 0 0,-21-11 381 0 0,-18-4-84 0 0,31 14-477 0 0,12 2-17 0 0,0 0 0 0 0,0 0 1 0 0,-1 0-1 0 0,1-1 0 0 0,0 1 0 0 0,0 0 1 0 0,-1 0-1 0 0,1 0 0 0 0,0 0 0 0 0,0-1 1 0 0,-1 1-1 0 0,1 0 0 0 0,0 0 0 0 0,-1 0 1 0 0,1 0-1 0 0,0 0 0 0 0,-1 0 0 0 0,1 0 1 0 0,0 0-1 0 0,0 0 0 0 0,-1 0 0 0 0,1 0 1 0 0,0 0-1 0 0,-1 0 0 0 0,1 0 0 0 0,0 0 1 0 0,-1 0-1 0 0,1 0 0 0 0,0 1 0 0 0,0-1 1 0 0,-1 0-1 0 0,1 0 0 0 0,0 0 0 0 0,-1 0 0 0 0,1 1 1 0 0,0-1-1 0 0,0 0 0 0 0,0 0 0 0 0,-1 1 1 0 0,1-1-1 0 0,0 0 0 0 0,0 0 0 0 0,0 1 1 0 0,-1-1-1 0 0,1 0 0 0 0,0 0 0 0 0,0 1 1 0 0,0-1-1 0 0,0 0 0 0 0,0 1 0 0 0,0-1 1 0 0,0 0-1 0 0,0 1 0 0 0,0-1 0 0 0,0 0 1 0 0,0 0-1 0 0,0 1 0 0 0,0-1 0 0 0,0 0 1 0 0,0 1-1 0 0,0-1 0 0 0,0 0 0 0 0,0 1 1 0 0,0-1-1 0 0,0 0 0 0 0,0 0 0 0 0,1 1 0 0 0,-1-1 1 0 0,0 0-2 0 0,40 37 120 0 0,-12-19 66 0 0,27 18 234 0 0,-17-2 152 0 0,73 6 1367 0 0,-61-33-1147 0 0,-9 1 195 0 0,-19 0 1157 0 0,-27 9-1806 0 0,-43 11 56 0 0,18-16-288 0 0,-50 30 262 0 0,13 6 121 0 0,35-7-279 0 0,20-24-53 0 0,8-7-100 0 0,4-9-33 0 0</inkml:trace>
  <inkml:trace contextRef="#ctx0" brushRef="#br0" timeOffset="21078.671">3725 2712 15800 0 0,'0'0'-15'0'0,"0"0"4"0"0,0 0-3 0 0,0 0-2 0 0,0 0-2 0 0,0 0-3 0 0,0 0 4 0 0,0 0 1 0 0,0 0 0 0 0,0 0-6 0 0,0 0-20 0 0,0 0-8 0 0,0 0-2 0 0,0 0 10 0 0,0 0 3 0 0,0 0 4 0 0,0 0-2 0 0,0 0-2 0 0,0 0-19 0 0,0 0-6 0 0,0 0 0 0 0,0 0 4 0 0,0 0 14 0 0,0 0 1 0 0,0 0 4 0 0,0 0-1 0 0,0 0-3 0 0,0 0 2 0 0,3 0-1 0 0,154 32-253 0 0,-113-15 230 0 0,38 5-19 0 0,-27 11 78 0 0,-51-14 316 0 0,-5-17-295 0 0,0 1 1 0 0,0-1 0 0 0,0 1 0 0 0,0-1 0 0 0,0 1 0 0 0,0-1 0 0 0,-1 0 0 0 0,1 0 0 0 0,-1 0 0 0 0,0 0 0 0 0,1 0 0 0 0,-1 0 0 0 0,0 0 0 0 0,0 0 0 0 0,0-1-1 0 0,0 1 1 0 0,-1-1 0 0 0,1 1 0 0 0,0-1 0 0 0,-1 0 0 0 0,1 0 0 0 0,-1 0 0 0 0,1 0 0 0 0,-3 0-14 0 0,-22 13 99 0 0,-96 42 208 0 0,-5-12-10 0 0,114-34-114 0 0,14-10-127 0 0</inkml:trace>
  <inkml:trace contextRef="#ctx0" brushRef="#br0" timeOffset="22762.966">3866 2993 9344 0 0,'0'0'113'0'0,"0"0"4"0"0,0 0-1 0 0,0 0 0 0 0,0 0-34 0 0,0 0-10 0 0,0 0 0 0 0,0 0 6 0 0,0 0 26 0 0,0 0 2 0 0,0 0-1 0 0,0 0-2 0 0,0 0-31 0 0,0 0-8 0 0,0 0 0 0 0,0 0-4 0 0,0 0-15 0 0,0 0-1 0 0,0 0-7 0 0,0 0 5 0 0,0 0-12 0 0,0 0 5 0 0,0 0-7 0 0,0 0 0 0 0,4 1-12 0 0,96 17-4 0 0,46 24 48 0 0,-73-2-8 0 0,-52-32 3 0 0,-9 4 474 0 0,-13-8-471 0 0,0 1 0 0 0,0-1 0 0 0,-1 0 1 0 0,1 1-1 0 0,-1-1 0 0 0,0 0 0 0 0,0 0 0 0 0,-1 0 0 0 0,1 0 0 0 0,-1 0 0 0 0,0-1 1 0 0,0 1-1 0 0,0-1 0 0 0,0 1 0 0 0,0-1 0 0 0,-1 0 0 0 0,0-1 0 0 0,0 1-58 0 0,-20 20 265 0 0,-8 2 97 0 0,-24 7-84 0 0,-78 39 355 0 0,81-39-281 0 0,44-27-241 0 0,9-1-87 0 0</inkml:trace>
  <inkml:trace contextRef="#ctx0" brushRef="#br0" timeOffset="23378.815">3846 3459 8744 0 0,'0'0'224'0'0,"0"0"0"0"0,0 0 0 0 0,0 0-20 0 0,0 0-79 0 0,0 0-16 0 0,0 0-2 0 0,0 0 22 0 0,0 0 78 0 0,0 0 24 0 0,0 0 1 0 0,0 0-20 0 0,0 0-82 0 0,0 0-23 0 0,0 0 2 0 0,0 0 1 0 0,0 0 15 0 0,0 0 8 0 0,0 0-2 0 0,0 0-7 0 0,0 0-40 0 0,0 0-7 0 0,0 0-2 0 0,6 2-2 0 0,143 39 151 0 0,-89-26-42 0 0,-9-7 84 0 0,-4 3-99 0 0,23 12-79 0 0,-33-37 125 0 0,-37 14-178 0 0,1 0 1 0 0,0 0-1 0 0,-1 0 0 0 0,1 0 0 0 0,0-1 0 0 0,-1 1 0 0 0,1 0 0 0 0,0 0 0 0 0,-1 0 0 0 0,1 0 1 0 0,-1 1-1 0 0,1-1 0 0 0,0 0 0 0 0,-1 0 0 0 0,1 0 0 0 0,0 0 0 0 0,-1 1 0 0 0,1-1 1 0 0,-1 0-1 0 0,1 1 0 0 0,-1-1 0 0 0,1 0 0 0 0,-1 1 0 0 0,1-1 0 0 0,-1 1 0 0 0,1-1 1 0 0,-1 0-1 0 0,1 1 0 0 0,-1-1 0 0 0,0 1 0 0 0,1 0 0 0 0,-1-1 0 0 0,0 1 0 0 0,1-1 1 0 0,-1 1-1 0 0,0-1 0 0 0,0 1 0 0 0,1 0 0 0 0,-1-1 0 0 0,0 1 0 0 0,0 0 0 0 0,0-1 1 0 0,0 1-1 0 0,0 0 0 0 0,0-1 0 0 0,0 1 0 0 0,0-1 0 0 0,0 1 0 0 0,0 0 0 0 0,-1-1 1 0 0,1 1-1 0 0,0 0 0 0 0,0-1 0 0 0,-1 1 0 0 0,1-1 0 0 0,0 1 0 0 0,-1-1 0 0 0,1 1 1 0 0,0-1-1 0 0,-1 1 0 0 0,1-1 0 0 0,-1 1 0 0 0,1-1 0 0 0,-1 1 0 0 0,1-1 0 0 0,-1 1 0 0 0,0-1-34 0 0,-1 5 51 0 0,-1 0 1 0 0,0-1 0 0 0,0 1 0 0 0,0-1 0 0 0,-1 0-1 0 0,1 0 1 0 0,-1 0 0 0 0,0-1 0 0 0,-1 1-1 0 0,1-1 1 0 0,0 0 0 0 0,-1 0 0 0 0,0 0 0 0 0,1-1-1 0 0,-6 2-52 0 0,-23 16 295 0 0,-45 44 74 0 0,-90 38 295 0 0,54-13-164 0 0,98-77-294 0 0,15-12-178 0 0,1 0-8 0 0,0 0 2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4T12:30:21.482"/>
    </inkml:context>
    <inkml:brush xml:id="br0">
      <inkml:brushProperty name="width" value="0.05" units="cm"/>
      <inkml:brushProperty name="height" value="0.05" units="cm"/>
    </inkml:brush>
  </inkml:definitions>
  <inkml:trace contextRef="#ctx0" brushRef="#br0">30 204 11048 0 0,'0'0'384'0'0,"0"0"1"0"0,0 0 6 0 0,0 0-42 0 0,0 0-170 0 0,0 0-43 0 0,0 0-2 0 0,0 0 60 0 0,0 0 255 0 0,0 0 71 0 0,0 0 5 0 0,0 0-66 0 0,0 0-252 0 0,0 0-65 0 0,0 0-3 0 0,0 0 10 0 0,0 0 27 0 0,0 4 3 0 0,-13 134 1050 0 0,13 49 148 0 0,0-186-1345 0 0,0-1 0 0 0</inkml:trace>
  <inkml:trace contextRef="#ctx0" brushRef="#br0" timeOffset="779.938">287 286 12760 0 0,'0'0'377'0'0,"0"0"4"0"0,0 0-2 0 0,0 0-38 0 0,0 0-163 0 0,3-3-44 0 0,-1 0-12 0 0,0 0 0 0 0,0 0 0 0 0,-1 0 0 0 0,1 0 1 0 0,-1 0-1 0 0,0 0 0 0 0,0 0 0 0 0,0-1 0 0 0,0 1 0 0 0,0 0 0 0 0,-1-1 0 0 0,0 1 0 0 0,1 0 0 0 0,-1-1 0 0 0,-1 1 0 0 0,1 0 0 0 0,0-1 0 0 0,-1 1 0 0 0,1 0 0 0 0,-2-3-122 0 0,-17-50 1732 0 0,-2 37-446 0 0,20 19-1264 0 0,1 0-1 0 0,-1-1 1 0 0,0 1 0 0 0,0 0 0 0 0,0 0 0 0 0,0 0-1 0 0,0 0 1 0 0,0 0 0 0 0,0 0 0 0 0,0 0 0 0 0,0 0-1 0 0,0 1 1 0 0,0-1 0 0 0,0 0 0 0 0,0 1 0 0 0,0-1-1 0 0,0 0 1 0 0,0 1 0 0 0,1-1 0 0 0,-1 1 0 0 0,0-1-1 0 0,0 1 1 0 0,0 0 0 0 0,1-1 0 0 0,-1 1 0 0 0,0 0-1 0 0,1 0 1 0 0,-1-1 0 0 0,1 1 0 0 0,-1 0 0 0 0,1 0-1 0 0,-1 0 1 0 0,1 0 0 0 0,-1 0 0 0 0,1-1 0 0 0,0 1-1 0 0,0 0 1 0 0,-1 1-22 0 0,0 1-6 0 0,-54 79 320 0 0,48-22-33 0 0,10-56-261 0 0,0-1-1 0 0,0 1 1 0 0,1-1 0 0 0,0 0-1 0 0,-1 0 1 0 0,1 0-1 0 0,0 0 1 0 0,0-1 0 0 0,1 0-1 0 0,-1 0 1 0 0,1 0 0 0 0,-1 0-1 0 0,1 0 1 0 0,-1-1 0 0 0,1 0-1 0 0,0 0 1 0 0,0 0-1 0 0,-1-1 1 0 0,1 0 0 0 0,0 0-1 0 0,0 0 1 0 0,0 0 0 0 0,-1-1-1 0 0,1 0 1 0 0,0 0-1 0 0,0 0 1 0 0,-1 0 0 0 0,1-1-1 0 0,-1 0-19 0 0,66-26 222 0 0,-33-3-90 0 0,-37 32-128 0 0,-1-1 0 0 0,1 0 0 0 0,0 0 0 0 0,0 1 0 0 0,0-1 0 0 0,0 0 0 0 0,0 1 0 0 0,0-1 0 0 0,0 0 0 0 0,0 1 0 0 0,0-1 0 0 0,0 0 0 0 0,0 1 0 0 0,0-1 0 0 0,0 0 0 0 0,0 0 0 0 0,0 1 0 0 0,0-1 1 0 0,0 0-1 0 0,0 1 0 0 0,0-1 0 0 0,0 0 0 0 0,1 1 0 0 0,-1-1 0 0 0,0 0 0 0 0,0 0 0 0 0,0 1 0 0 0,0-1 0 0 0,1 0 0 0 0,-1 0 0 0 0,0 1 0 0 0,0-1 0 0 0,1 0 0 0 0,-1 0 0 0 0,0 0 0 0 0,0 0 0 0 0,1 1 0 0 0,-1-1 0 0 0,0 0 1 0 0,1 0-1 0 0,-1 0 0 0 0,0 0 0 0 0,0 0 0 0 0,1 0 0 0 0,-1 0 0 0 0,0 0 0 0 0,1 0 0 0 0,-1 0 0 0 0,0 0 0 0 0,1 0 0 0 0,-1 0 0 0 0,0 0 0 0 0,1 0 0 0 0,-1 0 0 0 0,0 0 0 0 0,1 0-4 0 0,-76 136 56 0 0,62-9-32 0 0,4-67-16 0 0,9-56-8 0 0,0-1 0 0 0</inkml:trace>
  <inkml:trace contextRef="#ctx0" brushRef="#br0" timeOffset="1027.021">508 458 14272 0 0,'0'0'0'0'0,"0"0"0"0"0,0 0 0 0 0,0 0 336 0 0,0 0 16 0 0,0 0-8 0 0,0 0 8 0 0,0 0-232 0 0,0 0 8 0 0,0 0 0 0 0,0 0 8 0 0,0 0 271 0 0,0 0 9 0 0,0 0-8 0 0</inkml:trace>
  <inkml:trace contextRef="#ctx0" brushRef="#br0" timeOffset="1632.758">856 174 12960 0 0,'1'4'289'0'0,"2"13"4"0"0,-28 11 653 0 0,-27 8 391 0 0,34-13-620 0 0,19-19-673 0 0,1 0 0 0 0,0 0-1 0 0,-1 0 1 0 0,1-1 0 0 0,0 1-1 0 0,1-1 1 0 0,-1 1 0 0 0,1-1-1 0 0,-1 0 1 0 0,1 0 0 0 0,0 0-1 0 0,0 0 1 0 0,0-1 0 0 0,1 1-1 0 0,-1-1 1 0 0,0 0 0 0 0,1 0-1 0 0,0 0 1 0 0,-1 0 0 0 0,1 0-1 0 0,0-1 1 0 0,0 0 0 0 0,1 0-44 0 0,0 2 36 0 0,167 39 468 0 0,-156-39-414 0 0,-15-3-86 0 0,0 0 1 0 0,0 0 0 0 0,1 0 0 0 0,-1 0 0 0 0,0 0 0 0 0,0 0 0 0 0,0 0 0 0 0,0 0 0 0 0,0 0-1 0 0,0 0 1 0 0,0 1 0 0 0,-1-1 0 0 0,1 0 0 0 0,0 1 0 0 0,0-1 0 0 0,0 1 0 0 0,0-1 0 0 0,0 1 0 0 0,0-1-1 0 0,0 1 1 0 0,-1 0 0 0 0,1-1 0 0 0,0 1 0 0 0,-1 0 0 0 0,1-1 0 0 0,0 1 0 0 0,-1 0 0 0 0,1 0 0 0 0,-1 0-1 0 0,1 0 1 0 0,-1 0 0 0 0,1 0 0 0 0,-1 0 0 0 0,0 0 0 0 0,0 0 0 0 0,1 1-5 0 0,-3 1 7 0 0,0 0 0 0 0,0 0 0 0 0,0 0 0 0 0,0 1 0 0 0,-1-2 0 0 0,1 1 0 0 0,-1 0 0 0 0,0 0 0 0 0,1-1 0 0 0,-1 0 1 0 0,-1 0-1 0 0,1 1 0 0 0,0-2 0 0 0,0 1 0 0 0,-1 0 0 0 0,1-1 0 0 0,-1 1 0 0 0,1-1 0 0 0,-1 0 0 0 0,-2 0-7 0 0,1 1 11 0 0,-41 13 109 0 0,-2-2 0 0 0,0-1 0 0 0,-48 3-120 0 0,57-28 412 0 0,38 12-375 0 0,3-6 199 0 0,12-6-191 0 0,1 0-1 0 0,1 0 1 0 0,0 2 0 0 0,1 0-1 0 0,0 1 1 0 0,11-5-45 0 0,13-8 71 0 0,39-37 125 0 0,-21-24 32 0 0,-36-8-30 0 0,-29 30 18 0 0,4 59-196 0 0,0 0 0 0 0,0 0 0 0 0,-1 0 0 0 0,1 0 0 0 0,-1 1 0 0 0,1-1 0 0 0,-1 1 0 0 0,0 0 0 0 0,0-1 0 0 0,0 1 0 0 0,0 1-1 0 0,0-1 1 0 0,-1 0 0 0 0,1 1 0 0 0,0-1 0 0 0,-1 1 0 0 0,-1 0-20 0 0,0 0 17 0 0,0 1 1 0 0,0 0-1 0 0,0 1 1 0 0,0-1-1 0 0,0 1 1 0 0,0 0-1 0 0,1 0 0 0 0,-1 1 1 0 0,0-1-1 0 0,0 1 1 0 0,1 0-1 0 0,-1 0 1 0 0,1 1-1 0 0,-3 1-17 0 0,1 1 25 0 0</inkml:trace>
  <inkml:trace contextRef="#ctx0" brushRef="#br0" timeOffset="2833.67">1129 401 12360 0 0,'0'0'554'0'0,"0"0"12"0"0,0 0 0 0 0,0 0-74 0 0,0 0-278 0 0,0 0-70 0 0,0 0 0 0 0,0 0 62 0 0,0 0 254 0 0,0 0 72 0 0,0 0-3 0 0,0 0-65 0 0,-4 0-256 0 0,-20-3 1456 0 0,24 26-1478 0 0,0-20-171 0 0,1 1 0 0 0,-1-1 1 0 0,1 1-1 0 0,-1-1 0 0 0,1 1 0 0 0,0-1 1 0 0,1 0-1 0 0,-1 1 0 0 0,0-1 0 0 0,1 0 1 0 0,0 0-1 0 0,0 0 0 0 0,0 0 0 0 0,0-1 1 0 0,0 1-1 0 0,0 0 0 0 0,1-1 1 0 0,-1 1-1 0 0,1-1 0 0 0,2 2-15 0 0,0 8 193 0 0,-3-19 97 0 0,35-59-182 0 0,61-85 538 0 0,-45 121-278 0 0,-52 31-341 0 0,1-1 0 0 0,-1 1 0 0 0,1 0 0 0 0,0 0 0 0 0,-1 0 0 0 0,0 0 0 0 0,1 0 0 0 0,-1 0 0 0 0,0 0 0 0 0,1 0 0 0 0,-1 0 0 0 0,0 1 0 0 0,0-1 0 0 0,0 0 0 0 0,0 1 0 0 0,0-1 0 0 0,0 1 0 0 0,-1-1 0 0 0,1 1 0 0 0,0 0 0 0 0,-1-1 0 0 0,1 1 0 0 0,-1 0 0 0 0,0-1 0 0 0,0 1 0 0 0,1 0 0 0 0,-1-1 0 0 0,0 1 0 0 0,0 1-27 0 0,-26 92 619 0 0,3-33-29 0 0,20-30-68 0 0,3-32-468 0 0,0 0-2 0 0,0 0-14 0 0,0 0-1 0 0,0 0-1 0 0,0 0 7 0 0,0 0-6 0 0,0 0 6 0 0,20-15 94 0 0,20-48 18 0 0,-1-12 3 0 0,18 26-32 0 0,4 2 52 0 0,-60 47-175 0 0,-1 0 1 0 0,0-1-1 0 0,0 1 0 0 0,1 0 0 0 0,-1-1 0 0 0,0 1 0 0 0,1 0 0 0 0,-1-1 0 0 0,0 1 1 0 0,1 0-1 0 0,-1 0 0 0 0,0-1 0 0 0,1 1 0 0 0,-1 0 0 0 0,1 0 0 0 0,-1 0 0 0 0,0 0 1 0 0,1 0-1 0 0,-1 0 0 0 0,1-1 0 0 0,-1 1 0 0 0,1 0 0 0 0,-1 0 0 0 0,0 0 1 0 0,1 0-1 0 0,-1 0 0 0 0,1 1 0 0 0,-1-1 0 0 0,1 0 0 0 0,-1 0 0 0 0,0 0 0 0 0,1 0 1 0 0,-1 0-1 0 0,1 1 0 0 0,-1-1 0 0 0,0 0 0 0 0,1 0 0 0 0,-1 1 0 0 0,0-1 0 0 0,1 0 1 0 0,-1 0-1 0 0,0 1 0 0 0,1-1 0 0 0,-1 0 0 0 0,0 1 0 0 0,0-1 0 0 0,1 0 1 0 0,-1 1-1 0 0,0-1 0 0 0,0 1 0 0 0,0-1 0 0 0,0 0 0 0 0,0 1 0 0 0,1-1 0 0 0,-1 1 1 0 0,0-1-1 0 0,0 1 0 0 0,0-1 0 0 0,0 0 0 0 0,0 1 0 0 0,0-1 0 0 0,0 1 0 0 0,0-1 1 0 0,0 1-1 0 0,-1-1 0 0 0,1 0 0 0 0,0 1 0 0 0,0-1 0 0 0,0 1-3 0 0,-10 100 190 0 0,-2-45-46 0 0,10 20 18 0 0,2-72-154 0 0</inkml:trace>
  <inkml:trace contextRef="#ctx0" brushRef="#br0" timeOffset="3600.4">1823 209 11256 0 0,'0'0'576'0'0,"0"0"0"0"0,0 0 1 0 0,0 0-68 0 0,4-1-291 0 0,-3 1-167 0 0,0 0 0 0 0,-1 0 0 0 0,1 0 1 0 0,0 0-1 0 0,0 0 0 0 0,-1-1 0 0 0,1 1 1 0 0,0 0-1 0 0,0 0 0 0 0,-1-1 0 0 0,1 1 1 0 0,0 0-1 0 0,-1-1 0 0 0,1 1 0 0 0,0-1 1 0 0,-1 1-1 0 0,1-1 0 0 0,0 1 0 0 0,-1-1 1 0 0,1 1-1 0 0,-1-1 0 0 0,1 1 0 0 0,-1-1 1 0 0,0 0-1 0 0,1 1 0 0 0,-1-1 0 0 0,0 0 1 0 0,1 0-1 0 0,-1 1 0 0 0,0-1 0 0 0,0 0 1 0 0,1 0-1 0 0,-1 1 0 0 0,0-1 0 0 0,0 0 1 0 0,0 0-1 0 0,0 1 0 0 0,0-1 0 0 0,0 0 1 0 0,0 0-1 0 0,0 1 0 0 0,-1-1 0 0 0,1 0 1 0 0,0 0-1 0 0,0 1 0 0 0,-1-1 0 0 0,1 0 1 0 0,0 0-1 0 0,-1 1 0 0 0,1-1-51 0 0,-2 0 62 0 0,-1-1 1 0 0,1 1-1 0 0,0 0 0 0 0,-1 0 1 0 0,1 0-1 0 0,-1 1 0 0 0,1-1 0 0 0,-1 0 1 0 0,1 1-1 0 0,-1 0 0 0 0,1 0 1 0 0,-1 0-1 0 0,1 0 0 0 0,-1 0 0 0 0,0 0 1 0 0,1 0-1 0 0,-1 1 0 0 0,1-1 1 0 0,-1 1-1 0 0,1 0 0 0 0,0 0-62 0 0,-60 36 457 0 0,45-11-267 0 0,30 5-54 0 0,61 2-23 0 0,33 3 248 0 0,-106-35-352 0 0,0-1-3 0 0,0 0 0 0 0,-1 0 0 0 0,1 1 0 0 0,0-1 0 0 0,-1 0 1 0 0,1 1-1 0 0,0-1 0 0 0,-1 1 0 0 0,1-1 0 0 0,0 1 0 0 0,-1-1 0 0 0,1 1 1 0 0,-1-1-1 0 0,1 1 0 0 0,-1 0 0 0 0,1-1 0 0 0,-1 1 0 0 0,0 0 0 0 0,1-1 1 0 0,-1 1-1 0 0,0 0 0 0 0,1 0 0 0 0,-1-1 0 0 0,0 1 0 0 0,0 0 0 0 0,0 0 1 0 0,0 0-1 0 0,0-1 0 0 0,0 1 0 0 0,0 0 0 0 0,0 0 0 0 0,0 0 0 0 0,0-1 1 0 0,0 1-1 0 0,0 0 0 0 0,0 0 0 0 0,-1-1 0 0 0,1 1 0 0 0,0 0 0 0 0,-1 0 1 0 0,1-1-1 0 0,0 1 0 0 0,-1 0 0 0 0,0 0-6 0 0,-35 48 215 0 0,1-25-117 0 0,-14-4 69 0 0,1-7 17 0 0,47-13-177 0 0,0 0-1 0 0,0 0 1 0 0,0 1-1 0 0,0-1 1 0 0,0 0 0 0 0,1 0-1 0 0,-1 0 1 0 0,0 0 0 0 0,0 0-1 0 0,0 0 1 0 0,0 0-1 0 0,0-1 1 0 0,0 1 0 0 0,0 0-1 0 0,0 0 1 0 0,1-1-1 0 0,-1 1 1 0 0,0-1 0 0 0,0 1-1 0 0,0 0 1 0 0,1-1-1 0 0,-1 0 1 0 0,0 1 0 0 0,1-1-1 0 0,-1 1 1 0 0,0-1-1 0 0,1 0 1 0 0,-1 1 0 0 0,1-1-1 0 0,-1 0 1 0 0,1 0-1 0 0,-1 1 1 0 0,1-1 0 0 0,-1 0-1 0 0,1 0 1 0 0,0 0 0 0 0,0 0-1 0 0,-1 0 1 0 0,1 0-1 0 0,0 1 1 0 0,0-1 0 0 0,0 0-1 0 0,0 0 1 0 0,0 0-1 0 0,0 0-6 0 0,0-2 16 0 0</inkml:trace>
  <inkml:trace contextRef="#ctx0" brushRef="#br0" timeOffset="4099.067">1914 69 11760 0 0,'0'0'225'0'0,"0"0"6"0"0,0 0 1 0 0,0 0-20 0 0,0 0-82 0 0,0 0-23 0 0,0 0 2 0 0,0 0 35 0 0,0 0 154 0 0,0 0 39 0 0,0 0 4 0 0,0 0-38 0 0,0 0-140 0 0,0 0-35 0 0,0 0 0 0 0,0 0 32 0 0,5-1 126 0 0,109-9 1373 0 0,-85 4-1381 0 0,-23 6-214 0 0</inkml:trace>
  <inkml:trace contextRef="#ctx0" brushRef="#br0" timeOffset="4388.042">2249 0 11448 0 0,'0'0'425'0'0,"0"0"4"0"0,0 0-2 0 0,0 0-47 0 0,0 0-199 0 0,0 0-41 0 0,0 0-1 0 0,0 0 40 0 0,0 0 146 0 0,0 0 40 0 0,0 0-2 0 0,0 0-36 0 0,0 0-158 0 0,0 0-36 0 0,0 0-2 0 0,0 0 2 0 0,0 0-2 0 0,0 0 4 0 0,0 0-1 0 0,0 0-14 0 0,-1 4-36 0 0,-24 72 231 0 0,21-27-225 0 0,4-40-82 0 0</inkml:trace>
  <inkml:trace contextRef="#ctx0" brushRef="#br0" timeOffset="27178.027">223 900 6824 0 0,'0'0'289'0'0,"0"0"4"0"0,0 0-2 0 0,0 0-26 0 0,0 0-114 0 0,0 0-27 0 0,0 0-7 0 0,0 0 74 0 0,0 0 265 0 0,0 0 69 0 0,0 0-1 0 0,0 0-56 0 0,0 0-260 0 0,0 0-69 0 0,0 0 4 0 0,0 0 59 0 0,0 0 236 0 0,0 0 58 0 0,0 0 0 0 0,0 0-60 0 0,0 0-239 0 0,-3-4-54 0 0,-9-10 1 0 0,-21 33 1697 0 0,-11 44-988 0 0,-1 12-396 0 0,37-62-400 0 0,0 0 0 0 0,1 1 0 0 0,0 0 0 0 0,2 0 0 0 0,-1 1-1 0 0,2 0 1 0 0,0 0 0 0 0,0 0 0 0 0,2 0 0 0 0,-1 5-57 0 0,-7 33 134 0 0,-7 185 485 0 0,49-20 227 0 0,-29-207-790 0 0,-1 0 0 0 0,2-1 0 0 0,0 1 0 0 0,0-1 0 0 0,1 0 0 0 0,0-1 0 0 0,0 1 0 0 0,1-1 0 0 0,0 0 0 0 0,1 0 0 0 0,3 2-56 0 0,-1-3 55 0 0,0-2-6 0 0</inkml:trace>
  <inkml:trace contextRef="#ctx0" brushRef="#br0" timeOffset="28113.497">183 1278 10040 0 0,'0'0'385'0'0,"0"0"4"0"0,0 0-3 0 0,0 0-44 0 0,0 0-164 0 0,0 0-42 0 0,0 0 0 0 0,0 0 16 0 0,0 0 65 0 0,0 0 20 0 0,0 0-1 0 0,-2-4-14 0 0,-9-49 1010 0 0,24 35-176 0 0,-13 18-935 0 0,0 0-4 0 0,0 0-35 0 0,0 0-10 0 0,9 13 80 0 0,26 83-87 0 0,20 0 294 0 0,-38-66 69 0 0,-16-26-349 0 0,1 0 0 0 0,-1-1 0 0 0,1 1 1 0 0,0 0-1 0 0,0-1 0 0 0,0 0 0 0 0,0 1 0 0 0,1-1 0 0 0,-1 0 1 0 0,1 0-1 0 0,0 0 0 0 0,0-1 0 0 0,0 1 0 0 0,0-1 0 0 0,0 1 0 0 0,1-1 1 0 0,-1 0-1 0 0,3 0-79 0 0,29-27 1141 0 0,-29 13-1035 0 0,0 1 0 0 0,-1-1 0 0 0,0 0 0 0 0,-1 0-1 0 0,0 0 1 0 0,-1 0 0 0 0,-1-1 0 0 0,0 1 0 0 0,0-1 0 0 0,-1 0-106 0 0,-5-140 844 0 0,30-64 388 0 0,-26 202-984 0 0,0 12-154 0 0</inkml:trace>
  <inkml:trace contextRef="#ctx0" brushRef="#br0" timeOffset="28831.588">545 1373 14168 0 0,'0'0'400'0'0,"0"0"0"0"0,0 0 0 0 0,0 0-44 0 0,0 0-176 0 0,0 0-44 0 0,0 0 1 0 0,0 0 48 0 0,0 0 175 0 0,0 0 52 0 0,0 0-1 0 0,0 0-43 0 0,0 0-186 0 0,0 0-46 0 0,0 0 0 0 0,0 0 14 0 0,0 0 52 0 0,0 0 14 0 0,0 0 2 0 0,0 0-16 0 0,0 0-78 0 0,0 0-21 0 0,0 0-3 0 0,1 4 4 0 0,2 17 8 0 0,-1 0 0 0 0,-1 0 1 0 0,0 0-1 0 0,-2 0 0 0 0,0 1 0 0 0,-1-1 0 0 0,-2 1-112 0 0,-10 36 188 0 0,8-25-53 0 0,-8 9 37 0 0,11-42-151 0 0</inkml:trace>
  <inkml:trace contextRef="#ctx0" brushRef="#br0" timeOffset="29179.023">751 1390 11952 0 0,'0'0'182'0'0,"0"0"-3"0"0,0 0 2 0 0,0 0-18 0 0,0 0-60 0 0,0 0-14 0 0,0 0 6 0 0,3 4 30 0 0,7 44 1068 0 0,-29 85 1255 0 0,1-47-1244 0 0,6-72-733 0 0,9-14-393 0 0</inkml:trace>
  <inkml:trace contextRef="#ctx0" brushRef="#br0" timeOffset="29449.407">542 1496 13168 0 0,'0'0'0'0'0,"0"0"0"0"0,0 0 0 0 0,0 0 312 0 0,31-5 0 0 0,-18 5 8 0 0,1-3 0 0 0,-1 2-192 0 0,0-4-8 0 0,2 1 8 0 0,7 0 0 0 0,-1-1 296 0 0,-4 1 0 0 0,-4-1 0 0 0,1 3 7 0 0,3 2-295 0 0,-9 0 8 0 0,-2-2-8 0 0</inkml:trace>
  <inkml:trace contextRef="#ctx0" brushRef="#br0" timeOffset="29955.007">932 1169 8432 0 0,'0'0'318'0'0,"0"0"-4"0"0,0 0 0 0 0,0 0-23 0 0,0 0-135 0 0,0 0-29 0 0,0 0-1 0 0,0 0 25 0 0,0 0 116 0 0,0 0 30 0 0,0 0 4 0 0,0 0-34 0 0,4 1-122 0 0,51 12 1101 0 0,43-18-168 0 0,-87 5-932 0 0</inkml:trace>
  <inkml:trace contextRef="#ctx0" brushRef="#br0" timeOffset="30387.328">965 1301 10040 0 0,'0'0'234'0'0,"0"0"9"0"0,0 0-7 0 0,0 0-19 0 0,0 0-85 0 0,0 0-25 0 0,4-1 4 0 0,107-27 2291 0 0,23 26-1539 0 0,-126 2-824 0 0</inkml:trace>
  <inkml:trace contextRef="#ctx0" brushRef="#br0" timeOffset="31137.007">1423 1095 10752 0 0,'0'0'178'0'0,"0"0"9"0"0,0 0-6 0 0,0 0-9 0 0,0 0-65 0 0,0 0-12 0 0,0 0 1 0 0,-4 2 37 0 0,-49 41 1527 0 0,28-10-23 0 0,24-26-1552 0 0,0-1 0 0 0,1 1 0 0 0,-1 0 0 0 0,1 0 0 0 0,0 0 0 0 0,1-1 0 0 0,0 1 0 0 0,0 0 0 0 0,0-1 0 0 0,1 1 0 0 0,0 0 0 0 0,1-1 0 0 0,-1 0 0 0 0,1 0 0 0 0,0 1 0 0 0,0-2 0 0 0,1 1 0 0 0,0 0 0 0 0,0-1 0 0 0,0 0 0 0 0,1 1 0 0 0,0-2 0 0 0,1 2-85 0 0,76 49 888 0 0,-78-53-869 0 0,-1-1 0 0 0,1 0 0 0 0,0 0 0 0 0,0-1 0 0 0,0 1 0 0 0,1-1 0 0 0,-1 0 0 0 0,0 0 0 0 0,0 0 0 0 0,0-1 0 0 0,0 1 0 0 0,0-1 0 0 0,0 0 0 0 0,0 0 0 0 0,0-1 0 0 0,-1 1 0 0 0,1-1 0 0 0,0 0 0 0 0,-1 0 0 0 0,1 0 0 0 0,-1 0 0 0 0,1 0 0 0 0,-1-1 0 0 0,0 0 0 0 0,0 1 0 0 0,0-1 0 0 0,0-1-19 0 0,0-2 26 0 0,-1 0 0 0 0,1-1 0 0 0,-1 1-1 0 0,0 0 1 0 0,-1-1 0 0 0,1 0 0 0 0,-1 1 0 0 0,0-1 0 0 0,-1 0-1 0 0,0 0 1 0 0,0 1 0 0 0,0-1 0 0 0,-1 0 0 0 0,0 0 0 0 0,-1 1-1 0 0,-1-6-25 0 0,-63-133 411 0 0,31 77-140 0 0,18 49 286 0 0,17 19-516 0 0</inkml:trace>
  <inkml:trace contextRef="#ctx0" brushRef="#br0" timeOffset="31958.682">1781 1245 13168 0 0,'0'0'393'0'0,"0"0"4"0"0,0 0-2 0 0,0 0-40 0 0,0 0-175 0 0,0 4-44 0 0,-3 16 200 0 0,7 4 1839 0 0,17 41 340 0 0,11-78-1695 0 0,-27 8-796 0 0,-1-1 1 0 0,-1 1-1 0 0,1 0 1 0 0,-1-1-1 0 0,0 0 1 0 0,0 0-1 0 0,0 0 1 0 0,-1 0-1 0 0,0 0 1 0 0,0 0-1 0 0,-1-1 0 0 0,1-4-24 0 0,1 1 22 0 0,20-66 180 0 0,-18 55 44 0 0,-6 21-222 0 0,1 0 5 0 0,0 0-4 0 0,0 0 1 0 0,0 0 3 0 0,0 0-2 0 0,0 0 1 0 0,0 0-8 0 0,0 0 1 0 0,1 6 27 0 0,23 86 75 0 0,-17-8 41 0 0,-7-84-159 0 0,0 1 0 0 0,0-1 1 0 0,1 1-1 0 0,-1-1 0 0 0,0 1 1 0 0,1-1-1 0 0,-1 1 0 0 0,0-1 1 0 0,1 0-1 0 0,-1 1 0 0 0,1-1 1 0 0,-1 0-1 0 0,0 1 0 0 0,1-1 1 0 0,-1 0-1 0 0,1 1 0 0 0,-1-1 1 0 0,1 0-1 0 0,0 0 0 0 0,-1 1 1 0 0,1-1-1 0 0,-1 0 1 0 0,1 0-1 0 0,-1 0 0 0 0,1 0 1 0 0,-1 0-1 0 0,1 0 0 0 0,0 0 1 0 0,-1 0-1 0 0,1 0 0 0 0,-1 0 1 0 0,1 0-1 0 0,-1 0 0 0 0,1 0 1 0 0,-1-1-1 0 0,1 1 0 0 0,0 0 1 0 0,-1 0-1 0 0,1-1 0 0 0,-1 1 1 0 0,1 0-1 0 0,-1-1 0 0 0,0 1 1 0 0,1 0-1 0 0,-1-1 0 0 0,1 1 1 0 0,-1-1-1 0 0,0 1 0 0 0,1 0 1 0 0,-1-1-1 0 0,0 1 0 0 0,1-1 1 0 0,-1 1-1 0 0,0-1 0 0 0,0 1 1 0 0,1-1-1 0 0,-1 0 0 0 0,0 1 1 0 0,0-1-1 0 0,0 1 0 0 0,0-1 1 0 0,0 1-1 0 0,0-1-5 0 0,25-38 50 0 0,12-58 86 0 0,11 21-16 0 0,-44 73-68 0 0,-4 3 111 0 0,-1 11-130 0 0,-1 114 126 0 0,26-51 32 0 0,-1 10-19 0 0,-21-75-158 0 0</inkml:trace>
  <inkml:trace contextRef="#ctx0" brushRef="#br0" timeOffset="32675.403">2481 1088 13056 0 0,'0'0'369'0'0,"0"0"4"0"0,0 0-1 0 0,0 0-34 0 0,0 0-172 0 0,0 0-32 0 0,0 0 2 0 0,0 0 48 0 0,0 0 190 0 0,0 0 45 0 0,0 0 5 0 0,0 0-43 0 0,0 0-196 0 0,0 0-50 0 0,0 0-3 0 0,-4-1 20 0 0,-1 0-82 0 0,-1 0-1 0 0,0 1 1 0 0,0 0-1 0 0,1 0 1 0 0,-1 1 0 0 0,0-1-1 0 0,1 1 1 0 0,-1 0-1 0 0,0 1 1 0 0,1-1-1 0 0,-1 1 1 0 0,1 1-1 0 0,0-1 1 0 0,0 1 0 0 0,0-1-1 0 0,0 1 1 0 0,0 1-1 0 0,0-1 1 0 0,1 1-1 0 0,0 0 1 0 0,0 0 0 0 0,0 0-1 0 0,-1 2-69 0 0,4-6 10 0 0,0 1-1 0 0,0 0 0 0 0,0 0 1 0 0,0-1-1 0 0,0 1 1 0 0,0 0-1 0 0,1 0 1 0 0,-1 0-1 0 0,0 0 1 0 0,0 0-1 0 0,1 0 1 0 0,-1 0-1 0 0,1 0 1 0 0,-1 0-1 0 0,1 0 1 0 0,0 0-1 0 0,-1 1 0 0 0,1-1 1 0 0,0 0-1 0 0,0 0 1 0 0,0 0-1 0 0,0 0 1 0 0,0 1-1 0 0,0-1 1 0 0,0 0-1 0 0,0 0 1 0 0,0 0-1 0 0,0 1 1 0 0,1-1-1 0 0,-1 0 1 0 0,0 0-1 0 0,1 0 0 0 0,-1 0 1 0 0,1 0-1 0 0,-1 0 1 0 0,1 0-1 0 0,0 0 1 0 0,0 0-1 0 0,-1 0 1 0 0,1 0-1 0 0,0 0 1 0 0,0 0-1 0 0,0-1 1 0 0,0 1-1 0 0,0 0 1 0 0,0-1-1 0 0,0 1 0 0 0,0-1 1 0 0,0 1-1 0 0,0-1 1 0 0,0 1-1 0 0,0-1 1 0 0,0 1-1 0 0,0-1 1 0 0,1 0-1 0 0,-1 0 1 0 0,1 0-10 0 0,72 5 80 0 0,0-4 3 0 0,-73-1-84 0 0,0-1 6 0 0,0 1 0 0 0,0-1-1 0 0,0 1 1 0 0,0 0 0 0 0,0-1 0 0 0,0 1-1 0 0,0 0 1 0 0,0 0 0 0 0,0-1-1 0 0,0 1 1 0 0,0 0 0 0 0,0 0 0 0 0,0 0-1 0 0,0 0 1 0 0,0 1 0 0 0,0-1 0 0 0,0 0-1 0 0,0 0 1 0 0,0 1 0 0 0,0-1-1 0 0,0 1 1 0 0,0-1 0 0 0,0 0 0 0 0,0 1-1 0 0,0 0 1 0 0,0-1 0 0 0,0 1-1 0 0,0 0 1 0 0,-1-1 0 0 0,1 1 0 0 0,0 0-1 0 0,0 0 1 0 0,-1 0 0 0 0,1-1 0 0 0,-1 1-1 0 0,1 0 1 0 0,-1 0 0 0 0,1 0-1 0 0,-1 0 1 0 0,1 0 0 0 0,-1 0 0 0 0,0 0-1 0 0,0 0 1 0 0,1 0 0 0 0,-1 0-1 0 0,0 1 1 0 0,0-1 0 0 0,0 0 0 0 0,0 0-1 0 0,0 0 1 0 0,-1 0 0 0 0,1 0 0 0 0,0 0-1 0 0,0 0 1 0 0,-1 0 0 0 0,1 0-5 0 0,-12 16 20 0 0,-1 0 0 0 0,-1-2 0 0 0,-1 1 0 0 0,0-2 0 0 0,0 0 0 0 0,-2-1 1 0 0,1 0-1 0 0,-2-2 0 0 0,0 0 0 0 0,-18 8-20 0 0,2 2 37 0 0,-43 8 67 0 0,30-62-45 0 0,28 14-46 0 0,6 4-3 0 0,10 8-4 0 0</inkml:trace>
  <inkml:trace contextRef="#ctx0" brushRef="#br0" timeOffset="33069.538">2523 1006 12760 0 0,'0'0'0'0'0,"0"0"0"0"0,0 0 0 0 0,0 0 296 0 0,0 0 8 0 0,22 0 8 0 0,-17 0-8 0 0,-1 0-192 0 0,0 0 16 0 0,1-2 0 0 0,-1 2-8 0 0,1 0 248 0 0,-1 0 0 0 0,0 0 8 0 0,1-3-8 0 0,-1 3-248 0 0,0-1 16 0 0</inkml:trace>
  <inkml:trace contextRef="#ctx0" brushRef="#br0" timeOffset="33378.394">2744 932 13768 0 0,'0'0'88'0'0,"0"0"1"0"0,0 0 6 0 0,0 0-6 0 0,0 0-25 0 0,0 0-4 0 0,0 0-7 0 0,3 3 33 0 0,11 12 98 0 0,-13-13-144 0 0,-1-1-1 0 0,1 0 1 0 0,0 1 0 0 0,-1-1 0 0 0,1 0 0 0 0,-1 1 0 0 0,0-1 0 0 0,1 1 0 0 0,-1-1 0 0 0,0 0 0 0 0,0 1 0 0 0,0-1 0 0 0,0 1 0 0 0,0-1 0 0 0,0 1 0 0 0,0-1 0 0 0,-1 1 0 0 0,1-1 0 0 0,-1 0 0 0 0,1 1 0 0 0,-1-1 0 0 0,1 0 0 0 0,-1 1 0 0 0,0-1 0 0 0,1 0 0 0 0,-1 0-1 0 0,0 1-39 0 0,-3 5 216 0 0,-8 14 122 0 0,10-20-326 0 0,1 0 1 0 0,0 1-1 0 0,-1-1 1 0 0,1 0-1 0 0,0 1 1 0 0,0-1-1 0 0,0 1 0 0 0,0-1 1 0 0,0 1-1 0 0,0 0 1 0 0,0-1-1 0 0,1 1 1 0 0,-1 0-1 0 0,1-1 1 0 0,-1 1-1 0 0,1 0 1 0 0,-1 0-1 0 0,1 0 1 0 0,0-1-1 0 0,0 1 0 0 0,0 0 1 0 0,0 0-1 0 0,0 0 1 0 0,1 0-1 0 0,-1-1 1 0 0,0 1-1 0 0,1 0 1 0 0,-1 0-1 0 0,1-1 1 0 0,0 1-1 0 0,-1 0 1 0 0,1-1-1 0 0,0 1 1 0 0,1 0-14 0 0,2 1 9 0 0</inkml:trace>
  <inkml:trace contextRef="#ctx0" brushRef="#br0" timeOffset="33766.933">2901 643 11952 0 0,'0'0'145'0'0,"0"0"6"0"0,4 3 1 0 0,34 29 366 0 0,-6 20 247 0 0,-18-33-511 0 0,-1 1 0 0 0,-1 1-1 0 0,-1 0 1 0 0,0 0 0 0 0,-2 1-1 0 0,-1 1 1 0 0,0-1 0 0 0,-2 1-1 0 0,1 7-253 0 0,13 89 589 0 0,-12-90-422 0 0,-2 1-1 0 0,-1 0 1 0 0,-1 1 0 0 0,-2-1 0 0 0,-1 1-1 0 0,-1-1 1 0 0,-2 1 0 0 0,-1-1-1 0 0,-1 0 1 0 0,-2 2-167 0 0,2-15 79 0 0,-1 1 0 0 0,-1-1 0 0 0,0-1 1 0 0,-2 1-1 0 0,1-1 0 0 0,-2 0 0 0 0,0-1 0 0 0,-1 0 0 0 0,-1 1-79 0 0,-78 66 173 0 0,65-64-142 0 0,4-3 6 0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4T12:29:08.324"/>
    </inkml:context>
    <inkml:brush xml:id="br0">
      <inkml:brushProperty name="width" value="0.05" units="cm"/>
      <inkml:brushProperty name="height" value="0.05" units="cm"/>
    </inkml:brush>
  </inkml:definitions>
  <inkml:trace contextRef="#ctx0" brushRef="#br0">34 2408 5320 0 0,'0'0'8'0'0,"0"0"0"0"0,0 0 3 0 0,0 0 7 0 0,-3 4-7 0 0,-23 23 199 0 0,21-29 3883 0 0,19-8-2311 0 0,15-63 1083 0 0,-20 52-1626 0 0,12-44 437 0 0,-7 19-51 0 0,3 11-421 0 0,-8-4-332 0 0,7-3-24 0 0,6-4-143 0 0,0 2-214 0 0,-13 10-6 0 0,26-30 197 0 0,-8 34-249 0 0,16-25-13 0 0,6-14 21 0 0,52-42 427 0 0,-61 80-440 0 0,4-25-28 0 0,-27 40-124 0 0,61-67 105 0 0,-23 4-159 0 0,-23 43-140 0 0,-3-14 86 0 0,-18 34-148 0 0,0 0 0 0 0,1 1-1 0 0,0 1 1 0 0,1-1-1 0 0,1 2 1 0 0,0 0-1 0 0,1 1 1 0 0,1 0-20 0 0,12-12 26 0 0,49-44 46 0 0,-1 0 1 0 0,92-56 62 0 0,-55 51-15 0 0,63-11 33 0 0,97-63 30 0 0,-61 68-80 0 0,-86 42-47 0 0,139-30 73 0 0,-54 36 50 0 0,7-9 226 0 0,-31 37-33 0 0,-27 2-129 0 0,-85-4-95 0 0,-48 1-64 0 0,118-12 144 0 0,-48 16-48 0 0,142 7-19 0 0,83-4 102 0 0,-178 23-15 0 0,79 13 209 0 0,93 46-145 0 0,-80-38-312 0 0,-98-12 0 0 0,38 5 0 0 0,36 18 0 0 0,-82 1 0 0 0,-35 4 0 0 0,6 16 0 0 0,39 28 0 0 0,-113-87 0 0 0,97 89 0 0 0,-17 25 0 0 0,36 12 0 0 0,-12-17 0 0 0,-91-74 0 0 0,8 11 0 0 0,28 65 0 0 0,-23-47 0 0 0,-16-42 0 0 0,-30-18 0 0 0,4 18 0 0 0,7-13 0 0 0,-9-11 0 0 0,-4-2 0 0 0,-1-10 0 0 0,-3-3 0 0 0</inkml:trace>
  <inkml:trace contextRef="#ctx0" brushRef="#br0" timeOffset="7606.856">3539 254 4616 0 0,'0'0'31'0'0,"0"0"-5"0"0,0 0 4 0 0,0 0-6 0 0,0 0-7 0 0,0 0 0 0 0,0 0 6 0 0,0 0 72 0 0,0 0 282 0 0,0 0 71 0 0,0 0 2 0 0,0 0-44 0 0,0 0-220 0 0,2-4-46 0 0,6-11-1 0 0,-6 12 98 0 0,-2 3 379 0 0,0 0 91 0 0,0 0 4 0 0,0 0-95 0 0,0 0-383 0 0,0 0-92 0 0,-16 6 1589 0 0,-32 41-220 0 0,18-11-1047 0 0,22 12 668 0 0,10-46-1082 0 0,-1-1 1 0 0,1 0 0 0 0,0 0 0 0 0,0 0 0 0 0,-1 0 0 0 0,1 0 0 0 0,0 0 0 0 0,0 0 0 0 0,0-1 0 0 0,0 1 0 0 0,0-1 0 0 0,0 0 0 0 0,1 1 0 0 0,-1-1-1 0 0,0 0 1 0 0,0 0 0 0 0,0 0 0 0 0,0-1 0 0 0,0 1 0 0 0,0 0 0 0 0,0-1 0 0 0,0 1 0 0 0,0-1 0 0 0,0 0 0 0 0,0 0 0 0 0,0 1 0 0 0,0-2-50 0 0,-2 2 1 0 0,2-2 69 0 0,1 0-1 0 0,-1-1 1 0 0,0 1 0 0 0,0-1-1 0 0,0 1 1 0 0,-1-1 0 0 0,1 0-1 0 0,-1 0 1 0 0,0 0 0 0 0,1 0 0 0 0,-1 0-1 0 0,0 0 1 0 0,-1 0 0 0 0,1 0-1 0 0,0 0 1 0 0,-1 0 0 0 0,0-1 0 0 0,0 1-1 0 0,0 0 1 0 0,0 0 0 0 0,0 0-1 0 0,-1-1 1 0 0,1 1 0 0 0,-1 0-1 0 0,0 0 1 0 0,0 0 0 0 0,0 0 0 0 0,-1 0-1 0 0,1 0-69 0 0,-1-8 172 0 0,-4-30 223 0 0,5 39-361 0 0,0 0 0 0 0,1 1 0 0 0,-1-1 1 0 0,0 0-1 0 0,0 1 0 0 0,-1-1 0 0 0,1 1 0 0 0,0-1 1 0 0,0 1-1 0 0,-1 0 0 0 0,1-1 0 0 0,-1 1 1 0 0,1 0-1 0 0,-1 0 0 0 0,1 0 0 0 0,-1 0 0 0 0,0 0 1 0 0,0 1-1 0 0,1-1 0 0 0,-1 0 0 0 0,0 1 0 0 0,0-1 1 0 0,0 1-1 0 0,0 0 0 0 0,0-1 0 0 0,1 1 1 0 0,-1 0-1 0 0,0 0 0 0 0,-1 1-34 0 0,-13-4 134 0 0,-40 18 626 0 0,49 23 8 0 0,9-35-729 0 0,0 0-1 0 0,1 0 0 0 0,-1-1 1 0 0,1 1-1 0 0,-1-1 0 0 0,1 1 1 0 0,0-1-1 0 0,0 0 1 0 0,0 0-1 0 0,0 0 0 0 0,0-1 1 0 0,0 1-1 0 0,0-1 0 0 0,1 0 1 0 0,-1 0-1 0 0,1 0 0 0 0,0 0-38 0 0,23-8 492 0 0,-25 6-460 0 0,1 0-1 0 0,0-1 1 0 0,-1 1-1 0 0,1-1 0 0 0,-1 0 1 0 0,1 0-1 0 0,-1 0 1 0 0,0 0-1 0 0,0 0 0 0 0,0-1 1 0 0,0 1-1 0 0,0-1 1 0 0,0 1-1 0 0,-1-1 0 0 0,1 1 1 0 0,-1-1-1 0 0,1 0 1 0 0,-1 0-1 0 0,0 0 0 0 0,-1 0 1 0 0,1 0-1 0 0,0 0 1 0 0,-1 0-1 0 0,0 0 0 0 0,1 0 1 0 0,-1 0-1 0 0,0 0 1 0 0,-1 0-1 0 0,1-3-31 0 0,0 6 40 0 0,0 0-5 0 0,0 0 2 0 0,0 0-5 0 0,0 0-5 0 0,0 0 2 0 0,-45 7 220 0 0,37 4-208 0 0,16-4 142 0 0,11 13-135 0 0,-11-15-48 0 0</inkml:trace>
  <inkml:trace contextRef="#ctx0" brushRef="#br0" timeOffset="22883.744">3514 426 8536 0 0,'0'0'160'0'0,"0"0"0"0"0,0 0 1 0 0,0 0-9 0 0,0 0-56 0 0,0 0-9 0 0,0 0 1 0 0,0 0 18 0 0,0 0 76 0 0,0 0 16 0 0,0 0-3 0 0,0 0-14 0 0,0 0-66 0 0,0 0-14 0 0,0 0-3 0 0,0 0 30 0 0,0 0 129 0 0,0 0 36 0 0,-3-4-2 0 0,-16-17 125 0 0,11-3 711 0 0,8 23-1055 0 0,0 1 0 0 0,-8-4 268 0 0,3 11 85 0 0,1 40 24 0 0,4-48-429 0 0,-1 1 0 0 0,1-1 0 0 0,0 1 0 0 0,0-1 0 0 0,-1 0 0 0 0,1 1 0 0 0,0-1 0 0 0,0 1 0 0 0,0-1 0 0 0,0 0 0 0 0,0 1 0 0 0,0-1 0 0 0,0 0 0 0 0,0 1 0 0 0,0-1 0 0 0,0 1 0 0 0,1-1-1 0 0,-1 0 1 0 0,0 1 0 0 0,0-1 0 0 0,0 1 0 0 0,1-1 0 0 0,-1 1 0 0 0,0-1 0 0 0,1 1 0 0 0,-1-1 0 0 0,0 1 0 0 0,1-1 0 0 0,-1 1 0 0 0,1-1 0 0 0,-1 1 0 0 0,1 0 0 0 0,-1-1 0 0 0,1 1 0 0 0,-1-1 0 0 0,1 1 0 0 0,-1 0 0 0 0,1 0 0 0 0,0-1 0 0 0,-1 1 0 0 0,1 0 0 0 0,-1 0-1 0 0,1 0 1 0 0,0 0 0 0 0,-1 0 0 0 0,1 0 0 0 0,-1 0 0 0 0,1 0 0 0 0,0 0 0 0 0,-1 0 0 0 0,1 0 0 0 0,-1 0 0 0 0,1 0 0 0 0,0 0 0 0 0,-1 1 0 0 0,1-1 0 0 0,-1 0 0 0 0,1 0 0 0 0,-1 1 0 0 0,1-1 0 0 0,0 0 0 0 0,-1 1 0 0 0,0-1 0 0 0,1 1 0 0 0,-1-1 0 0 0,1 0 0 0 0,-1 1-20 0 0,0-10 116 0 0,-1 0 1 0 0,0 0 0 0 0,0 0-1 0 0,-1 0 1 0 0,0 0-1 0 0,-1 1 1 0 0,0-1 0 0 0,0 1-1 0 0,-1 0 1 0 0,0-1 0 0 0,0 2-1 0 0,-4-6-116 0 0,-4-9 419 0 0,12 22-402 0 0,0 1-1 0 0,0-1 1 0 0,0 0-1 0 0,0 1 1 0 0,0-1-1 0 0,0 1 1 0 0,0-1-1 0 0,-1 0 1 0 0,1 1-1 0 0,0-1 1 0 0,0 0-1 0 0,0 1 1 0 0,-1-1-1 0 0,1 0 1 0 0,0 0-1 0 0,-1 1 1 0 0,1-1-1 0 0,0 0 1 0 0,0 0-1 0 0,-1 1 1 0 0,1-1-1 0 0,-1 0 1 0 0,1 0-1 0 0,0 0 1 0 0,-1 1-1 0 0,1-1 1 0 0,0 0-1 0 0,-1 0 1 0 0,1 0-1 0 0,-1 0 1 0 0,1 0-1 0 0,0 0 1 0 0,-1 0-1 0 0,1 0 1 0 0,-1 0-1 0 0,1 0 1 0 0,0 0-1 0 0,-1 0 1 0 0,1 0-1 0 0,0 0 1 0 0,-1-1-1 0 0,1 1 1 0 0,-1 0-1 0 0,1 0 1 0 0,0 0-1 0 0,-1-1 1 0 0,1 1-1 0 0,0 0 1 0 0,-1 0-1 0 0,1 0 1 0 0,0-1-1 0 0,0 1 1 0 0,-1 0-1 0 0,1-1 1 0 0,0 1-1 0 0,0 0 1 0 0,-1-1-1 0 0,1 1 1 0 0,0 0-1 0 0,0-1 1 0 0,0 1-17 0 0,-28 98 614 0 0,27-97-602 0 0,1-1 0 0 0,0 1 0 0 0,0 0 0 0 0,0-1 0 0 0,0 1 0 0 0,0 0 0 0 0,0-1 0 0 0,0 1 0 0 0,0 0 0 0 0,0 0 0 0 0,0-1 0 0 0,0 1 0 0 0,1 0 0 0 0,-1-1 0 0 0,0 1 0 0 0,0 0-1 0 0,1-1 1 0 0,-1 1 0 0 0,1-1 0 0 0,-1 1 0 0 0,0 0 0 0 0,1-1 0 0 0,-1 1 0 0 0,1-1 0 0 0,-1 1 0 0 0,1-1 0 0 0,-1 1 0 0 0,1-1 0 0 0,0 0 0 0 0,-1 1 0 0 0,1-1 0 0 0,-1 0 0 0 0,1 1-1 0 0,0-1 1 0 0,-1 0 0 0 0,1 0 0 0 0,0 1 0 0 0,-1-1 0 0 0,1 0 0 0 0,0 0 0 0 0,0 0 0 0 0,-1 0 0 0 0,1 0 0 0 0,0 0 0 0 0,-1 0 0 0 0,1 0 0 0 0,0-1-12 0 0,34-14 249 0 0,11-43 284 0 0,-45 57-516 0 0,1 0 0 0 0,-1 0 0 0 0,0-1 0 0 0,1 1 0 0 0,-1-1 1 0 0,0 1-1 0 0,0-1 0 0 0,0 1 0 0 0,0-1 0 0 0,0 0 0 0 0,0 0 0 0 0,-1 1 0 0 0,1-1 0 0 0,0 0 0 0 0,-1 0 0 0 0,0 0 0 0 0,1 0 0 0 0,-1 0 0 0 0,0 1 0 0 0,0-1 0 0 0,0 0 0 0 0,0 0 0 0 0,0 0 0 0 0,0 0 0 0 0,-1 0 0 0 0,1 0 0 0 0,-1 0 0 0 0,1 1 0 0 0,-1-1 0 0 0,0-1-17 0 0,0 2 9 0 0,0 0 1 0 0,0 0-1 0 0,0 0 1 0 0,-1 1-1 0 0,1-1 1 0 0,0 0-1 0 0,0 0 1 0 0,-1 1-1 0 0,1-1 1 0 0,0 1-1 0 0,-1-1 0 0 0,1 1 1 0 0,-1-1-1 0 0,1 1 1 0 0,-1 0-1 0 0,1 0 1 0 0,0 0-1 0 0,-1 0 1 0 0,1 0-1 0 0,-1 0 1 0 0,1 0-1 0 0,-1 0 0 0 0,1 1 1 0 0,0-1-1 0 0,-1 0 1 0 0,1 1-1 0 0,-1-1 1 0 0,1 1-1 0 0,0 0 1 0 0,0-1-1 0 0,-1 1 1 0 0,1 0-1 0 0,0 0 0 0 0,0 0 1 0 0,0 0-1 0 0,0 0 1 0 0,0 0-1 0 0,-1 1-9 0 0,-47 44 81 0 0,48-45-73 0 0,-20 38 176 0 0,21-39-167 0 0,0 0 1 0 0,0 0 4 0 0,0 0 1 0 0,0 0-6 0 0,0 0-1 0 0,0 0 0 0 0,0 0 0 0 0,50 16 104 0 0,-47-15-112 0 0,0-1 0 0 0,0 0-1 0 0,0 1 1 0 0,0-1-1 0 0,0 0 1 0 0,0-1 0 0 0,0 1-1 0 0,0-1 1 0 0,0 1-1 0 0,0-1 1 0 0,0 0 0 0 0,0 0-1 0 0,0 0 1 0 0,0 0-1 0 0,-1-1 1 0 0,1 1 0 0 0,0-1-1 0 0,-1 1 1 0 0,1-1 0 0 0,-1 0-1 0 0,0 0 1 0 0,0 0-1 0 0,0-1 1 0 0,2-1-8 0 0,-2 3 4 0 0,0-1 1 0 0,-1 1-1 0 0,1 0 0 0 0,-1-1 0 0 0,1 1 1 0 0,-1-1-1 0 0,1 1 0 0 0,-1-1 0 0 0,0 0 1 0 0,0 1-1 0 0,0-1 0 0 0,0 0 0 0 0,0 0 1 0 0,0 0-1 0 0,0 0 0 0 0,0 0 0 0 0,-1 0 1 0 0,1 0-1 0 0,-1 0 0 0 0,0 0 0 0 0,0 0 1 0 0,0 0-1 0 0,1 0 0 0 0,-2-1 0 0 0,1 1 1 0 0,0 0-1 0 0,0 0 0 0 0,-1 0 0 0 0,1 0 1 0 0,-1 0-1 0 0,0 0 0 0 0,0 0 0 0 0,1 0 1 0 0,-1 0-1 0 0,0 1 0 0 0,-1-1 0 0 0,1 0 1 0 0,0 0-1 0 0,0 1 0 0 0,-1-1 0 0 0,1 1 1 0 0,-2-2-5 0 0,0 2 5 0 0,1 0 0 0 0,-1 0 1 0 0,0 0-1 0 0,0 0 0 0 0,0 0 1 0 0,0 1-1 0 0,0-1 1 0 0,0 1-1 0 0,0 0 0 0 0,0 0 1 0 0,0 0-1 0 0,0 0 0 0 0,0 1 1 0 0,0-1-1 0 0,0 1 1 0 0,1-1-1 0 0,-1 1 0 0 0,0 0 1 0 0,0 0-1 0 0,0 1 0 0 0,1-1 1 0 0,-1 1-1 0 0,1-1 1 0 0,-1 1-1 0 0,1 0 0 0 0,-1-1 1 0 0,1 1-1 0 0,0 1 0 0 0,0-1 1 0 0,0 0-1 0 0,0 0 0 0 0,1 1 1 0 0,-1-1-1 0 0,0 1 1 0 0,1 0-1 0 0,0-1 0 0 0,-1 3-5 0 0,-2 4 10 0 0,3-6-4 0 0</inkml:trace>
  <inkml:trace contextRef="#ctx0" brushRef="#br0" timeOffset="24493.954">3377 766 10248 0 0,'0'0'334'0'0,"0"0"-3"0"0,0 0 2 0 0,0 0-37 0 0,0 0-134 0 0,0 0-36 0 0,0 0-2 0 0,0 0 56 0 0,0 0 188 0 0,0 0 43 0 0,0 0 5 0 0,0 0-41 0 0,0 0-193 0 0,0 0-51 0 0,0 0 5 0 0,0 0 19 0 0,0 0 49 0 0,0 0 12 0 0,0 0 1 0 0,0 0-16 0 0,0 0-81 0 0,0 0-13 0 0,0 0-6 0 0,0 0 5 0 0,0 0-14 0 0,0 0-4 0 0,0 0 1 0 0,0 0-2 0 0,0 0-29 0 0,0 0 2 0 0,0 0-1 0 0,0 0 8 0 0,0 0 17 0 0,0 0 4 0 0,0 0 1 0 0,0 0-3 0 0,0 0-27 0 0,0 0 1 0 0,0 0-1 0 0,0 0-5 0 0,0 0-30 0 0,0 0-8 0 0,0 0 3 0 0,0 0 6 0 0,0 0-11 0 0,0 0 0 0 0,0 0 4 0 0,0 0 6 0 0,0 0 8 0 0,0 0 5 0 0,0 0-1 0 0,0 0 5 0 0,0 0-11 0 0,0 0-1 0 0,0 0-2 0 0,-4-1 7 0 0,3 0-18 0 0,0 1 0 0 0,-1-1 0 0 0,1 1 0 0 0,-1 0 0 0 0,1 0 0 0 0,0 0 0 0 0,-1 0-1 0 0,1 0 1 0 0,-1 0 0 0 0,1 0 0 0 0,0 0 0 0 0,-1 0 0 0 0,1 0 0 0 0,-1 1 0 0 0,1-1-1 0 0,0 1 1 0 0,-1-1 0 0 0,1 1 0 0 0,0-1 0 0 0,0 1 0 0 0,-1 0 0 0 0,1 0 0 0 0,0 0-1 0 0,0-1 1 0 0,0 1 0 0 0,0 0 0 0 0,0 0 0 0 0,0 1 0 0 0,0-1 0 0 0,0 0-1 0 0,0 1-15 0 0,-12 11 666 0 0,13-13-556 0 0,-8 24 381 0 0,4 138 793 0 0,8-82-673 0 0,-4 208 1346 0 0,-8-248-1690 0 0,-2 77 170 0 0,7-5 19 0 0,-3-14-153 0 0,6 191 426 0 0,15-235-678 0 0,-30 73 19 0 0,15-121-70 0 0</inkml:trace>
  <inkml:trace contextRef="#ctx0" brushRef="#br0" timeOffset="25658.624">3002 1967 12360 0 0,'0'0'401'0'0,"0"0"4"0"0,0 0-2 0 0,0 0-42 0 0,0 0-181 0 0,0 0-49 0 0,0 0 5 0 0,0 0 55 0 0,0 0 194 0 0,0 0 54 0 0,0 0 1 0 0,0 0-51 0 0,0 0-201 0 0,0 0-47 0 0,0 0-2 0 0,0 0 3 0 0,0 0 4 0 0,0 0 3 0 0,0 0-2 0 0,0 0-9 0 0,0 0-46 0 0,0 0-12 0 0,0 0 2 0 0,0 0-5 0 0,-1-3-36 0 0,-2-21 287 0 0,33 24-134 0 0,4 31-117 0 0,30 80 38 0 0,-53-87-86 0 0,24 70 208 0 0,-27-56-64 0 0,-7-30-112 0 0,0 0-1 0 0,1 0 0 0 0,0-1 1 0 0,0 1-1 0 0,1-1 0 0 0,-1 1 0 0 0,2-1 1 0 0,-1 0-1 0 0,1 0 0 0 0,0-1 0 0 0,4 6-60 0 0,8 5 447 0 0,2-29 190 0 0,1-55-197 0 0,11-72-61 0 0,-13 80-224 0 0,10 2 62 0 0,1-15 251 0 0,-23 64-380 0 0,-1 5-47 0 0</inkml:trace>
  <inkml:trace contextRef="#ctx0" brushRef="#br0" timeOffset="33156.812">3524 1249 10448 0 0,'0'0'745'0'0,"0"0"4"0"0,0 0-1 0 0,0 0-96 0 0,0 0-416 0 0,0 0-96 0 0,0 0-1 0 0,0 0 26 0 0,0 0 94 0 0,0 0 28 0 0,0 0 1 0 0,0 0-30 0 0,0 0-115 0 0,0 0-26 0 0,0 0-1 0 0,0 0 2 0 0,0 0-29 0 0,0 0-2 0 0,0-4 1 0 0,-1-21 161 0 0,1 25-196 0 0,0 0-35 0 0,0 0-10 0 0,15-9 56 0 0,-7 0 9 0 0,-7 9-70 0 0,0 0-1 0 0,-1 0 1 0 0,1 1 0 0 0,0-1 0 0 0,-1 0 0 0 0,1 0 0 0 0,0 1-1 0 0,-1-1 1 0 0,1 0 0 0 0,0 1 0 0 0,-1-1 0 0 0,1 0-1 0 0,-1 1 1 0 0,1-1 0 0 0,-1 1 0 0 0,1-1 0 0 0,-1 1 0 0 0,1-1-1 0 0,-1 1 1 0 0,1 0 0 0 0,-1-1 0 0 0,0 1 0 0 0,1 0-1 0 0,-1-1 1 0 0,0 1 0 0 0,0 0 0 0 0,0-1 0 0 0,1 1 0 0 0,-1 0-1 0 0,0-1 1 0 0,0 1 0 0 0,0 0 0 0 0,0-1 0 0 0,0 1-1 0 0,0 0 1 0 0,0 0 0 0 0,0-1 0 0 0,0 1 0 0 0,-1 0 0 0 0,1-1-1 0 0,0 1 1 0 0,0 0 0 0 0,-1-1 0 0 0,1 1 0 0 0,0 0-1 0 0,-1-1 1 0 0,1 1-3 0 0,0-1 1 0 0,-17 123 419 0 0,8-45 400 0 0,11-25 228 0 0,-5-19-357 0 0,-3-17-53 0 0,4-17-582 0 0</inkml:trace>
  <inkml:trace contextRef="#ctx0" brushRef="#br0" timeOffset="33717.96">3488 1239 10448 0 0,'0'0'536'0'0,"0"0"1"0"0,0 0 4 0 0,0 0-69 0 0,0 0-262 0 0,0 0-66 0 0,0 0 0 0 0,0 0 17 0 0,0 0 72 0 0,0 0 27 0 0,0 0-1 0 0,0 0-23 0 0,0 0-103 0 0,0 0-15 0 0,0 0 0 0 0,0 0-3 0 0,0 0 4 0 0,0 0 2 0 0,0 0 6 0 0,0 0-9 0 0,0 0-36 0 0,0 0-10 0 0,0 0 1 0 0,0 0-2 0 0,0 0-29 0 0,0 0 2 0 0,0 0-2 0 0,0 0-5 0 0,0 0-8 0 0,0 0 6 0 0,5-2-6 0 0,11-8 31 0 0,-1 0 0 0 0,0-1 0 0 0,-1-1 0 0 0,0 0 0 0 0,-1-1 0 0 0,-1 0 0 0 0,8-11-60 0 0,24-24 218 0 0,-10 32 60 0 0,-32 16-221 0 0</inkml:trace>
  <inkml:trace contextRef="#ctx0" brushRef="#br0" timeOffset="34319.924">3506 1366 6824 0 0,'0'0'497'0'0,"0"0"4"0"0,0 0-2 0 0,0 0-59 0 0,0 0-247 0 0,0 0-51 0 0,0 0 2 0 0,0 0 20 0 0,0 0 78 0 0,0 0 17 0 0,0 0 2 0 0,0 0-27 0 0,0 0-97 0 0,0 0-20 0 0,0 0-2 0 0,0 0-3 0 0,0 0-25 0 0,0 0-7 0 0,0 0 1 0 0,0 0 0 0 0,0 0-19 0 0,0 0-8 0 0,0 0-3 0 0,0 0-3 0 0,0 0-24 0 0,0 0-3 0 0,0 0-3 0 0,0 0-4 0 0,0 0-2 0 0,0 0 8 0 0,0 0-2 0 0,5-3-4 0 0,71-36 14 0 0,-18-2 99 0 0,-17 9-55 0 0,-25 19-8 0 0,-15 12-49 0 0</inkml:trace>
  <inkml:trace contextRef="#ctx0" brushRef="#br0" timeOffset="37791.924">3438 286 7632 0 0,'0'0'512'0'0,"0"0"0"0"0,0 0 0 0 0,0 0-62 0 0,0 0-244 0 0,0 0-62 0 0,0 0 0 0 0,0-4 74 0 0,0-30 3364 0 0,-22 39-1353 0 0,-25 27-1611 0 0,25-5-379 0 0,12-7 165 0 0,11-18-380 0 0,1 0 0 0 0,-1-1 1 0 0,1 1-1 0 0,0-1 0 0 0,-1 0 0 0 0,1 1 0 0 0,0-1 0 0 0,0 0 0 0 0,0 0 0 0 0,0 0 1 0 0,0-1-1 0 0,0 1 0 0 0,0 0 0 0 0,0-1 0 0 0,0 1 0 0 0,0-1 0 0 0,0 0 0 0 0,0 1 1 0 0,1-1-1 0 0,-1 0 0 0 0,0 0 0 0 0,0-1 0 0 0,0 1 0 0 0,0 0 0 0 0,0-1 1 0 0,1 1-1 0 0,-1-1 0 0 0,0 0 0 0 0,0 0 0 0 0,0 0 0 0 0,-1 0 0 0 0,1 0 0 0 0,0 0 1 0 0,0 0-1 0 0,0 0 0 0 0,-1-1 0 0 0,1 1 0 0 0,-1-1 0 0 0,1 1 0 0 0,-1-1 0 0 0,1 0-24 0 0,22-29 370 0 0,-16-20 111 0 0,-7 49-460 0 0,-1 0 0 0 0,0 0 0 0 0,0 1 0 0 0,0-1 0 0 0,0 0 0 0 0,0 1 0 0 0,0-1 0 0 0,0 0 0 0 0,0 0 0 0 0,-1 1 0 0 0,1-1 1 0 0,-1 0-1 0 0,0 1 0 0 0,1-1 0 0 0,-1 1 0 0 0,0-1 0 0 0,0 1 0 0 0,0-1 0 0 0,0 1 0 0 0,0-1 0 0 0,0 1 0 0 0,0 0 0 0 0,0 0 0 0 0,-1 0 0 0 0,1-1 0 0 0,0 1 0 0 0,-1 0-21 0 0,-34 0 296 0 0,-17 32-88 0 0,10 20 23 0 0,42-50-221 0 0,0-1 1 0 0,0 1 0 0 0,0 0 0 0 0,0 0-1 0 0,0 0 1 0 0,0 0 0 0 0,0 0 0 0 0,1 0-1 0 0,-1 0 1 0 0,0 0 0 0 0,1 1-1 0 0,-1-1 1 0 0,1 0 0 0 0,-1 0 0 0 0,1 0-1 0 0,0 1 1 0 0,-1-1 0 0 0,1 0-1 0 0,0 0 1 0 0,0 1 0 0 0,0-1 0 0 0,0 0-1 0 0,0 1 1 0 0,0-1 0 0 0,0 0 0 0 0,0 0-1 0 0,1 1 1 0 0,-1-1 0 0 0,0 0-1 0 0,1 0 1 0 0,-1 1 0 0 0,1-1 0 0 0,0 0-1 0 0,-1 0 1 0 0,1 0 0 0 0,0 0 0 0 0,-1 0-1 0 0,1 0 1 0 0,0 0 0 0 0,0 0-1 0 0,0 0 1 0 0,0 0 0 0 0,0 0 0 0 0,0-1-1 0 0,0 1 1 0 0,0 0-11 0 0,61 33 224 0 0,-55-34-197 0 0,1 0 0 0 0,-1 0 0 0 0,1-1-1 0 0,-1 0 1 0 0,0 0 0 0 0,0-1 0 0 0,1 1 0 0 0,-1-2 0 0 0,0 1-1 0 0,0-1 1 0 0,-1 0 0 0 0,1 0 0 0 0,-1-1 0 0 0,1 0 0 0 0,1-2-27 0 0,22-34 142 0 0,-28 38-134 0 0,-1 0-1 0 0,0 0 0 0 0,1 0 0 0 0,-1 0 1 0 0,0 0-1 0 0,0-1 0 0 0,0 1 0 0 0,-1 0 1 0 0,1-1-1 0 0,0 1 0 0 0,-1 0 1 0 0,0-1-1 0 0,1 1 0 0 0,-1-1 0 0 0,0 1 1 0 0,0-1-1 0 0,0 1 0 0 0,-1-1 0 0 0,1 1 1 0 0,-1 0-1 0 0,1-1 0 0 0,-1 1 1 0 0,0 0-1 0 0,0-1 0 0 0,0 1 0 0 0,0 0 1 0 0,0 0-1 0 0,0 0 0 0 0,-1 0 0 0 0,1 0 1 0 0,-2-2-8 0 0,-58 0 117 0 0,55 6-110 0 0,0 0 1 0 0,1 0-1 0 0,-1 1 1 0 0,0 0-1 0 0,1 0 1 0 0,0 1-1 0 0,-1-1 1 0 0,1 1-1 0 0,1 1 0 0 0,-1-1 1 0 0,0 0-1 0 0,-1 4-7 0 0,-20 32 64 0 0,25-40-61 0 0,1 1-1 0 0,-1-1 0 0 0,1 1 0 0 0,0-1 1 0 0,-1 1-1 0 0,1 0 0 0 0,0-1 0 0 0,0 1 1 0 0,-1-1-1 0 0,1 1 0 0 0,0 0 0 0 0,0-1 1 0 0,0 1-1 0 0,0 0 0 0 0,0-1 0 0 0,0 1 1 0 0,0-1-1 0 0,0 1 0 0 0,0 0 0 0 0,0-1 1 0 0,0 1-1 0 0,0 0 0 0 0,1-1 0 0 0,-1 1 1 0 0,0-1-1 0 0,0 1 0 0 0,1 0 0 0 0,-1-1 1 0 0,0 1-1 0 0,1-1 0 0 0,-1 1 1 0 0,0-1-1 0 0,1 1 0 0 0,-1-1 0 0 0,1 1 1 0 0,-1-1-1 0 0,1 0 0 0 0,-1 1 0 0 0,1-1 1 0 0,-1 0-1 0 0,1 1 0 0 0,-1-1 0 0 0,1 0 1 0 0,0 1-1 0 0,-1-1 0 0 0,1 0 0 0 0,0 0 1 0 0,-1 0-1 0 0,1 0 0 0 0,-1 0 0 0 0,1 0 1 0 0,0 0-3 0 0,38 19 65 0 0,-34-19-54 0 0,-1 0-1 0 0,1 1 1 0 0,-1-2-1 0 0,1 1 1 0 0,-1-1-1 0 0,1 1 1 0 0,-1-1-1 0 0,1 0 1 0 0,-1-1 0 0 0,0 1-1 0 0,0-1 1 0 0,1 0-1 0 0,-1 0 1 0 0,0 0-1 0 0,-1-1 1 0 0,1 1 0 0 0,0-1-1 0 0,-1 0 1 0 0,1 0-1 0 0,-1 0 1 0 0,0 0-1 0 0,0-1 1 0 0,0 0 0 0 0,-1 1-1 0 0,1-1 1 0 0,0-3-11 0 0,5-6 39 0 0,-8-16 74 0 0,0 27-107 0 0,-1 0 1 0 0,0 1 0 0 0,1-1 0 0 0,-1 0-1 0 0,0 0 1 0 0,0 1 0 0 0,0-1-1 0 0,0 1 1 0 0,0-1 0 0 0,0 1 0 0 0,0-1-1 0 0,-1 1 1 0 0,1 0 0 0 0,-1 0-1 0 0,1-1 1 0 0,-1 1 0 0 0,1 0 0 0 0,-1 0-1 0 0,1 0 1 0 0,-1 1 0 0 0,0-1-1 0 0,0 0 1 0 0,1 1 0 0 0,-1-1 0 0 0,0 1-1 0 0,0-1-6 0 0,-44 9 111 0 0,11 25-39 0 0,6 2-13 0 0,23-23 11 0 0,6-12-62 0 0</inkml:trace>
  <inkml:trace contextRef="#ctx0" brushRef="#br0" timeOffset="43289.708">4129 787 6824 0 0,'0'0'1250'0'0,"0"0"9"0"0,0 0-7 0 0,0 0-193 0 0,0 0-782 0 0,0 0-190 0 0,0 0 1 0 0,0 0 92 0 0,0 0 368 0 0,0 0 90 0 0,0 0-2 0 0,0 0-74 0 0,0 0-334 0 0,0 0-84 0 0,0 0 0 0 0,0 0-14 0 0,0 0-52 0 0,3-4-14 0 0,8-33 249 0 0,-11 37-312 0 0,0 0-18 0 0,0 0-3 0 0,0 0-7 0 0,0 0 9 0 0,0 0 0 0 0,0 0-3 0 0,0-17-59 0 0,-18 61 1878 0 0,7 64-366 0 0,0-26-221 0 0,7 4 454 0 0,-5-19-875 0 0,-2 13 34 0 0,-2-4-88 0 0,-3-7-347 0 0,4-23-138 0 0,3 20-98 0 0,13-5 18 0 0,-13 29-1 0 0,3-39-136 0 0,3 89-4 0 0,-6-95-80 0 0,-17 29-220 0 0,20-45-26 0 0,-5 9 50 0 0,10 11-77 0 0,1-14 254 0 0,9 28 67 0 0,-9-58 2 0 0,0-1 0 0 0</inkml:trace>
  <inkml:trace contextRef="#ctx0" brushRef="#br0" timeOffset="44052.929">3827 1995 10448 0 0,'0'0'337'0'0,"0"0"6"0"0,0 0-1 0 0,0 0-39 0 0,0 0-140 0 0,0 0-37 0 0,0 0-2 0 0,0 0 47 0 0,0 0 152 0 0,0 0 37 0 0,0 0 0 0 0,0 0-39 0 0,0 0-154 0 0,0 0-38 0 0,0 0 6 0 0,0 0 19 0 0,0 0 77 0 0,0 0 22 0 0,0 0-1 0 0,0 0-17 0 0,0 0-102 0 0,0 0-17 0 0,0 0-1 0 0,0 0 9 0 0,0 0 23 0 0,4-2 5 0 0,11-4 2 0 0,4 22 357 0 0,36 35 233 0 0,9 22-328 0 0,-38-18 109 0 0,-8-28 91 0 0,-18-27-511 0 0,0 0-7 0 0,0 0-26 0 0,0 0-3 0 0,0-21 628 0 0,20-66-310 0 0,17-67 276 0 0,-19 122-378 0 0,-15 30-252 0 0</inkml:trace>
  <inkml:trace contextRef="#ctx0" brushRef="#br0" timeOffset="45649.311">4458 1239 10952 0 0,'0'0'377'0'0,"0"0"6"0"0,0 0 1 0 0,0 0-42 0 0,0 0-164 0 0,0 0-42 0 0,0 0 0 0 0,0 0 40 0 0,0 0 161 0 0,0 0 44 0 0,0 0-1 0 0,0 0-34 0 0,0 0-173 0 0,0 0-38 0 0,0 0 1 0 0,0 0 5 0 0,0 0 23 0 0,0 0 9 0 0,0 0-3 0 0,0-4-16 0 0,0 3-126 0 0,0-1-1 0 0,0 1 1 0 0,0-1 0 0 0,0 1-1 0 0,0 0 1 0 0,0-1-1 0 0,0 1 1 0 0,-1-1-1 0 0,1 1 1 0 0,0 0 0 0 0,-1-1-1 0 0,1 1 1 0 0,-1 0-1 0 0,0 0 1 0 0,1-1-1 0 0,-1 1 1 0 0,0 0 0 0 0,0 0-1 0 0,0 0 1 0 0,0 0-1 0 0,0 0 1 0 0,0 0 0 0 0,0 0-1 0 0,0 0 1 0 0,0 0-1 0 0,0 1 1 0 0,-1-1-1 0 0,1 0 1 0 0,0 1 0 0 0,0-1-1 0 0,-1 1 1 0 0,1-1-1 0 0,-1 1 1 0 0,1 0-1 0 0,-1-1-27 0 0,-103-1 960 0 0,64 40-562 0 0,7 31 420 0 0,24-20-266 0 0,3-9 42 0 0,19 2-110 0 0,50 28 478 0 0,-11-38-400 0 0,-47-32-533 0 0,0 0 0 0 0,0-1 0 0 0,0 0 0 0 0,0 0 0 0 0,0 0 0 0 0,0 0 0 0 0,0-1-1 0 0,-1 1 1 0 0,1-1 0 0 0,0 0 0 0 0,-1 0 0 0 0,0-1 0 0 0,1 1 0 0 0,-1-1 0 0 0,0 1 0 0 0,0-1 0 0 0,0 0 0 0 0,-1 0 0 0 0,1-1 0 0 0,-1 1 0 0 0,0 0 0 0 0,1-1 0 0 0,-2 1 0 0 0,1-1 0 0 0,0 0 0 0 0,-1 0 0 0 0,1 1 0 0 0,-1-1 0 0 0,0 0 0 0 0,0-2-29 0 0,3-3 52 0 0,1-4 21 0 0,-1-1 0 0 0,0 0 0 0 0,-1 0-1 0 0,0 0 1 0 0,-1 0 0 0 0,-1 0 0 0 0,0 0 0 0 0,-1 0 0 0 0,-1-15-73 0 0,1-2 87 0 0,-18-40 310 0 0,9 65-73 0 0,12 170-32 0 0,24-103-156 0 0,-25-55-124 0 0,0 0 1 0 0,1 0 0 0 0,0-1-1 0 0,0 1 1 0 0,1-1-1 0 0,-1 1 1 0 0,1-1 0 0 0,0 0-1 0 0,1 0 1 0 0,-1-1-1 0 0,1 1 1 0 0,0-1 0 0 0,0 0-1 0 0,1 0 1 0 0,-1-1-1 0 0,1 1-12 0 0,-1-1 8 0 0</inkml:trace>
  <inkml:trace contextRef="#ctx0" brushRef="#br0" timeOffset="47363.941">4623 1180 11256 0 0,'0'0'433'0'0,"0"0"6"0"0,0 0 1 0 0,0 0-52 0 0,0 0-206 0 0,0 0-42 0 0,0 0-1 0 0,0 0-8 0 0,0 0-47 0 0,0 0-12 0 0,0 0 1 0 0,0 0 0 0 0,0 0-18 0 0,0 0-3 0 0,0 0-7 0 0,0 0 1 0 0,0 0-30 0 0,0 0-8 0 0,0 0-7 0 0,0 0-26 0 0,0 0-6 0 0,0 0 6 0 0,0 0-1 0 0,0 0-3 0 0,0 0 4 0 0,4 0 1 0 0,52-11-176 0 0,-36 11 90 0 0,-18 0 92 0 0</inkml:trace>
  <inkml:trace contextRef="#ctx0" brushRef="#br0" timeOffset="47984.552">4624 1279 7736 0 0,'0'0'160'0'0,"0"0"0"0"0,0 0 2 0 0,0 0-4 0 0,0 0-61 0 0,0 0-10 0 0,0 0 2 0 0,0 0 32 0 0,0 0 111 0 0,0 0 36 0 0,0 0-1 0 0,0 0-23 0 0,0 0-105 0 0,0 0-26 0 0,0 0 4 0 0,0 0 10 0 0,0 0 53 0 0,0 0 16 0 0,0 0-7 0 0,3-2-10 0 0,28-8 485 0 0,3-5 124 0 0,-3-1-221 0 0,-26 16-543 0 0</inkml:trace>
  <inkml:trace contextRef="#ctx0" brushRef="#br0" timeOffset="48372.439">4929 1181 7024 0 0,'0'0'200'0'0,"0"0"-2"0"0,0 0-2 0 0,0 0-9 0 0,0 0-71 0 0,0 0-15 0 0,0 0-1 0 0,0 0 28 0 0,0 0 78 0 0,0 0 18 0 0,0 0 0 0 0,0 0-20 0 0,0 0-79 0 0,0 0-16 0 0,0 0-2 0 0,4-3 9 0 0,33-19 559 0 0,-7 11-243 0 0,9-6 72 0 0,-22 7-210 0 0,-15 10-244 0 0</inkml:trace>
  <inkml:trace contextRef="#ctx0" brushRef="#br0" timeOffset="49934.443">5386 862 8536 0 0,'0'0'194'0'0,"0"0"12"0"0,0-4 2 0 0,1 1-113 0 0,-1-1 1 0 0,0 1 0 0 0,0-1-1 0 0,-1 1 1 0 0,1-1 0 0 0,-1 1-1 0 0,0-1 1 0 0,0 1 0 0 0,0 0 0 0 0,0-1-1 0 0,0 1 1 0 0,-1 0 0 0 0,1 0-1 0 0,-1 0 1 0 0,0 0 0 0 0,0 0-1 0 0,0 0 1 0 0,0 1 0 0 0,-1-1-1 0 0,1 1 1 0 0,-2-1-96 0 0,-9-2 150 0 0,-42 1 1396 0 0,44 9-1397 0 0,-38 32 565 0 0,-9 28 494 0 0,51-23-530 0 0,7-42-659 0 0,0 0 10 0 0,0 0 29 0 0,0 0 6 0 0,22 21 153 0 0,53 6 183 0 0,-72-26-363 0 0,-1 0 0 0 0,0 0 0 0 0,1 0 1 0 0,-1-1-1 0 0,1 1 0 0 0,-1-1 0 0 0,1 0 1 0 0,-1 0-1 0 0,1 0 0 0 0,-1 0 0 0 0,1 0 0 0 0,-1 0 1 0 0,1-1-1 0 0,-1 1 0 0 0,0-1 0 0 0,1 1 1 0 0,-1-1-1 0 0,1 0 0 0 0,-1 0 0 0 0,0 0 0 0 0,0-1 1 0 0,0 1-1 0 0,0 0 0 0 0,0-1 0 0 0,0 1 0 0 0,0-1 1 0 0,0 0-1 0 0,0 0 0 0 0,-1 0 0 0 0,1 0 1 0 0,-1 0-1 0 0,1 0 0 0 0,-1 0 0 0 0,0 0 0 0 0,1-1-37 0 0,1-5 90 0 0,2-30 508 0 0,-7 38-568 0 0,0 1-1 0 0,0 0 0 0 0,1-1 1 0 0,-1 1-1 0 0,0 0 0 0 0,0 0 1 0 0,1 0-1 0 0,-1 1 1 0 0,1-1-1 0 0,-1 0 0 0 0,1 0 1 0 0,-1 1-1 0 0,1-1 0 0 0,0 1 1 0 0,-1 0-1 0 0,1-1 0 0 0,0 1 1 0 0,0 0-1 0 0,0-1 0 0 0,1 1 1 0 0,-1 0-1 0 0,0 0 0 0 0,1 0 1 0 0,-1 0-30 0 0,-3 5 67 0 0,-6 12 36 0 0,1 1 0 0 0,1 0-1 0 0,0 0 1 0 0,1 1 0 0 0,2 0-1 0 0,0 0 1 0 0,1 0 0 0 0,-1 21-103 0 0,-8 108 389 0 0,16-61 355 0 0,1-93-719 0 0</inkml:trace>
  <inkml:trace contextRef="#ctx0" brushRef="#br0" timeOffset="50229.656">5633 927 14672 0 0,'0'0'326'0'0,"0"0"-4"0"0,0 0-1 0 0,0 0-28 0 0,0 0-133 0 0,0 0-37 0 0,0 0 4 0 0,0 0 34 0 0,0 0 135 0 0,0 0 37 0 0,0 0-1 0 0,0 0-27 0 0,0 0-142 0 0,0 0-40 0 0,-3-2 5 0 0,-51-9 880 0 0,54 11-935 0 0,-3 0-44 0 0,2 0-21 0 0</inkml:trace>
  <inkml:trace contextRef="#ctx0" brushRef="#br0" timeOffset="51034.373">5676 859 11760 0 0,'0'0'296'0'0,"0"0"0"0"0,0 0 1 0 0,0 0-26 0 0,0 0-125 0 0,0 0-20 0 0,0 0 2 0 0,0 0 18 0 0,0 0 76 0 0,0 0 18 0 0,0 0 1 0 0,0 0-18 0 0,0 0-94 0 0,0 0-20 0 0,0 4-1 0 0,-1-2-77 0 0,0 1 0 0 0,1 0 0 0 0,0-1-1 0 0,0 1 1 0 0,-1 0 0 0 0,2-1 0 0 0,-1 1 0 0 0,0 0-1 0 0,0-1 1 0 0,1 1 0 0 0,0 0 0 0 0,-1-1-1 0 0,1 1 1 0 0,0-1 0 0 0,0 1 0 0 0,0-1 0 0 0,1 0-1 0 0,-1 1 1 0 0,0-1 0 0 0,1 0 0 0 0,0 0 0 0 0,0 0-31 0 0,32 32 273 0 0,32 4 24 0 0,11-1 86 0 0,6 2-207 0 0,-81-38-164 0 0,1 1 0 0 0,-1 0 0 0 0,1-1 0 0 0,-1 1 0 0 0,1 0 0 0 0,-1 1 0 0 0,0-1 0 0 0,0 0 0 0 0,0 1 0 0 0,0-1 0 0 0,-1 1 0 0 0,1 0 0 0 0,0-1 0 0 0,-1 1 0 0 0,0 0 0 0 0,0 0 0 0 0,0 0 0 0 0,0 0 0 0 0,0 0 0 0 0,-1 0 0 0 0,1 0 0 0 0,-1 0 0 0 0,0 0 0 0 0,0 0 0 0 0,0 1 0 0 0,0 1-12 0 0,-4 3 23 0 0,0 0 1 0 0,0 1-1 0 0,-1-1 0 0 0,0-1 1 0 0,0 1-1 0 0,-1-1 1 0 0,0 0-1 0 0,0 0 1 0 0,-1-1-1 0 0,0 0 0 0 0,0 0 1 0 0,0 0-1 0 0,-1-1 1 0 0,0 0-1 0 0,0 0 0 0 0,0-1-23 0 0,-67 23 395 0 0,73-27-362 0 0,-1 0 1 0 0,1 1-1 0 0,-1-1 0 0 0,1 0 1 0 0,-1-1-1 0 0,1 1 0 0 0,-1 0 0 0 0,1-1 1 0 0,-1 1-1 0 0,1-1 0 0 0,0 0 1 0 0,-1 0-1 0 0,1 0 0 0 0,0 0 0 0 0,-1 0 1 0 0,1 0-1 0 0,0-1 0 0 0,0 1 1 0 0,0-1-1 0 0,0 1 0 0 0,1-1 0 0 0,-1 0 1 0 0,0 0-1 0 0,1 0 0 0 0,-1 0 1 0 0,1 0-1 0 0,0 0 0 0 0,-1 0 0 0 0,1-1-33 0 0,-2-5 58 0 0,0 0-1 0 0,1-1 0 0 0,0 0 0 0 0,1 1 0 0 0,0-1 0 0 0,0 0 1 0 0,1 1-1 0 0,0-1 0 0 0,0 0 0 0 0,1 0 0 0 0,1 1 0 0 0,-1-1 0 0 0,1 0 1 0 0,0 1-1 0 0,2-3-57 0 0,8-25 106 0 0,2 0 0 0 0,1 1 1 0 0,2 0-1 0 0,1 2 0 0 0,2 0 0 0 0,1 1 1 0 0,4-2-107 0 0,9-29 166 0 0,-35 4 9 0 0,-16 25-94 0 0,15 31-76 0 0,0 1-1 0 0,0-1 1 0 0,0 1-1 0 0,0 0 1 0 0,0 0-1 0 0,-1 0 1 0 0,1 0-1 0 0,-1 0 1 0 0,1 0-1 0 0,-1 0 1 0 0,0 1-1 0 0,0 0 1 0 0,0-1-1 0 0,1 1 1 0 0,-1 0-1 0 0,-1 0 1 0 0,1 1-1 0 0,0-1 1 0 0,0 1-1 0 0,0-1 1 0 0,0 1-1 0 0,0 0 1 0 0,0 0-1 0 0,-1 0 1 0 0,1 1-1 0 0,0-1 1 0 0,0 1-1 0 0,0 0 1 0 0,0 0-1 0 0,0 0 1 0 0,0 0-1 0 0,0 0 1 0 0,0 0-1 0 0,0 1 1 0 0,1 0-1 0 0,-1-1 1 0 0,1 1-1 0 0,-3 2-4 0 0,-71 73 165 0 0,67-69-141 0 0</inkml:trace>
  <inkml:trace contextRef="#ctx0" brushRef="#br0" timeOffset="51591.706">5550 1083 8744 0 0,'0'0'592'0'0,"0"0"0"0"0,0 0 1 0 0,0 0-70 0 0,0 0-303 0 0,0 0-76 0 0,0 0 0 0 0,0 0 20 0 0,0 0 82 0 0,0 0 32 0 0,0 0 2 0 0,1-4-28 0 0,5-66 1289 0 0,-6 70-1444 0 0,0 0-18 0 0,0 0-2 0 0,-30 29 941 0 0,-6 13-770 0 0,31-30 4 0 0,6-11 248 0 0,8-7-91 0 0,-5 4-374 0 0,-1 0-1 0 0,1-1 1 0 0,-1 1 0 0 0,0-1 0 0 0,0 0-1 0 0,0 0 1 0 0,0-1 0 0 0,0 1 0 0 0,-1 0-1 0 0,1-1 1 0 0,-1 1 0 0 0,0-1-1 0 0,0 0 1 0 0,-1 0 0 0 0,1 0 0 0 0,-1 0-1 0 0,1 0-34 0 0,9-17 504 0 0,-11 20-483 0 0,0 1-1 0 0,0-1 1 0 0,1 0 0 0 0,-1 0-1 0 0,0 1 1 0 0,0-1-1 0 0,0 0 1 0 0,0 0-1 0 0,0 0 1 0 0,0 1-1 0 0,0-1 1 0 0,-1 0-1 0 0,1 0 1 0 0,0 0-1 0 0,0 1 1 0 0,-1-1-1 0 0,1 0 1 0 0,0 1-1 0 0,-1-1 1 0 0,1 0-1 0 0,0 1 1 0 0,-1-1-1 0 0,1 0 1 0 0,-1 1-1 0 0,0-1 1 0 0,1 1-1 0 0,-1-1 1 0 0,1 1-1 0 0,-1-1 1 0 0,0 1 0 0 0,1-1-1 0 0,-1 1 1 0 0,0-1-1 0 0,1 1 1 0 0,-1 0-1 0 0,0 0 1 0 0,0-1-1 0 0,1 1 1 0 0,-1 0-1 0 0,0 0 1 0 0,0 0-21 0 0,-6 25 282 0 0,-1-9-196 0 0,4-6-40 0 0</inkml:trace>
  <inkml:trace contextRef="#ctx0" brushRef="#br0" timeOffset="68019.526">3691 225 2904 0 0,'0'0'315'0'0,"0"0"9"0"0,0 0-2 0 0,0 0-30 0 0,0 0-136 0 0,0 0-29 0 0,0 0 0 0 0,0 0 57 0 0,0 0 250 0 0,0 0 67 0 0,0 0-2 0 0,0 0-59 0 0,0 0-247 0 0,0 0-51 0 0,0 0 2 0 0,0 0 8 0 0,0 0 32 0 0,0 0 9 0 0,0 0 6 0 0,0 0-17 0 0,0 0-67 0 0,0 0-14 0 0,0 0-3 0 0,0 0 8 0 0,0 0 45 0 0,0 0 14 0 0,0 0-3 0 0,0 0-16 0 0,0 0-51 0 0,0 0-7 0 0,0 0 5 0 0,0 0-3 0 0,0 0-1 0 0,0 0 6 0 0,0 0 1 0 0,0 0-7 0 0,0 0-25 0 0,0 0-3 0 0,0 0-2 0 0,0 0 0 0 0,0 0-17 0 0,0 0-7 0 0,0 0 2 0 0,0 0-3 0 0,0 0-4 0 0,0 0-4 0 0,0 0-1 0 0,0 0 4 0 0,0 0-1 0 0,0 0 8 0 0,0 0-2 0 0,0 0-2 0 0,0 0-2 0 0,0 0-3 0 0,0 0 2 0 0,0 0 5 0 0,0 0 30 0 0,0 0 8 0 0,0 0 0 0 0,0 0-6 0 0,0 0-18 0 0,4 0 4 0 0,102-12 1014 0 0,61 2 800 0 0,-112 11-1164 0 0,58-18 266 0 0,576 17 3481 0 0,-597 8-4255 0 0,52-14 40 0 0,-31 15-86 0 0,-31-5-38 0 0,17 2 74 0 0,-4-2 64 0 0,-89-4-232 0 0</inkml:trace>
  <inkml:trace contextRef="#ctx0" brushRef="#br0" timeOffset="68765.568">5359 35 10448 0 0,'0'0'464'0'0,"0"0"1"0"0,0 0 6 0 0,-5 1-55 0 0,-47 15 664 0 0,34-14 1814 0 0,22 12-2483 0 0,154 32 109 0 0,-38-31-242 0 0,-65-5-144 0 0,-29 6 119 0 0,-26-16-218 0 0,0 0-6 0 0,-25 26 400 0 0,-39-1-74 0 0,-21 17 300 0 0,38-20-31 0 0,41-20-159 0 0,12-3-338 0 0,-6 1-81 0 0</inkml:trace>
  <inkml:trace contextRef="#ctx0" brushRef="#br0" timeOffset="69762.26">6080 108 10448 0 0,'0'0'360'0'0,"0"0"-2"0"0,0 0-2 0 0,0 0-30 0 0,0 0-157 0 0,0 0-34 0 0,0 0 1 0 0,0 0 58 0 0,0 0 237 0 0,0 0 64 0 0,0 0 2 0 0,0 0-57 0 0,0 0-247 0 0,0 0-51 0 0,1-4 2 0 0,19-21 920 0 0,-1 14 1301 0 0,-18 12-2348 0 0,1-1 1 0 0,0 0 0 0 0,-1 1 0 0 0,1-1-1 0 0,0 1 1 0 0,-1-1 0 0 0,1 1-1 0 0,-1 0 1 0 0,1 0 0 0 0,-1 0-1 0 0,0 0 1 0 0,1 0 0 0 0,-1 0 0 0 0,0 0-1 0 0,1 0 1 0 0,-1 0 0 0 0,0 1-1 0 0,0-1 1 0 0,0 0 0 0 0,0 1-1 0 0,0-1 1 0 0,-1 1 0 0 0,1-1-1 0 0,0 1 1 0 0,-1-1 0 0 0,1 1 0 0 0,-1 0-1 0 0,1-1 1 0 0,-1 2-18 0 0,0-3 3 0 0,3 49 347 0 0,27 31 186 0 0,1-5 120 0 0,-9-34-118 0 0,-14-24 155 0 0,21-28 230 0 0,18-93-285 0 0,-17 19-219 0 0,0-6 17 0 0,-2 39-52 0 0,-26 35-133 0 0,-2 14-221 0 0</inkml:trace>
  <inkml:trace contextRef="#ctx0" brushRef="#br0" timeOffset="70944.88">6536 289 10152 0 0,'0'0'430'0'0,"0"0"-3"0"0,0 0 4 0 0,0 0-49 0 0,0 0-195 0 0,0 0-46 0 0,0 0-2 0 0,0 0 60 0 0,0 0 227 0 0,0 0 66 0 0,0 0-2 0 0,0 0-61 0 0,0 0-233 0 0,0 0-53 0 0,0 0 1 0 0,0 0-6 0 0,0 0-20 0 0,0 0-5 0 0,0 0 4 0 0,0 0-11 0 0,0 0-33 0 0,0 0-2 0 0,0 0 1 0 0,0 0-10 0 0,0 0-34 0 0,0 0 0 0 0,0 0-2 0 0,0 0-2 0 0,0 0-2 0 0,0 0-4 0 0,0 0 0 0 0,0 0 8 0 0,0 0-14 0 0,0 0-4 0 0,0 0 1 0 0,0 0 6 0 0,0 0 2 0 0,0 0 3 0 0,0 0-8 0 0,4 2 1 0 0,18 12 23 0 0,-21-14-17 0 0,-1 0-7 0 0,0 0 1 0 0,0 0-3 0 0,0 0-2 0 0,0 0 2 0 0,0 0 9 0 0,0 0-8 0 0,0 0-3 0 0,0 24 90 0 0,-3 130 1677 0 0,3-154-1657 0 0,0 0-6 0 0,0 0-32 0 0,0 0-8 0 0,0 0 0 0 0,0 0 7 0 0,0 0 28 0 0,0 0 10 0 0,0 0-2 0 0,0 0-5 0 0,0 0-30 0 0,0 0-8 0 0,0 0 0 0 0,0 0 3 0 0,0 0 10 0 0,0 0 5 0 0,18-13 343 0 0,53-83 220 0 0,-49 66-346 0 0,-13 16-55 0 0,-9 14-217 0 0,0 0 3 0 0</inkml:trace>
  <inkml:trace contextRef="#ctx0" brushRef="#br0" timeOffset="71801.366">6910 145 13056 0 0,'0'0'433'0'0,"0"0"6"0"0,0 0 1 0 0,0 0-51 0 0,0 0-201 0 0,0 0-47 0 0,0 0-2 0 0,0 0 64 0 0,0 0 242 0 0,0 0 64 0 0,0 0-2 0 0,0 0-58 0 0,0 0-244 0 0,0 0-61 0 0,0 0 0 0 0,0 0 8 0 0,0 0 31 0 0,4 0 4 0 0,108-10 667 0 0,7 10-503 0 0,-116 0-342 0 0</inkml:trace>
  <inkml:trace contextRef="#ctx0" brushRef="#br0" timeOffset="72413.14">6893 221 8536 0 0,'0'0'337'0'0,"0"0"6"0"0,0 0-1 0 0,0 0-39 0 0,0 0-140 0 0,0 0-37 0 0,0 0-2 0 0,0 0 35 0 0,0 0 104 0 0,0 0 25 0 0,0 0 0 0 0,0 0-30 0 0,0 0-114 0 0,0 0-20 0 0,0 0-2 0 0,0 0 8 0 0,0 0 42 0 0,0 0 7 0 0,0 0 2 0 0,0 0-18 0 0,0 0-58 0 0,0 0-6 0 0,0 0-7 0 0,0 0-1 0 0,0 0-15 0 0,0 0-4 0 0,0 0 0 0 0,0 0-4 0 0,0 0-15 0 0,0 0-1 0 0,4 0-7 0 0,109-1 666 0 0,-67 13-646 0 0,19-13 127 0 0,-51-1-157 0 0,-1 2-8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1:59:51.281"/>
    </inkml:context>
    <inkml:brush xml:id="br0">
      <inkml:brushProperty name="width" value="0.05" units="cm"/>
      <inkml:brushProperty name="height" value="0.05" units="cm"/>
    </inkml:brush>
  </inkml:definitions>
  <inkml:trace contextRef="#ctx0" brushRef="#br0">249 206 5920 0 0,'0'0'209'0'0,"0"0"4"0"0,0 0-2 0 0,0 0-16 0 0,0 0-79 0 0,0 0-19 0 0,0 0 6 0 0,0 0 47 0 0,0 0 190 0 0,0 0 56 0 0,0 0-1 0 0,0 0-42 0 0,0 0-178 0 0,0 0-40 0 0,0 0 1 0 0,0 0 18 0 0,0 0 78 0 0,0 0 28 0 0,0 0-1 0 0,0 0-23 0 0,0 0-103 0 0,0 0-15 0 0,0 0 0 0 0,0 0 20 0 0,0 0 94 0 0,0 0 24 0 0,0 0 0 0 0,-2 3-24 0 0,-13 75 344 0 0,8 16-42 0 0,2-57-320 0 0,-6 5-24 0 0,8-5 113 0 0,3-33-272 0 0</inkml:trace>
  <inkml:trace contextRef="#ctx0" brushRef="#br0" timeOffset="1276.041">305 55 7528 0 0,'0'0'97'0'0,"0"0"4"0"0,0 0-1 0 0,0 0 0 0 0,0 0-33 0 0,0-3-4 0 0,-1 0-13 0 0,0 1 0 0 0,0 0 0 0 0,0-1 1 0 0,0 1-1 0 0,0 0 0 0 0,0 0 0 0 0,-1 0 1 0 0,1 0-1 0 0,-1 0 0 0 0,1 0 0 0 0,-1 0 1 0 0,0 0-1 0 0,0 0 0 0 0,0 1 0 0 0,0-1 1 0 0,0 1-1 0 0,0 0 0 0 0,0-1 0 0 0,-2 0-50 0 0,-1 1 60 0 0,1-1-1 0 0,0 0 0 0 0,-1 1 0 0 0,1 0 0 0 0,-1 0 1 0 0,1 1-1 0 0,-1-1 0 0 0,1 1 0 0 0,-1 0 0 0 0,0 0 1 0 0,1 0-1 0 0,-1 1 0 0 0,-1 0-59 0 0,-7 0 125 0 0,7 0-78 0 0,1 1 0 0 0,0 0 1 0 0,0 0-1 0 0,0 0 0 0 0,1 0 0 0 0,-1 1 0 0 0,0 0 1 0 0,1 0-1 0 0,0 0 0 0 0,0 1 0 0 0,0-1 0 0 0,0 1 1 0 0,-1 2-48 0 0,-9 6 114 0 0,7-5-51 0 0,0 1 0 0 0,0 0 0 0 0,1 0 0 0 0,0 1 0 0 0,0 0 0 0 0,1 0 0 0 0,1 0 0 0 0,-1 1 0 0 0,-2 8-63 0 0,7-17 1 0 0,-40 100 134 0 0,25-13 7 0 0,19-13 148 0 0,-1-64-208 0 0,1 0 0 0 0,0 0 0 0 0,0 0 0 0 0,1-1 0 0 0,0 0 0 0 0,1 1 0 0 0,1-2 0 0 0,1 3-82 0 0,78 107 848 0 0,-81-113-791 0 0,-1-1 1 0 0,1 0-1 0 0,-1-1 1 0 0,1 1-1 0 0,1-1 1 0 0,-1 0-1 0 0,0 0 1 0 0,1-1-1 0 0,0 0 1 0 0,0 0-1 0 0,0 0 1 0 0,0 0-1 0 0,1-1 1 0 0,-1 0-1 0 0,1-1 1 0 0,3 1-58 0 0,-9-1 16 0 0,6-1 33 0 0,0 0 1 0 0,0 0 0 0 0,0 0 0 0 0,0-1 0 0 0,-1 0 0 0 0,1-1-1 0 0,0 1 1 0 0,-1-1 0 0 0,1 0 0 0 0,-1-1 0 0 0,0 0 0 0 0,1 0 0 0 0,0-1-50 0 0,2-1 46 0 0,0-1 1 0 0,0-1 0 0 0,0 0 0 0 0,-1 0 0 0 0,0 0 0 0 0,0-1 0 0 0,-1-1 0 0 0,0 1 0 0 0,0-1-1 0 0,-1 0 1 0 0,0-1 0 0 0,0-1-47 0 0,41-59 380 0 0,-5-23 176 0 0,-37 79-470 0 0,-1 0 0 0 0,0 0 0 0 0,0-1-1 0 0,-2 0 1 0 0,0 1 0 0 0,0-1 0 0 0,-2 0 0 0 0,0 0 0 0 0,0 0-1 0 0,-1 0 1 0 0,-2-6-86 0 0,-8-44 312 0 0,-15-43 61 0 0,25 105-355 0 0,0 0 0 0 0,1 1 0 0 0,-1-1 0 0 0,-1 1-1 0 0,1-1 1 0 0,0 1 0 0 0,-1-1 0 0 0,1 1 0 0 0,-1 0-1 0 0,1 0 1 0 0,-1 0 0 0 0,0 0 0 0 0,0 0 0 0 0,0 0-1 0 0,0 0 1 0 0,-1 0 0 0 0,1 1 0 0 0,0-1-1 0 0,-1 1 1 0 0,1 0 0 0 0,-1 0 0 0 0,1 0 0 0 0,-1 0-1 0 0,0 0 1 0 0,1 0 0 0 0,-1 1 0 0 0,0-1 0 0 0,1 1-1 0 0,-1 0 1 0 0,0 0 0 0 0,0 0 0 0 0,0 0-18 0 0,-61 14 160 0 0,44-7-114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1:59:28.970"/>
    </inkml:context>
    <inkml:brush xml:id="br0">
      <inkml:brushProperty name="width" value="0.05" units="cm"/>
      <inkml:brushProperty name="height" value="0.05" units="cm"/>
    </inkml:brush>
  </inkml:definitions>
  <inkml:trace contextRef="#ctx0" brushRef="#br0">13 475 4512 0 0,'0'0'19'0'0,"0"0"9"0"0,0 0-3 0 0,0 0-1 0 0,0 0-1 0 0,0 0-6 0 0,0 0 0 0 0,0 0 62 0 0,0 0 225 0 0,0 0 56 0 0,0 0 1 0 0,0 0-34 0 0,0 0-158 0 0,0 0-36 0 0,0 0-2 0 0,0 0 46 0 0,0 0 171 0 0,0 0 38 0 0,0 0-1 0 0,0 0-37 0 0,0 0-169 0 0,0 0-43 0 0,0 0 0 0 0,0 0 14 0 0,0 0 60 0 0,0 0 14 0 0,0 0 1 0 0,0 0-14 0 0,0 0-81 0 0,0 0-24 0 0,0 0-1 0 0,0 0 10 0 0,0 0 17 0 0,0 0 2 0 0,0 0-3 0 0,0 0-7 0 0,0 0-40 0 0,0 0-7 0 0,0 0-2 0 0,0 0 0 0 0,0 0-15 0 0,0 0-4 0 0,2-3-2 0 0,38-32 350 0 0,-16 14-197 0 0,15 2 296 0 0,-2-7-147 0 0,-20 18-191 0 0,13-10 371 0 0,18-1-248 0 0,-6 8 335 0 0,-14 4-379 0 0,-1-2-32 0 0,17-7 250 0 0,33-20 501 0 0,-55 26-638 0 0,-1 4-82 0 0,22-8 595 0 0,-15 2-427 0 0,19 1 178 0 0,-29 4-201 0 0,15-5-72 0 0,13-8-34 0 0,-14 13-45 0 0,7-2 60 0 0,35-25 86 0 0,-40 27-95 0 0,33-10-53 0 0,-25 2-27 0 0,2-7 94 0 0,43 6-60 0 0,15 10 36 0 0,1-1-118 0 0,-54 0-96 0 0,1 0 34 0 0,-15 6 28 0 0,18 10-15 0 0,0 19 52 0 0,-48-24-147 0 0,-1 0 1 0 0,1 1 0 0 0,-1-1 0 0 0,0 1 0 0 0,0 0 0 0 0,-1 0 0 0 0,0 1-1 0 0,1-1 1 0 0,-2 1 0 0 0,1 0 0 0 0,-1-1 0 0 0,0 1 0 0 0,0 0-1 0 0,1 5-16 0 0,3 8 42 0 0,12 45 71 0 0,-11-33-58 0 0,-4 18 1 0 0,-3 72 65 0 0,4-50-58 0 0,-4 238 252 0 0,-11-277-221 0 0,-13 18 29 0 0,17-30-60 0 0,-55 43 22 0 0,11-20 115 0 0,31-38-87 0 0,-33 21 6 0 0,13-12-63 0 0,15-6-28 0 0,19-5-23 0 0,-1 1 1 0 0,0-1 0 0 0,1 0-1 0 0,-1-1 1 0 0,0 0-1 0 0,-1 0 1 0 0,1 0 0 0 0,0-1-1 0 0,0 0 1 0 0,-1 0-1 0 0,-1-1-5 0 0,-94 14 66 0 0,-70-14 148 0 0,127-8-150 0 0,39 8-53 0 0,-1-1-1 0 0,0 0 0 0 0,0 0 0 0 0,1-1 1 0 0,-1 0-1 0 0,0 0 0 0 0,1 0 0 0 0,0-1 1 0 0,-1-1-1 0 0,-3-1-10 0 0,-28-2 41 0 0,-40-28 7 0 0,53 28-32 0 0,-16-11 8 0 0,3 11 0 0 0,14 1-1 0 0,-7-7-4 0 0,11 5-3 0 0,-79-26 48 0 0,-1 2 118 0 0,55 21 58 0 0,21-2-41 0 0,-15-13 57 0 0,20 14-144 0 0,-54-31 67 0 0,-2 7 51 0 0,55 22-159 0 0,-9-9-12 0 0,10 8-29 0 0,5 1 10 0 0,11-22-8 0 0,-6 17-32 0 0,6-16 0 0 0,4-32-32 0 0,26 39-70 0 0,10 1-30 0 0,-31 25 53 0 0,-5 2 56 0 0</inkml:trace>
  <inkml:trace contextRef="#ctx0" brushRef="#br0" timeOffset="5799.107">908 1100 96 0 0,'0'0'1939'0'0,"0"0"7"0"0,0 0-5 0 0,0 0-315 0 0,0 0-1293 0 0,0 0-320 0 0,0 0-2 0 0,0 0 117 0 0,0 0 455 0 0,0 0 114 0 0,0 0 4 0 0,0 0-97 0 0,0 0-373 0 0,0 0-88 0 0,0 0 1 0 0,0 0-38 0 0,0 0-148 0 0,0 0-38 0 0,0 0 1 0 0,0 0 8 0 0,0 0 13 0 0,0 0 3 0 0,0 0 6 0 0,0 0-39 0 0,-3-2-159 0 0,-9-7-33 0 0,9 6 5 0 0,3 3 22 0 0,0 0 101 0 0,0 0 32 0 0,0 0 5 0 0,0 0 11 0 0,0 0 56 0 0,0 0 11 0 0,0 0 4 0 0,0 0 2 0 0,0 0 6 0 0,0 0-1 0 0,0 0-3 0 0,0 0-15 0 0,0 0-73 0 0,0 0-19 0 0,0 0 1 0 0,0 0 14 0 0,0 0 31 0 0,0 0 5 0 0,-5-6-786 0 0,4 6 925 0 0,1 0 10 0 0,-5 17 190 0 0,-1 37 857 0 0,13-2 460 0 0,18 73 838 0 0,1-15-384 0 0,-26-102-1852 0 0,1 0-1 0 0,0 0 0 0 0,1 0 1 0 0,0-1-1 0 0,0 1 0 0 0,0-1 1 0 0,1 1-1 0 0,0-1 0 0 0,1 0 1 0 0,0 0-1 0 0,0 0-172 0 0,-2 0 99 0 0,1-1 0 0 0,-1 1 0 0 0,0-1 0 0 0,0 1 0 0 0,-1 0 0 0 0,0-1 0 0 0,0 1 0 0 0,-1 0 0 0 0,1 0 1 0 0,-2 0-1 0 0,1 1-99 0 0,0-6 35 0 0,0 109 1013 0 0,7-78-728 0 0,-10 73 296 0 0,-6 92 207 0 0,-5-112-455 0 0,14 31 601 0 0,-9-83-771 0 0,-2 29-46 0 0,17-35 129 0 0,-17 0-138 0 0,-12 78 34 0 0,18-26 128 0 0,-1 2 342 0 0,9-244-323 0 0,3 73-165 0 0,12-72 186 0 0,-11 78-185 0 0,-6-71 87 0 0,-1-23-73 0 0,4 112-86 0 0,-2-152 120 0 0,23 117-78 0 0,-20-13-37 0 0,8-2-52 0 0,-9 38-33 0 0,4 24-14 0 0,-8 14-98 0 0,0 39 86 0 0,0 0 2 0 0,0 0 0 0 0,0 0 0 0 0,0 0 2 0 0,0 0 3 0 0,0 0-4 0 0,0 0-2 0 0,0 0-4 0 0,0 0 3 0 0,0 0 2 0 0,0 0-1 0 0,0 0-3 0 0,0 18-69 0 0,-11 133-57 0 0,7-85 74 0 0,-3-7 34 0 0,4 61-21 0 0,-8-20 23 0 0,-15 49 1 0 0,23-120 35 0 0,-19-175 0 0 0,15 72 0 0 0,10-67 88 0 0,-2-23 112 0 0,13 98-94 0 0,-3 33-84 0 0,-4 17-22 0 0,-7 16-1 0 0,0 0 0 0 0,0 1 0 0 0,0-1 0 0 0,1 0 0 0 0,-1 0 0 0 0,0 0 0 0 0,0 0 0 0 0,0 0 0 0 0,0 0 0 0 0,1 0 0 0 0,-1 0 0 0 0,0 0 0 0 0,0 0 0 0 0,0 0 0 0 0,1 0 0 0 0,-1 0 0 0 0,0 0 0 0 0,0 0 0 0 0,0 0 0 0 0,0 0 0 0 0,1 0 0 0 0,-1 0 0 0 0,0 0 0 0 0,0-1 0 0 0,0 1 1 0 0,-15 163-31 0 0,-8 36 23 0 0,18-93 8 0 0,-19 18 0 0 0,24-1 0 0 0,0-4 0 0 0,-5-47 0 0 0,5 80 26 0 0,-10-114-4 0 0,-1 14 10 0 0,8-8-14 0 0,-5-3 3 0 0,8 318 1054 0 0,0-359-1069 0 0,0 25 130 0 0,0-5-46 0 0,0-20-84 0 0,0 0 2 0 0,0 0 2 0 0,0 0 3 0 0,0 0-4 0 0,0 25 65 0 0,0-15 28 0 0,0-10-94 0 0</inkml:trace>
  <inkml:trace contextRef="#ctx0" brushRef="#br0" timeOffset="9744.097">182 2730 12960 0 0,'0'0'473'0'0,"0"0"4"0"0,0 0-2 0 0,0 0-54 0 0,0 0-226 0 0,0 0-52 0 0,0 0 1 0 0,0 0 20 0 0,-2-1 81 0 0,-10-1 26 0 0,9 1 1 0 0,3 1-26 0 0,0 0-101 0 0,0 0-26 0 0,0 0-4 0 0,0 0-10 0 0,0 0-50 0 0,0 0-9 0 0,27-11 9 0 0,6 7-414 0 0,119-3-1 0 0,-35 4 320 0 0,-50-11 360 0 0,0 7 418 0 0,-15-1-138 0 0,65-10 646 0 0,-32 11 58 0 0,-15 2-386 0 0,-6 0-116 0 0,31-1 353 0 0,-63 7-1028 0 0,99-8 543 0 0,-34-7-259 0 0,7 0 73 0 0,-35 0-233 0 0,-19 0 3 0 0,-49-7 265 0 0,-65 13-190 0 0,45 9-273 0 0,-35 12 178 0 0,-10 3-126 0 0,-119 5 125 0 0,43 16-166 0 0,9-9-27 0 0,-11-6-8 0 0,30 6-10 0 0,-7-17 10 0 0,40-2-32 0 0,-48-9 0 0 0,56 4 0 0 0,71-4 0 0 0,1 0 0 0 0,-1 0 0 0 0,0 1 0 0 0,1-1 0 0 0,-1 0 0 0 0,0 0 0 0 0,0 0 0 0 0,1 1 0 0 0,-1-1 0 0 0,0 0 0 0 0,0 0 0 0 0,0 0 0 0 0,1 1 0 0 0,-1-1 0 0 0,0 0 0 0 0,0 1 0 0 0,0-1 0 0 0,0 0 0 0 0,0 0 0 0 0,1 1 0 0 0,-1-1 0 0 0,0 0 0 0 0,0 1 0 0 0,0-1 0 0 0,0 0 0 0 0,0 1 0 0 0,0-1 0 0 0,0 0 0 0 0,0 1 0 0 0,0-1 0 0 0,0 0 0 0 0,0 1 0 0 0,0-1 0 0 0,-1 0 0 0 0,1 0 0 0 0,0 1 0 0 0,0-1 0 0 0,0 0 0 0 0,0 1 0 0 0,0-1 0 0 0,-1 0 0 0 0,1 0 0 0 0,0 1 0 0 0,0-1 0 0 0,0 0 0 0 0,-1 0 0 0 0,1 0 0 0 0,0 1 0 0 0,0-1 0 0 0,-1 0 0 0 0,32 15 0 0 0,-1-7 0 0 0,0-2 0 0 0,1-1 0 0 0,-1-2 0 0 0,1-1 0 0 0,0-1 0 0 0,10-2 0 0 0,-39 1 0 0 0,139-26 0 0 0,34-13 0 0 0,-11 14 24 0 0,1-9 135 0 0,-116 28-30 0 0,121-30 504 0 0,-71 0-90 0 0,-87 29-342 0 0,-12 7-187 0 0,-12-8 34 0 0,-133 17 9 0 0,112-4-49 0 0,-135 20 8 0 0,-9 20-16 0 0,134-33-4 0 0,0-1 1 0 0,-1-3-1 0 0,0-2 0 0 0,-38 1 4 0 0,25 1-8 0 0,-39-7-24 0 0,0 0-8 0 0,40 11 23 0 0,10-8-30 0 0,25-4 5 0 0,21 0 28 0 0,0 0 5 0 0,0 0 1 0 0,0 0 0 0 0,0 0 0 0 0,0 0 0 0 0,0 0 0 0 0,0 0-1 0 0,0 0-5 0 0,0 0 5 0 0,0 0 1 0 0,0 0 0 0 0,14 1-23 0 0,29 1-17 0 0,0-2 0 0 0,0-2-1 0 0,37-6 49 0 0,60 4-104 0 0,107-46-39 0 0,-31 3 126 0 0,-192 40 22 0 0,-1 2 1 0 0,1 0-1 0 0,0 1 0 0 0,0 2 1 0 0,11 0-6 0 0,38-12 61 0 0,-21 0 43 0 0,6 2-31 0 0,-16 8 31 0 0,-40 3-97 0 0</inkml:trace>
  <inkml:trace contextRef="#ctx0" brushRef="#br0" timeOffset="11887.097">444 404 6128 0 0,'0'0'281'0'0,"0"0"3"0"0,0 0-7 0 0,0 0-19 0 0,0 0-110 0 0,0 0-30 0 0,0 0-2 0 0,0 0 22 0 0,0 0 48 0 0,0 0 9 0 0,-3 1 4 0 0,-9 7-17 0 0,9-7-68 0 0,3-1-17 0 0,-2 0 2444 0 0,85-21-2058 0 0,-37 12-132 0 0,9 7-25 0 0,-50 2-308 0 0</inkml:trace>
  <inkml:trace contextRef="#ctx0" brushRef="#br0" timeOffset="12699.471">201 559 96 0 0,'0'0'512'0'0,"0"0"0"0"0,0 0 0 0 0,0 0-61 0 0,0 0-246 0 0,0 0-61 0 0,0 0 0 0 0,0 0-20 0 0,-3 2-80 0 0,-9 3-19 0 0,9-3 6 0 0,-1-16 74 0 0,32 3-202 0 0,17 10 50 0 0,-4 13 334 0 0,-26-13-33 0 0,-1 0 0 0 0,0-1 0 0 0,0 0 0 0 0,0-1 0 0 0,0 0 0 0 0,0-1 1 0 0,3-3-255 0 0,2-3 1901 0 0,-19 8-1765 0 0</inkml:trace>
  <inkml:trace contextRef="#ctx0" brushRef="#br0" timeOffset="13570.573">483 697 4720 0 0,'0'0'312'0'0,"0"0"1"0"0,0 0 6 0 0,0 0-31 0 0,0 0-130 0 0,0 0-35 0 0,0 0 4 0 0,0 0 45 0 0,0 0 178 0 0,0 0 54 0 0,0 0-1 0 0,0 0-42 0 0,-3 2-181 0 0,-25 8 1534 0 0,27-10-1600 0 0,1 0 12 0 0,0 0 2 0 0,0 0 0 0 0,0 0-10 0 0,0 0-34 0 0,0 0-2 0 0,0 0-10 0 0,0 0 9 0 0,0 0-6 0 0,0 0-3 0 0,3 13 269 0 0,42-12-92 0 0,-38-1-214 0 0,55-12 277 0 0,-61 12-298 0 0,-1-1 0 0 0,1 0 0 0 0,-1 1 0 0 0,1-1 0 0 0,0 0 1 0 0,-1 1-1 0 0,1-1 0 0 0,0 1 0 0 0,0 0 0 0 0,-1-1 0 0 0,1 1 0 0 0,0-1 0 0 0,0 1 0 0 0,0 0 0 0 0,0 0 0 0 0,-1-1 1 0 0,1 1-1 0 0,0 0 0 0 0,0 0 0 0 0,0 0 0 0 0,0 0 0 0 0,0 0 0 0 0,0 0 0 0 0,-1 0 0 0 0,1 0 0 0 0,0 1 1 0 0,0-1-1 0 0,0 0 0 0 0,0 0 0 0 0,0 1 0 0 0,-1-1 0 0 0,1 0 0 0 0,0 1 0 0 0,0-1 0 0 0,0 1-14 0 0,-1 0 59 0 0,0-1-2 0 0,0 0-17 0 0,0 0 6 0 0</inkml:trace>
  <inkml:trace contextRef="#ctx0" brushRef="#br0" timeOffset="14664.564">1432 237 4816 0 0,'0'0'161'0'0,"0"0"5"0"0,0 0-5 0 0,0-3-14 0 0,-3-18 746 0 0,-12 15-792 0 0,14 6-123 0 0,0-1 20 0 0,0 1-1 0 0,1 0 0 0 0,-1 0 0 0 0,0 0 1 0 0,0 0-1 0 0,1 0 0 0 0,-1 0 0 0 0,0 0 1 0 0,0 0-1 0 0,0 0 0 0 0,1 0 0 0 0,-1 0 0 0 0,0 1 1 0 0,0-1-1 0 0,1 0 0 0 0,-1 0 0 0 0,0 1 1 0 0,0-1-1 0 0,1 0 0 0 0,-1 1 0 0 0,1-1 1 0 0,-1 1-1 0 0,0-1 0 0 0,1 1 0 0 0,-1-1 1 0 0,1 1-1 0 0,-1 0 0 0 0,1-1 0 0 0,-1 1 1 0 0,1 0-1 0 0,-1-1 0 0 0,1 1 0 0 0,0 0 1 0 0,-1-1-1 0 0,1 1 0 0 0,0 0 0 0 0,0 0 0 0 0,0 0 3 0 0,-20 35 320 0 0,-3 0 664 0 0,4 1-52 0 0,-7 14 1370 0 0,22-46 1138 0 0,4-5-3312 0 0</inkml:trace>
  <inkml:trace contextRef="#ctx0" brushRef="#br0" timeOffset="14868.024">1256 307 6824 0 0,'0'0'16'0'0,"0"0"0"0"0,0 0 0 0 0,0 0-2 0 0,0 0-2 0 0,0 0 7 0 0,0 0-7 0 0,0 0 4 0 0,0 0 9 0 0,0 0 10 0 0,0 0-6 0 0,0 0 5 0 0,0 0-13 0 0,0 0 3 0 0,0 0 5 0 0,0 0-5 0 0,0 0-5 0 0,0 0 2 0 0,0 0-2 0 0,0 0 1 0 0,0 0-7 0 0,0 0 7 0 0,0 0-2 0 0,0 0-4 0 0,0 0-4 0 0,4 1-2 0 0,6-1 7 0 0,0 0 0 0 0,0 0 1 0 0,0-1-1 0 0,0-1 0 0 0,0 1 0 0 0,-1-2 1 0 0,1 1-1 0 0,0-1 0 0 0,4-3-15 0 0,22 4 135 0 0,-29 1-111 0 0</inkml:trace>
  <inkml:trace contextRef="#ctx0" brushRef="#br0" timeOffset="15598.745">1438 520 5120 0 0,'0'0'155'0'0,"0"0"7"0"0,0 0-6 0 0,0 0-11 0 0,0 0-50 0 0,0 0-10 0 0,0 0-2 0 0,0 0 44 0 0,0 0 159 0 0,1 3 37 0 0,3 10 2 0 0,-11 8 1831 0 0,-28 37-961 0 0,29-40-471 0 0,-6 8-381 0 0,10-23-302 0 0,1-1 6 0 0</inkml:trace>
  <inkml:trace contextRef="#ctx0" brushRef="#br0" timeOffset="15889.662">1326 589 7832 0 0,'0'0'0'0'0,"0"0"0"0"0,0 0 0 0 0,0 0 40 0 0,0 0-8 0 0,19 0 8 0 0,-13-1 0 0 0,2-2-8 0 0,0 3-8 0 0,-1 0 0 0 0,3-1 16 0 0,0-1 40 0 0,-1 0 0 0 0,-2 0 0 0 0,2-1 0 0 0,-1 3-24 0 0,-2 0 0 0 0,-1 0-8 0 0</inkml:trace>
  <inkml:trace contextRef="#ctx0" brushRef="#br0" timeOffset="16611.651">1364 779 5520 0 0,'0'0'26'0'0,"0"0"9"0"0,0 0-7 0 0,0 0 1 0 0,0 0-3 0 0,0 0-2 0 0,0 0 1 0 0,0 0 12 0 0,0 0 29 0 0,0 0 6 0 0,0 0 0 0 0,0 0-6 0 0,0 0-18 0 0,0 0 4 0 0,0 0-2 0 0,0 0 2 0 0,0 0 16 0 0,0 0 4 0 0,0 0 0 0 0,-1 4-4 0 0,-25 52 206 0 0,18-37-120 0 0,5-9-84 0 0,2-8-52 0 0</inkml:trace>
  <inkml:trace contextRef="#ctx0" brushRef="#br0" timeOffset="16862.562">1230 840 5520 0 0,'0'0'41'0'0,"3"-1"4"0"0,79-16 597 0 0,-2 15-252 0 0,-74 2-380 0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1:58:21.774"/>
    </inkml:context>
    <inkml:brush xml:id="br0">
      <inkml:brushProperty name="width" value="0.05" units="cm"/>
      <inkml:brushProperty name="height" value="0.05" units="cm"/>
    </inkml:brush>
  </inkml:definitions>
  <inkml:trace contextRef="#ctx0" brushRef="#br0">1044 31 2608 0 0,'0'0'271'0'0,"0"0"-5"0"0,0 0 6 0 0,0 0-21 0 0,0 0-110 0 0,0 0-22 0 0,0 0 0 0 0,0 0 61 0 0,0 0 266 0 0,0 0 72 0 0,0 0-4 0 0,0 0-58 0 0,0 0-249 0 0,0 0-63 0 0,0 0 0 0 0,0 0 40 0 0,0 0 161 0 0,0 0 44 0 0,0 0-2 0 0,0 0-39 0 0,0 0-169 0 0,0 0-43 0 0,-3-1 0 0 0,-36-6 2126 0 0,-5 0-1843 0 0,18 5-259 0 0,-10 3 77 0 0,-23 3-6 0 0,28 4-52 0 0,-21 3 198 0 0,-14 14 191 0 0,-29 14 816 0 0,17-1 526 0 0,46-14-1318 0 0,9-1 86 0 0,-12 4 30 0 0,-6 15-66 0 0,8-8-335 0 0,11-9-127 0 0,-13 16-28 0 0,5-3-51 0 0,6-7-61 0 0,-10 15 31 0 0,13-3 42 0 0,10-16-63 0 0,-22 22 134 0 0,20-12-26 0 0,-2 8 124 0 0,-2 2 3 0 0,-5 7 235 0 0,4 8 72 0 0,18 14 91 0 0,9-10-234 0 0,-6-36-266 0 0,2-1 55 0 0,3 57 262 0 0,0-31-30 0 0,17-7 184 0 0,-6-15-348 0 0,29 60 456 0 0,-23-55-479 0 0,10 23-75 0 0,44 21-29 0 0,-50-65-138 0 0,-12-6-12 0 0,8 1-3 0 0,2 3-4 0 0,1 12 18 0 0,-5-11-14 0 0,-5-5 4 0 0,4 4-6 0 0,-5-7-6 0 0,51 11 37 0 0,-38-13-32 0 0,36 21 40 0 0,5-16-5 0 0,-39-6-11 0 0,76-3 96 0 0,11-19-45 0 0,-57 8-50 0 0,-13 4-16 0 0,-8 2 22 0 0,27-1-5 0 0,-34 1-25 0 0,-4-5-8 0 0,77-37 40 0 0,-85 36-44 0 0,-1-1 0 0 0,-1-2-1 0 0,0 0 1 0 0,0-1 0 0 0,-1-1 0 0 0,6-7-12 0 0,-12 12 1 0 0,72-85 47 0 0,-45 6-48 0 0,-12-3 23 0 0,-21 53-22 0 0,23-68-1 0 0,-22 69 0 0 0,2-16 0 0 0,-4-107 0 0 0,-10 119 0 0 0,-17-27 0 0 0,-21-47 0 0 0,15 39 0 0 0,-12-17 0 0 0,25 46 0 0 0,1 21 0 0 0,-6-12 0 0 0,-55-72 0 0 0,-29 1 0 0 0,54 65 40 0 0,0 26-32 0 0,17 6-8 0 0,-9-17 0 0 0,16 22 0 0 0,-21-18 0 0 0,-20 18 0 0 0,-8 7 0 0 0,45-6 0 0 0,26 5 0 0 0</inkml:trace>
  <inkml:trace contextRef="#ctx0" brushRef="#br0" timeOffset="1042.665">796 1030 9344 0 0,'0'0'786'0'0,"0"0"12"0"0,0 0 2 0 0,0 0-111 0 0,0 0-442 0 0,0 0-111 0 0,0 0-2 0 0,0 0 72 0 0,0 0 303 0 0,0 0 82 0 0,0 0 2 0 0,0 0-70 0 0,0 0-305 0 0,0 0-79 0 0,0 0 4 0 0,0 0-22 0 0,0 0-89 0 0,-3-1-19 0 0,-35-7-1170 0 0,11-1 570 0 0,24 9 549 0 0</inkml:trace>
  <inkml:trace contextRef="#ctx0" brushRef="#br0" timeOffset="1340.095">695 1052 4008 0 0,'-2'27'2470'0'0,"-5"-11"-2398"0"0,-1 31-182 0 0,1-32 94 0 0,7-12 16 0 0,0-2 0 0 0</inkml:trace>
  <inkml:trace contextRef="#ctx0" brushRef="#br0" timeOffset="1579.547">666 1216 3616 0 0,'-2'43'2376'0'0,"-4"10"-1710"0"0,4-33-427 0 0,2-20-216 0 0</inkml:trace>
  <inkml:trace contextRef="#ctx0" brushRef="#br0" timeOffset="1867.531">661 1448 4312 0 0,'0'0'0'0'0,"0"0"0"0"0,0 0 0 0 0,0 0 0 0 0,0 0 8 0 0,0 0 8 0 0,0 0-8 0 0,0 0-8 0 0,0 0 8 0 0</inkml:trace>
  <inkml:trace contextRef="#ctx0" brushRef="#br0" timeOffset="1868.531">639 1517 96 0 0,'0'0'0'0'0,"0"0"0"0"0,0 0 0 0 0,0 0 0 0 0,0 0 0 0 0,0 0 0 0 0,0 0 0 0 0,0 0 0 0 0,0 0 0 0 0,0 0 0 0 0,-3 18 0 0 0,3-17 0 0 0,0 1 0 0 0,0-1 0 0 0,-3 3 0 0 0,2-1 0 0 0,-1 2 0 0 0</inkml:trace>
  <inkml:trace contextRef="#ctx0" brushRef="#br0" timeOffset="4188.392">600 1667 3000 0 0,'-12'28'-805'0'0,"15"-29"418"0"0,13 39 1399 0 0,-13-8-687 0 0,7 22 457 0 0,7 16 1980 0 0,-11-42-1621 0 0,2 2-2 0 0,-8 80 1724 0 0,7-78-1734 0 0,-12 33 196 0 0,-1-40-790 0 0,6 134 1507 0 0,4-119-1319 0 0,-5-34-676 0 0,-1 0 0 0 0,2-1-1 0 0,-1 1 1 0 0,0 0 0 0 0,1 0 0 0 0,0-1-1 0 0,-1 1 1 0 0,2 0 0 0 0,-1 0 0 0 0,0 0-1 0 0,1 0 1 0 0,-1-1 0 0 0,1 1 0 0 0,1 2-47 0 0,1 51 642 0 0,-3 55-19 0 0,11-74-402 0 0,-11 41 315 0 0,-4-47-318 0 0,-3 11-12 0 0,1-21 65 0 0,-5 71 97 0 0,7-48-8 0 0,-7 16 33 0 0,4-30-138 0 0,4 14 266 0 0,-10 48 69 0 0,10-7-276 0 0,3-1-7 0 0,0-28-150 0 0,4 15 51 0 0,-4 199 320 0 0,0-271-520 0 0</inkml:trace>
  <inkml:trace contextRef="#ctx0" brushRef="#br0" timeOffset="6358.815">1 3422 11352 0 0,'0'0'638'0'0,"0"0"-3"0"0,3-1 4 0 0,20-11 1090 0 0,-2 3-35 0 0,-15 6-1613 0 0,0 0 0 0 0,-1 0-1 0 0,1 0 1 0 0,0 1 0 0 0,1 0-1 0 0,-1 0 1 0 0,0 1 0 0 0,0-1-1 0 0,1 1 1 0 0,-1 1 0 0 0,1-1-1 0 0,2 1-80 0 0,136-3 759 0 0,16 16-574 0 0,-7 2-98 0 0,-31-3-22 0 0,-92-9-45 0 0,1-3-1 0 0,-1-1 0 0 0,0-1 0 0 0,0-1 0 0 0,28-7-19 0 0,104-16 111 0 0,-52 25 181 0 0,4 15 80 0 0,-18-1 125 0 0,-28-12 223 0 0,-36-6-104 0 0,-41 43 670 0 0,0-1-1117 0 0,2-9-58 0 0,1 0 0 0 0,1 1-1 0 0,1-1 1 0 0,2 1-1 0 0,1 13-110 0 0,-5 78 290 0 0,-7 8 67 0 0,10-61-140 0 0,-7 23 201 0 0,-2-43-146 0 0,11-44-258 0 0,0-1 0 0 0,-1 1 0 0 0,0 0 1 0 0,0-1-1 0 0,1 1 0 0 0,-1-1 1 0 0,-1 1-1 0 0,1-1 0 0 0,0 0 1 0 0,-1 1-1 0 0,1-1 0 0 0,-1 0 0 0 0,0 0 1 0 0,1 0-1 0 0,-1 0 0 0 0,0 0 1 0 0,0 0-1 0 0,0-1 0 0 0,-1 1 0 0 0,1-1 1 0 0,0 1-1 0 0,-1-1 0 0 0,1 0 1 0 0,-1 0-1 0 0,0 0-14 0 0,-40 19 108 0 0,-101 7 129 0 0,37-26-165 0 0,-13-11 8 0 0,57 6-33 0 0,-112-17 17 0 0,-1-2-21 0 0,50 24-3 0 0,39 4 0 0 0,-59 5-11 0 0,70 1 11 0 0,13 6 15 0 0,53-38-45 0 0,-1-53-10 0 0,-19-68 0 0 0,28-18 72 0 0,-1-29 96 0 0,35 23-88 0 0,-29 128-40 0 0,-3 36-40 0 0</inkml:trace>
  <inkml:trace contextRef="#ctx0" brushRef="#br0" timeOffset="7906.705">561 3735 9944 0 0,'0'0'529'0'0,"0"0"7"0"0,0 0 5 0 0,0 0-69 0 0,0 0-262 0 0,0 0-66 0 0,0 0 0 0 0,0 0 57 0 0,0 0 230 0 0,0 0 57 0 0,0 0 1 0 0,0 0-56 0 0,0 0-241 0 0,0 0-50 0 0,0 0 2 0 0,0 0-16 0 0,0 0-66 0 0,0 0-19 0 0,0 0 4 0 0,0 0-3 0 0,0 0-14 0 0,0 0 6 0 0,0 0-1 0 0,3 3-6 0 0,45 33-74 0 0,-28-14-46 0 0,-5 0 37 0 0,7-8 12 0 0,9-2 26 0 0,8-6 172 0 0,-11-9 243 0 0,34-3 434 0 0,-35-3-388 0 0,30-48 425 0 0,-33 26-589 0 0,-10-24-52 0 0,-6-48-71 0 0,-8 24 8 0 0,-4 67 417 0 0,13-50 246 0 0,-7 43-611 0 0,-2 18-174 0 0,0-12 2010 0 0,0 13-2046 0 0</inkml:trace>
  <inkml:trace contextRef="#ctx0" brushRef="#br0" timeOffset="9408.076">1014 3314 2208 0 0,'0'0'593'0'0,"0"0"5"0"0,0 0-4 0 0,0 0-71 0 0,0 0-303 0 0,0 0-76 0 0,0 0 0 0 0,0 0 17 0 0,0 0 71 0 0,0 0 21 0 0,0 0-1 0 0,0 0-17 0 0,0 0-102 0 0,0 0-18 0 0,0 0-6 0 0,0 0 14 0 0,0 0 24 0 0,0 0 5 0 0,0 0 0 0 0,0 0-12 0 0,0 0-48 0 0,0 0-12 0 0,0 0 2 0 0,0 0 10 0 0,0 0-2 0 0,0 0-2 0 0,0 0 2 0 0,0 0 2 0 0,0 0-32 0 0,0 0 2 0 0,0 0 2 0 0,0 0 4 0 0,0 0 18 0 0,0 0 13 0 0,0 0-7 0 0,0 0-4 0 0,0 0-24 0 0,0 0-1 0 0,0 0-1 0 0,0 0-10 0 0,0 0-24 0 0,0 0-10 0 0,0 0-2 0 0,0 0-2 0 0,0 0-2 0 0,0 0 7 0 0,0 0-7 0 0,0 0 7 0 0,0 0 17 0 0,0 0 4 0 0,0 0 0 0 0,0 0-2 0 0,0 0-4 0 0,-2-4-2 0 0,-7-91 1601 0 0,2 34-321 0 0,6 23-673 0 0,2-91 3474 0 0,-2 72-3443 0 0,-5 4 257 0 0,0-22 70 0 0,-8 3-407 0 0,6-18-76 0 0,8-86 769 0 0,-18 77-867 0 0,17-11 40 0 0,-6 69-352 0 0,1-4-37 0 0,6 43-61 0 0,6-26 73 0 0,-6 6 41 0 0,0-35 4 0 0,12 26-44 0 0,1-2 15 0 0,-13-63 233 0 0,0 33-176 0 0,-6 33-123 0 0,6 13-28 0 0,-1 17-1 0 0</inkml:trace>
  <inkml:trace contextRef="#ctx0" brushRef="#br0" timeOffset="9888.534">989 1636 10848 0 0,'0'0'440'0'0,"0"0"0"0"0,0 0 1 0 0,0 0-46 0 0,0 0-206 0 0,0 0-48 0 0,0 0-2 0 0,0 0 34 0 0,0 0 127 0 0,0 0 40 0 0,0 0-2 0 0,-3-3-37 0 0,-12-29 474 0 0,15 32-731 0 0,0 0-4 0 0,0-2 0 0 0</inkml:trace>
  <inkml:trace contextRef="#ctx0" brushRef="#br0" timeOffset="10202.844">1059 1371 6728 0 0,'0'0'98'0'0,"0"0"9"0"0,0 0-6 0 0,0 0 1 0 0,0 0-32 0 0,0 0-11 0 0,0 0 4 0 0,0 0 26 0 0,0 0 103 0 0,0 0 29 0 0,0 0-2 0 0,0 0-16 0 0,0 0-79 0 0,0 0-20 0 0,0 0 1 0 0,0 0-2 0 0,0 0-30 0 0,0 0-2 0 0,0 0 1 0 0,0 0-6 0 0,0 0-19 0 0,-2-3 0 0 0,-14-25 113 0 0,13 26-152 0 0</inkml:trace>
  <inkml:trace contextRef="#ctx0" brushRef="#br0" timeOffset="10664.58">1011 1247 5120 0 0,'-28'-22'3424'0'0,"19"-5"-2719"0"0,7 21-618 0 0</inkml:trace>
  <inkml:trace contextRef="#ctx0" brushRef="#br0" timeOffset="10665.58">932 1094 8032 0 0,'0'0'64'0'0,"0"0"-2"0"0,0 0-3 0 0,0 0 1 0 0,0 0-9 0 0,0 0-5 0 0,0 0-3 0 0,0 0 20 0 0,0 0 65 0 0,-3 1 16 0 0,-33 5 1145 0 0,36-6-1258 0 0</inkml:trace>
  <inkml:trace contextRef="#ctx0" brushRef="#br0" timeOffset="10666.58">875 916 8640 0 0,'0'0'80'0'0,"0"0"0"0"0,-3 1 2 0 0,-128 52 1373 0 0,127-52-1344 0 0</inkml:trace>
  <inkml:trace contextRef="#ctx0" brushRef="#br0" timeOffset="17422.352">737 328 96 0 0,'0'0'0'0'0</inkml:trace>
  <inkml:trace contextRef="#ctx0" brushRef="#br0" timeOffset="17782.606">684 294 896 0 0,'0'0'144'0'0,"0"0"0"0"0,0 0 0 0 0,0 0-11 0 0,0 0-42 0 0,0 0-11 0 0,0 0 0 0 0,0 0-15 0 0,0 0-58 0 0,0 0-15 0 0,0 0-1 0 0,2-3-3 0 0,16-33 8 0 0,-13 27 72 0 0,-6 21-15 0 0,-12 167 476 0 0,29-118 542 0 0,-11-46-302 0 0,-3-12-434 0 0</inkml:trace>
  <inkml:trace contextRef="#ctx0" brushRef="#br0" timeOffset="18070.874">520 485 7632 0 0,'0'0'113'0'0,"0"0"3"0"0,0 0-7 0 0,0 0-2 0 0,3-2-38 0 0,8-7 2 0 0,0 1 0 0 0,0 0 1 0 0,1 1-1 0 0,0 0 0 0 0,1 1 0 0 0,0 0 0 0 0,0 1 0 0 0,0 1 0 0 0,0 0 0 0 0,1 0 0 0 0,6 1-71 0 0,83-11 144 0 0,-91 12-144 0 0</inkml:trace>
  <inkml:trace contextRef="#ctx0" brushRef="#br0" timeOffset="18767.401">418 697 6016 0 0,'0'0'32'0'0,"0"0"0"0"0,0 0 0 0 0,0 0-3 0 0,0 0-8 0 0,0 0 7 0 0,0 0-1 0 0,0 0 13 0 0,0 0 40 0 0,0 0 15 0 0,0 0 2 0 0,0 0-2 0 0,0 0-31 0 0,0 0-7 0 0,0 0 6 0 0,0 0 23 0 0,0 0 90 0 0,-1 3 19 0 0,-38 87 1353 0 0,30-35-401 0 0,11-31-683 0 0,-1-14-146 0 0,-1-10-244 0 0</inkml:trace>
  <inkml:trace contextRef="#ctx0" brushRef="#br0" timeOffset="19051.105">247 792 6520 0 0,'0'0'226'0'0,"0"0"9"0"0,0 0-7 0 0,0 0-19 0 0,0 0-82 0 0,0 0-18 0 0,0 0-2 0 0,0 0 28 0 0,0 3 99 0 0,0-2-246 0 0,0 0 37 0 0,0 0 0 0 0,0-1 0 0 0,1 1 1 0 0,-1 0-1 0 0,0 0 0 0 0,0-1 0 0 0,0 1 1 0 0,0 0-1 0 0,1-1 0 0 0,-1 1 0 0 0,0 0 1 0 0,1-1-1 0 0,-1 1 0 0 0,0-1 0 0 0,1 1 1 0 0,-1-1-1 0 0,1 1 0 0 0,-1-1 0 0 0,1 1 1 0 0,-1-1-1 0 0,1 1 0 0 0,0-1 0 0 0,-1 1 1 0 0,1-1-1 0 0,-1 0 0 0 0,1 1 0 0 0,0-1 1 0 0,-1 0-1 0 0,1 0 0 0 0,0 1 1 0 0,-1-1-1 0 0,1 0 0 0 0,0 0 0 0 0,0 0 1 0 0,-1 0-1 0 0,1 0 0 0 0,0 0 0 0 0,-1 0 1 0 0,1 0-1 0 0,0 0 0 0 0,0 0-25 0 0,148-4 1391 0 0,-125 11-1271 0 0,-19-7-88 0 0</inkml:trace>
  <inkml:trace contextRef="#ctx0" brushRef="#br0" timeOffset="19633.895">519 1053 6728 0 0,'0'0'145'0'0,"0"0"4"0"0,0 0-2 0 0,0 0-8 0 0,0 0-47 0 0,0 0-11 0 0,0 0 6 0 0,0 0 17 0 0,0 0 66 0 0,0 0 28 0 0,0 0 0 0 0,0 0-20 0 0,-1 3-66 0 0,-41 130 1502 0 0,26-74-870 0 0,7-27-261 0 0,9-32-454 0 0,0 0-3 0 0</inkml:trace>
  <inkml:trace contextRef="#ctx0" brushRef="#br0" timeOffset="19936.848">411 1203 7232 0 0,'0'0'160'0'0,"0"0"1"0"0,0 0 6 0 0,0 0-14 0 0,0 0-57 0 0,3 3-9 0 0,35 18 1102 0 0,0-17-578 0 0,-28-5-483 0 0</inkml:trace>
  <inkml:trace contextRef="#ctx0" brushRef="#br0" timeOffset="20529.823">935 1202 8840 0 0,'0'0'73'0'0,"0"0"6"0"0,0 0 1 0 0,0 3-6 0 0,-14 47 1226 0 0,-37 72-44 0 0,28-40-673 0 0,17-34-438 0 0,-1-34-55 0 0,7-13-74 0 0</inkml:trace>
  <inkml:trace contextRef="#ctx0" brushRef="#br0" timeOffset="20808.382">779 1377 9144 0 0,'0'0'126'0'0,"0"0"-3"0"0,0 0 4 0 0,0 0-9 0 0,0 0-36 0 0,0 0-10 0 0,0 0 1 0 0,3 2 35 0 0,11 2 120 0 0,5-6 675 0 0,105-25 442 0 0,-81 26-924 0 0,-40 1-379 0 0</inkml:trace>
  <inkml:trace contextRef="#ctx0" brushRef="#br0" timeOffset="21176.047">1386 1162 7632 0 0,'0'0'146'0'0,"0"0"8"0"0,0 0-10 0 0,0 0-2 0 0,0 0-48 0 0,0 0-14 0 0,0 0 1 0 0,0 0 51 0 0,0 0 184 0 0,0 0 49 0 0,0 0-2 0 0,0 0-36 0 0,-1 3-159 0 0,-1 6 9 0 0,-1-1 1 0 0,1-1-1 0 0,-2 1 1 0 0,1 0-1 0 0,-1-1 1 0 0,0 1-1 0 0,0-1 1 0 0,-1 0-1 0 0,0-1 1 0 0,-5 6-178 0 0,10-12-1 0 0,-33 84 1017 0 0,18-57-293 0 0,8-3-290 0 0,7-23-387 0 0</inkml:trace>
  <inkml:trace contextRef="#ctx0" brushRef="#br0" timeOffset="21446.366">1243 1260 8136 0 0,'0'0'128'0'0,"0"0"-2"0"0,0 0-3 0 0,0 0-6 0 0,0 0-35 0 0,0 0-10 0 0,0 0 1 0 0,0 0 26 0 0,3-1 81 0 0,122-22 1076 0 0,-107 17-1184 0 0,-14 5-72 0 0</inkml:trace>
  <inkml:trace contextRef="#ctx0" brushRef="#br0" timeOffset="22006.766">1532 684 8336 0 0,'0'0'137'0'0,"0"0"6"0"0,0 0 1 0 0,0 0-11 0 0,0 0-42 0 0,0 0-11 0 0,0 0 0 0 0,0 0 26 0 0,0 0 109 0 0,0 0 30 0 0,0 0-2 0 0,0 0-19 0 0,0 0-89 0 0,0 0-23 0 0,0 0 1 0 0,0 0 28 0 0,0 0 94 0 0,-1 3 26 0 0,-20 95 1366 0 0,8-48-884 0 0,6-12-250 0 0,6-35-466 0 0,1 0-3 0 0</inkml:trace>
  <inkml:trace contextRef="#ctx0" brushRef="#br0" timeOffset="22398.877">1448 787 7024 0 0,'11'-7'641'0'0,"31"-4"884"0"0,44 8-781 0 0,-22-8-414 0 0,-53 8-266 0 0</inkml:trace>
  <inkml:trace contextRef="#ctx0" brushRef="#br0" timeOffset="22979.898">1294 342 5520 0 0,'0'0'177'0'0,"0"0"4"0"0,0 0-1 0 0,0 0-8 0 0,0 0-65 0 0,0 0-14 0 0,0 0-1 0 0,0 0 46 0 0,0 0 148 0 0,0 0 46 0 0,0 0-1 0 0,0 0-32 0 0,0 0-142 0 0,0 0-30 0 0,0 0 2 0 0,2 3 14 0 0,0 29 699 0 0,-7-9-585 0 0,1 0 0 0 0,2 0-1 0 0,0 1 1 0 0,1-1 0 0 0,1 1-1 0 0,2 5-256 0 0,-1 24 114 0 0,-1-46-90 0 0,0-3 0 0 0</inkml:trace>
  <inkml:trace contextRef="#ctx0" brushRef="#br0" timeOffset="23295.071">1201 445 6728 0 0,'0'0'112'0'0,"0"0"1"0"0,0 0 4 0 0,0 0-11 0 0,-3 0-33 0 0,0 0-135 0 0,-17-1 568 0 0,25 1 481 0 0,13-6-737 0 0,99-20 253 0 0,-76 11-119 0 0,-38 14-337 0 0</inkml:trace>
  <inkml:trace contextRef="#ctx0" brushRef="#br0" timeOffset="24296.628">905 724 5120 0 0,'0'0'392'0'0,"0"0"0"0"0,0 0 1 0 0,0 0-40 0 0,0 0-178 0 0,0 0-40 0 0,0 0 1 0 0,0 0 42 0 0,0 0 173 0 0,0 0 46 0 0,0 0-3 0 0,0 0-45 0 0,0 0-170 0 0,0 0-43 0 0,0 0 0 0 0,0 0 20 0 0,0 0 82 0 0,-1 3 32 0 0,-5 12-27 0 0,0 0 0 0 0,2 1 1 0 0,0 0-1 0 0,1 0 0 0 0,0 0 0 0 0,1 0 1 0 0,1 1-1 0 0,1-1 0 0 0,0 0 1 0 0,2 12-244 0 0,-1 12 272 0 0,1-16 13 0 0,-2-23-259 0 0</inkml:trace>
  <inkml:trace contextRef="#ctx0" brushRef="#br0" timeOffset="24590.52">683 933 8136 0 0,'0'0'166'0'0,"0"0"-4"0"0,0 0-2 0 0,0 0-14 0 0,0 0-51 0 0,0 0-7 0 0,0 0 5 0 0,0 0 21 0 0,0 0 95 0 0,0 0 30 0 0,0 0 1 0 0,0 0-23 0 0,0 0-89 0 0,0 0-19 0 0,0 0-1 0 0,0 0 14 0 0,0 0 18 0 0,0 0 4 0 0,0 0 0 0 0,2 4-11 0 0,-2-2-120 0 0,1 0 0 0 0,0 0 1 0 0,1 0-1 0 0,-1 0 0 0 0,0 0 0 0 0,0 0 0 0 0,1 0 0 0 0,-1-1 1 0 0,1 1-1 0 0,0-1 0 0 0,-1 1 0 0 0,1-1 0 0 0,0 1 1 0 0,0-1-1 0 0,0 0 0 0 0,0 0 0 0 0,0 0 0 0 0,0 0 0 0 0,0 0 1 0 0,0 0-1 0 0,0-1 0 0 0,0 1 0 0 0,1-1 0 0 0,-1 1 0 0 0,0-1 1 0 0,1 0-14 0 0,13 3 123 0 0,1-1 0 0 0,0-1 0 0 0,0 0 0 0 0,0-2 0 0 0,-1 1 0 0 0,1-2 0 0 0,6-2-123 0 0,-12 2 100 0 0,0-1 0 0 0,0 0 0 0 0,-1-1 0 0 0,1 0 0 0 0,-1-1 0 0 0,0 0 0 0 0,0 0 0 0 0,7-6-100 0 0,29-8 203 0 0,-34 14-158 0 0,-7 1-14 0 0</inkml:trace>
  <inkml:trace contextRef="#ctx0" brushRef="#br0" timeOffset="27275.052">881 930 96 0 0,'0'0'9'0'0,"0"0"6"0"0,0 0 2 0 0,0 0 3 0 0,0 0-9 0 0,0 0-3 0 0,0 0 1 0 0,0 0 49 0 0,0 0 172 0 0,0-3 49 0 0,0 0-516 0 0,10-38 4818 0 0,-8 33-3154 0 0,-4 15-121 0 0,-4 144 634 0 0,-4-86-1212 0 0,9-20 1697 0 0,1-45-2346 0 0,0 0 41 0 0,0 0 15 0 0,0 0 1 0 0,6-18 937 0 0,-3 14-977 0 0,-1 0-9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0:00.887"/>
    </inkml:context>
    <inkml:brush xml:id="br0">
      <inkml:brushProperty name="width" value="0.05" units="cm"/>
      <inkml:brushProperty name="height" value="0.05" units="cm"/>
    </inkml:brush>
  </inkml:definitions>
  <inkml:trace contextRef="#ctx0" brushRef="#br0">274 398 3616 0 0,'0'0'41'0'0,"0"0"6"0"0,0 0 0 0 0,0 0-7 0 0,0 0-7 0 0,0 0-2 0 0,0-3-3 0 0,-23-39 2569 0 0,11 30-622 0 0,-17-4 628 0 0,28 2-377 0 0,40 1-1814 0 0,7-7-35 0 0,13 16 838 0 0,-42 24-327 0 0,0 7-163 0 0,-16-26-676 0 0,1 1 0 0 0,-1-1-1 0 0,0 1 1 0 0,1-1 0 0 0,-1 1 0 0 0,0-1 0 0 0,0 1 0 0 0,0 0 0 0 0,0 0 0 0 0,-1-1-1 0 0,1 1 1 0 0,0 0 0 0 0,-1 0 0 0 0,1 0 0 0 0,-1 0 0 0 0,0 0 0 0 0,1 0 0 0 0,-1 0 0 0 0,0 0-1 0 0,0 0 1 0 0,0 0 0 0 0,-1 0 0 0 0,1 0 0 0 0,0 0 0 0 0,-1-1 0 0 0,1 1 0 0 0,-1 0-1 0 0,0 0 1 0 0,0 0 0 0 0,0 1-49 0 0,-4 21 178 0 0,-30 55 951 0 0,30-66-1009 0 0,-22 27 304 0 0,-17 4 175 0 0,4-8-225 0 0,-10-4 74 0 0,30-22 58 0 0,20-10-474 0 0,0 0 5 0 0,0 0-2 0 0,-10-10 230 0 0,9 10-261 0 0,1 0 1 0 0,-1 0-1 0 0,1 0 0 0 0,-1-1 0 0 0,1 1 0 0 0,-1 0 0 0 0,1 0 0 0 0,-1 0 1 0 0,1 0-1 0 0,0-1 0 0 0,-1 1 0 0 0,1 0 0 0 0,-1 0 0 0 0,1-1 0 0 0,0 1 1 0 0,-1 0-1 0 0,1-1 0 0 0,0 1 0 0 0,-1 0 0 0 0,1-1 0 0 0,0 1 0 0 0,0 0 1 0 0,-1-1-1 0 0,1 1 0 0 0,0-1 0 0 0,0 1 0 0 0,0-1 0 0 0,-1 1 0 0 0,1-1 1 0 0,0 1-1 0 0,0 0 0 0 0,0-1 0 0 0,0 1 0 0 0,0-1 0 0 0,0 1 0 0 0,0-1 1 0 0,0 1-1 0 0,0-1 0 0 0,0 1 0 0 0,0-1 0 0 0,0 1 0 0 0,1-1 1 0 0,-1 1-1 0 0,0 0 0 0 0,0-1 0 0 0,0 1 0 0 0,1-1 0 0 0,-1 1 0 0 0,0 0 1 0 0,0-1-1 0 0,1 1 0 0 0,-1-1 0 0 0,1 1-4 0 0,47-29 107 0 0,-45 28-101 0 0,0 1 0 0 0,0 0 1 0 0,0 0-1 0 0,0 0 1 0 0,1 0-1 0 0,-1 1 1 0 0,0-1-1 0 0,0 1 0 0 0,0 0 1 0 0,0 0-1 0 0,0 0 1 0 0,0 0-1 0 0,-1 0 0 0 0,1 1 1 0 0,0-1-1 0 0,2 3-6 0 0,37 20 34 0 0,32 17 4 0 0,-67-36-36 0 0,1 1 0 0 0,0-1 0 0 0,1-1-1 0 0,-1 0 1 0 0,1 0 0 0 0,0 0 0 0 0,0-1 0 0 0,0-1-1 0 0,9 2-1 0 0,-4-1 0 0 0</inkml:trace>
  <inkml:trace contextRef="#ctx0" brushRef="#br0" timeOffset="1321.992">460 83 12056 0 0,'0'0'289'0'0,"0"0"6"0"0,0 0 1 0 0,0 0-31 0 0,0 0-120 0 0,0 0-22 0 0,0 0-6 0 0,0 0 31 0 0,-2-3 92 0 0,-45-39 891 0 0,8 20-511 0 0,31 21-576 0 0,1 0 0 0 0,-1 0 0 0 0,0 1 0 0 0,1 0 0 0 0,-1 0 0 0 0,0 1 1 0 0,1 0-1 0 0,-1 0 0 0 0,1 1 0 0 0,-1 0 0 0 0,1 1 0 0 0,0-1 0 0 0,0 1 0 0 0,-5 3-44 0 0,-29 16 133 0 0,-62 42 95 0 0,51-19-121 0 0,18 8-15 0 0,11 49 123 0 0,22-3-11 0 0,11 39 121 0 0,24-33-109 0 0,-3-50-51 0 0,20 37 103 0 0,8 6-29 0 0,-58-97-232 0 0,2 4 14 0 0,0 1 0 0 0,0-2 0 0 0,1 1 0 0 0,-1 0-1 0 0,1-1 1 0 0,1 1 0 0 0,-1-1 0 0 0,0 0 0 0 0,1-1 0 0 0,0 1-1 0 0,0-1 1 0 0,0 0 0 0 0,0 0 0 0 0,1 0 0 0 0,-1-1 0 0 0,1 0 0 0 0,-1 0-1 0 0,1 0 1 0 0,0-1 0 0 0,2 1-21 0 0,42-2 251 0 0,-6-23 10 0 0,12-16-80 0 0,-5-34 6 0 0,-21 36-64 0 0,14-31 93 0 0,18-47 37 0 0,-25 37-30 0 0,-34 64-172 0 0,0 1 1 0 0,0-1-1 0 0,-2 0 0 0 0,0 0 1 0 0,0 1-1 0 0,-1-1 1 0 0,-1 0-1 0 0,0 0 1 0 0,-2-4-52 0 0,1-9 67 0 0,-6-65 239 0 0,6 80-252 0 0,0-1 0 0 0,-1 1 0 0 0,0 0 0 0 0,-1-1 0 0 0,-1 2 0 0 0,1-1 0 0 0,-2 0 0 0 0,0 1 0 0 0,-6-9-54 0 0,-29-24 194 0 0,-36-20 36 0 0,12 20-118 0 0,62 42-106 0 0,0 2 0 0 0,0-1 0 0 0,0 0 0 0 0,-1 0 0 0 0,1 1 0 0 0,0 0-1 0 0,-1-1 1 0 0,1 1 0 0 0,0 1 0 0 0,0-1 0 0 0,-1 0 0 0 0,1 1 0 0 0,0 0 0 0 0,0-1-1 0 0,0 1 1 0 0,-1 1 0 0 0,1-1 0 0 0,0 0 0 0 0,1 1 0 0 0,-1-1 0 0 0,0 1 0 0 0,-1 1-6 0 0,-42 35 77 0 0,38-29-68 0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0:17.364"/>
    </inkml:context>
    <inkml:brush xml:id="br0">
      <inkml:brushProperty name="width" value="0.05" units="cm"/>
      <inkml:brushProperty name="height" value="0.05" units="cm"/>
    </inkml:brush>
  </inkml:definitions>
  <inkml:trace contextRef="#ctx0" brushRef="#br0">0 441 5720 0 0,'0'0'48'0'0,"0"0"-2"0"0,0 0-2 0 0,0 0 7 0 0,0 0-10 0 0,0 0-7 0 0,0 0-1 0 0,0 0 16 0 0,0 0 47 0 0,0 0 20 0 0,0 0-2 0 0,0 0-10 0 0,0 0-31 0 0,0 0-2 0 0,0 0 1 0 0,0 0 4 0 0,0 0 18 0 0,0 0 14 0 0,0 0-1 0 0,0 0-6 0 0,0 0-34 0 0,0 0-4 0 0,0 0 2 0 0,0 0 6 0 0,0 0 2 0 0,0 0 4 0 0,0 0-2 0 0,0 0-2 0 0,0 0-18 0 0,0 0-2 0 0,0 0-2 0 0,0 0 10 0 0,0 0 31 0 0,0 0 16 0 0,0 0-1 0 0,0 0-4 0 0,0 0-31 0 0,3-2-10 0 0,40-23 140 0 0,16-11 87 0 0,-34 22 174 0 0,6 3 170 0 0,6 0-236 0 0,17-16 454 0 0,49-27 844 0 0,-60 35-1233 0 0,-15 6-123 0 0,26-6 98 0 0,-2 4-29 0 0,-2-6-85 0 0,-29 15-126 0 0,4-1 19 0 0,41-17 203 0 0,-19 7-14 0 0,-4 2 292 0 0,20-1 270 0 0,-24 6-500 0 0,60-9 130 0 0,-9 3-261 0 0,-15-1-135 0 0,6-3-54 0 0,-24 13 25 0 0,30 7 359 0 0,-41 20-254 0 0,1 8 34 0 0,49 25 86 0 0,-89-50-356 0 0,0 1-1 0 0,-1 0 1 0 0,0 1 0 0 0,0-1 0 0 0,0 1-1 0 0,0 0 1 0 0,0 1 0 0 0,-1 0-1 0 0,0 0 1 0 0,-1 0 0 0 0,1 0 0 0 0,-1 0-1 0 0,0 1 1 0 0,-1 0 0 0 0,3 7-41 0 0,11 43 178 0 0,-14-16-7 0 0,4-5-55 0 0,4 6-35 0 0,-4-4-7 0 0,3 17 23 0 0,-9 66 12 0 0,-21-38-77 0 0,6-38-1 0 0,9-22-14 0 0,-10 14-9 0 0,-1-6-8 0 0,11 5 0 0 0,-9-4 16 0 0,2-9 18 0 0,-34 47 78 0 0,15-41-66 0 0,3-4-20 0 0,13-20 19 0 0,-3 5-2 0 0,-48-4 99 0 0,36-2 18 0 0,-63 2 15 0 0,3-1-118 0 0,20-6-23 0 0,1-29-28 0 0,19 9 34 0 0,-31 6 42 0 0,45 8-38 0 0,-27 1 0 0 0,-39-23 34 0 0,-17-13 9 0 0,54 17-28 0 0,4-6 10 0 0,27 10-38 0 0,-42-37 18 0 0,-45-1 16 0 0,92 44-65 0 0,-31-16 0 0 0,54 29 0 0 0,0-1 0 0 0,0 0 0 0 0,0 0 0 0 0,1 0 0 0 0,-1-1 0 0 0,1 0 0 0 0,0 0 0 0 0,0 0 0 0 0,1 0 0 0 0,-1-1 0 0 0,-2-3 0 0 0,-3-3 0 0 0,-25-13 0 0 0,27-1 0 0 0,2-35-10 0 0,7 39-36 0 0,-1 21 38 0 0,14-10-40 0 0,95-42-208 0 0,-98 47 192 0 0</inkml:trace>
  <inkml:trace contextRef="#ctx0" brushRef="#br0" timeOffset="3386.819">819 905 9744 0 0,'0'0'224'0'0,"0"0"0"0"0,0 0 2 0 0,0 0-11 0 0,0 0-88 0 0,0 0-22 0 0,0 0 4 0 0,0 0-1 0 0,0 0 11 0 0,0 0 5 0 0,0 0-7 0 0,0 0-1 0 0,0 0-34 0 0,0 0-10 0 0,0 0 0 0 0,3 0-8 0 0,26-3 122 0 0,-29 3-160 0 0,0 0-14 0 0,0 0-4 0 0,0 0 0 0 0,0 0 0 0 0,0 0 0 0 0,11 51 54 0 0,-8 33 201 0 0,4-42 370 0 0,0 9 345 0 0,-2 6 210 0 0,-13 43 206 0 0,5-13 263 0 0,23-57-737 0 0,-5 55 291 0 0,-4-28-484 0 0,-4-29-283 0 0,0 27 206 0 0,-5 8-158 0 0,-7-4-104 0 0,-2 0 35 0 0,0 13 1 0 0,0-39-237 0 0,-12 41 66 0 0,15-33-140 0 0,-1 9 49 0 0,12 21-29 0 0,0-17-29 0 0,-6-50-93 0 0,0-1 0 0 0,1 0 0 0 0,-1 0 1 0 0,-1 0-1 0 0,1 1 0 0 0,0-1 0 0 0,-1 0 0 0 0,1 1 1 0 0,-1-1-1 0 0,0 1 0 0 0,0-1 0 0 0,0 0 0 0 0,-1 1 1 0 0,1-1-1 0 0,-2 3-11 0 0,0 16 65 0 0,2 68 151 0 0,-6-272-137 0 0,4 35 21 0 0,-5-50 24 0 0,-2 98-41 0 0,-2-48 117 0 0,1 84-140 0 0,4 1 0 0 0,2-1 1 0 0,3-32-61 0 0,8 50 1 0 0,0-12-25 0 0,0-8-77 0 0,0 14-7 0 0,-7-24-672 0 0,2 49 280 0 0,-2 26 471 0 0,0 0 2 0 0,0 0-2 0 0,0 0 5 0 0,0 0 4 0 0,0 0-7 0 0,0 0 8 0 0,0 0 3 0 0,0 0 2 0 0,0 0 3 0 0,0 0-2 0 0,0 0 3 0 0,0 0 2 0 0,0 0 0 0 0,0 0 0 0 0,0 0 0 0 0,0 0 0 0 0,9 21-81 0 0,-4-1 71 0 0,-1 1 0 0 0,-1 0 0 0 0,-1 0 0 0 0,-1 1 0 0 0,0-1 0 0 0,-3 20 18 0 0,1 9-9 0 0,-2 197-102 0 0,-4 86 11 0 0,11-252 77 0 0,-6 60-49 0 0,-5-100 34 0 0,1 72-76 0 0,6-5 36 0 0,0-104 76 0 0</inkml:trace>
  <inkml:trace contextRef="#ctx0" brushRef="#br0" timeOffset="6685.763">265 2319 10448 0 0,'0'0'377'0'0,"0"0"4"0"0,0 0-1 0 0,-3 0-34 0 0,-33-10 1176 0 0,-25 9-608 0 0,61 1-922 0 0,0 0-3 0 0,0 0-10 0 0,0 0-2 0 0,0 0 6 0 0,0 0 1 0 0,0 0-2 0 0,0 0-3 0 0,0 0 5 0 0,0 0 7 0 0,6-1-1 0 0,37-5 6 0 0,0 1-1 0 0,0 3 0 0 0,1 1 0 0 0,0 2 5 0 0,7-1 53 0 0,33-12 164 0 0,-6-11 438 0 0,-22 21 242 0 0,-13 8-249 0 0,64-7 638 0 0,-34-15 2 0 0,-22 25-565 0 0,32 7 210 0 0,-25-13-483 0 0,4-9 172 0 0,-13-2-118 0 0,24-6 187 0 0,-27 1-258 0 0,-3 3 94 0 0,34 8 390 0 0,-93-4-585 0 0,-60-10-121 0 0,46 16-116 0 0,-21 3 3 0 0,-57 4 52 0 0,71-8-100 0 0,-18 13 5 0 0,-5 3-7 0 0,-14-4-15 0 0,-18-11-17 0 0,-35 0-16 0 0,10 21-38 0 0,54-25-76 0 0,-32 0-22 0 0,-44 4-64 0 0,96 10 167 0 0,36-9 9 0 0,7-1 11 0 0,0 0 3 0 0,0 0 2 0 0,0 0 0 0 0,0 0 0 0 0,0 0 0 0 0,18 4-33 0 0,0 1 33 0 0,1-2 0 0 0,0-1 0 0 0,0 0 1 0 0,0-1-1 0 0,0-1 0 0 0,0-1 0 0 0,0 0 0 0 0,0-2 0 0 0,-1 0 1 0 0,1-1-1 0 0,8-4 8 0 0,68-9-9 0 0,-61 13 9 0 0,0 2 0 0 0,0 2 0 0 0,0 1 0 0 0,32 6 0 0 0,84-8 22 0 0,-60-4 52 0 0,69 8 208 0 0,-57-11-21 0 0,-31 8 4 0 0,-80-6-218 0 0,-98 3 12 0 0,-120 26-29 0 0,104-5-30 0 0,-31-4-60 0 0,8-12-321 0 0,6-4 112 0 0,79 8 58 0 0,57-6 183 0 0,0 0 1 0 0,1 0-1 0 0,-1 0 1 0 0,0 0-1 0 0,1 1 0 0 0,-1-1 1 0 0,0 1-1 0 0,1 0 1 0 0,-1 0-1 0 0,1 0 0 0 0,-1 1 1 0 0,1-1-1 0 0,0 1 1 0 0,0 0-1 0 0,0 0 1 0 0,-3 2 27 0 0,0-3-78 0 0,6-1 74 0 0,0 1 0 0 0,0-1 0 0 0,0 0 1 0 0,1 0-1 0 0,-1 0 0 0 0,0 0 1 0 0,0 1-1 0 0,0-1 0 0 0,0 0 1 0 0,0 0-1 0 0,0 0 0 0 0,0 0 0 0 0,0 1 1 0 0,0-1-1 0 0,0 0 0 0 0,0 0 1 0 0,0 0-1 0 0,0 1 0 0 0,0-1 0 0 0,0 0 1 0 0,0 0-1 0 0,0 0 0 0 0,0 0 1 0 0,0 1-1 0 0,0-1 0 0 0,0 0 1 0 0,0 0-1 0 0,-1 0 0 0 0,1 0 0 0 0,0 1 1 0 0,0-1-1 0 0,0 0 0 0 0,0 0 1 0 0,0 0-1 0 0,0 0 0 0 0,-1 0 0 0 0,1 1 1 0 0,0-1-1 0 0,0 0 0 0 0,0 0 1 0 0,0 0-1 0 0,0 0 0 0 0,-1 0 1 0 0,1 0-1 0 0,0 0 0 0 0,0 0 0 0 0,0 0 1 0 0,-1 0-1 0 0,1 0 0 0 0,0 0 1 0 0,0 0-1 0 0,0 0 4 0 0,18 7-16 0 0,0-2-1 0 0,1 0 1 0 0,0-1-1 0 0,0-1 1 0 0,0-1 0 0 0,0-1-1 0 0,0 0 1 0 0,0-1 0 0 0,1-2-1 0 0,-1 0 1 0 0,7-2 16 0 0,153-31-36 0 0,34-1 39 0 0,-47 35 213 0 0,-141 1-108 0 0,-1-2 1 0 0,1-1 0 0 0,-1 0 0 0 0,1-2 0 0 0,4-3-109 0 0,22 3 358 0 0,-13 3 244 0 0,-38 2-580 0 0</inkml:trace>
  <inkml:trace contextRef="#ctx0" brushRef="#br0" timeOffset="8663.93">625 315 5416 0 0,'0'0'1521'0'0,"0"0"4"0"0,0 0-2 0 0,0 0-242 0 0,0 0-979 0 0,0 0-248 0 0,0 0-3 0 0,0 0 108 0 0,0 0 418 0 0,0 0 108 0 0,0 0-2 0 0,0 0-88 0 0,0 0-366 0 0,0 0-86 0 0,0 0 1 0 0,0 0-10 0 0,0 0-34 0 0,0 0 0 0 0,0 0-2 0 0,0 0-9 0 0,0 0-25 0 0,0 0-1 0 0,0 0 1 0 0,0 0-8 0 0,0 0-32 0 0,0 0-8 0 0,0 0 1 0 0,0 0 3 0 0,0 0-8 0 0,0 0 3 0 0,0 0 2 0 0,-2 2 2 0 0,-6 9-15 0 0,14-6-4 0 0,49 0 0 0 0,-11-14-16 0 0,-33 4 16 0 0,-7 4 0 0 0</inkml:trace>
  <inkml:trace contextRef="#ctx0" brushRef="#br0" timeOffset="9330.609">301 471 3912 0 0,'0'0'360'0'0,"0"0"-1"0"0,0 0-3 0 0,0 0-31 0 0,0 0-156 0 0,0 0-34 0 0,0 0 1 0 0,0 0 37 0 0,0 0 148 0 0,0 0 34 0 0,0 0 5 0 0,0 0-33 0 0,0 0-158 0 0,0 0-34 0 0,0 0 1 0 0,0 0 0 0 0,0 0 1 0 0,0 0 6 0 0,0 0 2 0 0,0 0-5 0 0,0 0-43 0 0,0 0-15 0 0,0 0-1 0 0,0 0-4 0 0,0 0-34 0 0,0 0-6 0 0,0 0-1 0 0,0 0 6 0 0,4-1-13 0 0,6 1-18 0 0,-1 0 0 0 0,0 0-1 0 0,-1 0 0 0 0,1-1 0 0 0,0 0 0 0 0,-1-1 0 0 0,1 0 0 0 0,-1 0 1 0 0,1-1-1 0 0,3-1-10 0 0,-9 1 0 0 0</inkml:trace>
  <inkml:trace contextRef="#ctx0" brushRef="#br0" timeOffset="10161.997">584 643 4216 0 0,'0'0'65'0'0,"0"0"6"0"0,0 0 1 0 0,0 0-5 0 0,0 0-21 0 0,0 0 1 0 0,0 0 1 0 0,0 0 16 0 0,0 0 64 0 0,0 0 16 0 0,0 0 0 0 0,0 0-11 0 0,0 0-42 0 0,0 0-11 0 0,0 0 1 0 0,0 0 18 0 0,0 0 50 0 0,0 0 18 0 0,-3 0 2 0 0,-17 0 271 0 0,19 0-335 0 0,1 0 46 0 0,0 0 16 0 0,3 14 706 0 0,5-10-794 0 0,-1-1 1 0 0,1 0-1 0 0,0-1 0 0 0,0 1 1 0 0,0-2-1 0 0,0 1 0 0 0,0-1 1 0 0,0 0-1 0 0,1-1 0 0 0,-1 0 1 0 0,0 0-1 0 0,1-1 0 0 0,-1 0 1 0 0,1 0-80 0 0,26-5 474 0 0,8-3 365 0 0,-36 9-720 0 0</inkml:trace>
  <inkml:trace contextRef="#ctx0" brushRef="#br0" timeOffset="12163.262">1768 478 7832 0 0,'0'0'46'0'0,"0"0"-3"0"0,0 0 4 0 0,0 0-3 0 0,0 0-15 0 0,0 0 2 0 0,0 0 1 0 0,-3 2 2 0 0,-9 4 12 0 0,9-4 0 0 0,3-2-3 0 0,0 0 0 0 0,0 0-13 0 0,0 0 6 0 0,-1 0 1088 0 0,150 7-885 0 0,300 0 497 0 0,-107 18 799 0 0,-222-25 1975 0 0,-119 0-3258 0 0,-1 0-17 0 0,0 0-102 0 0,0 0-18 0 0,0 24 2481 0 0,-1 96-1823 0 0,-12 3-449 0 0,2-63-216 0 0,-21 139 260 0 0,23-140-183 0 0,4-1 345 0 0,1-49-273 0 0,-3-2 235 0 0,7-2-459 0 0</inkml:trace>
  <inkml:trace contextRef="#ctx0" brushRef="#br0" timeOffset="12842.161">2232 1280 9536 0 0,'0'0'441'0'0,"0"0"7"0"0,0 0 5 0 0,0 0-55 0 0,-3-2-210 0 0,-13-14 1390 0 0,36 7-851 0 0,180-2-184 0 0,-188 10-535 0 0,95-8 119 0 0,-1-5 0 0 0,3-5-127 0 0,-15-5 79 0 0,-15 3-3 0 0,-29 14 113 0 0,-49 7-147 0 0</inkml:trace>
  <inkml:trace contextRef="#ctx0" brushRef="#br0" timeOffset="13568.685">2554 1397 9440 0 0,'0'0'242'0'0,"0"0"10"0"0,0 0-1 0 0,0 0-22 0 0,0 0-97 0 0,0 0-17 0 0,0 0-6 0 0,0 0 33 0 0,0 0 99 0 0,0 0 30 0 0,0 0-1 0 0,0 0-28 0 0,0 0-98 0 0,0 0-26 0 0,0 0-3 0 0,0 0 8 0 0,0 0 17 0 0,0 0 4 0 0,0 0 1 0 0,4-1-6 0 0,142-2 505 0 0,-140 3-636 0 0</inkml:trace>
  <inkml:trace contextRef="#ctx0" brushRef="#br0" timeOffset="14639.682">2470 1394 7136 0 0,'0'0'185'0'0,"0"0"4"0"0,0 0-2 0 0,-3 1-14 0 0,-26 10 1421 0 0,22-7-225 0 0,18-6-1073 0 0,87-25 336 0 0,-38 10-273 0 0,114 15 370 0 0,-166-6-162 0 0,-6 6-495 0 0</inkml:trace>
  <inkml:trace contextRef="#ctx0" brushRef="#br0" timeOffset="15313.771">2639 1554 5224 0 0,'0'0'584'0'0,"0"0"-2"0"0,0 0-3 0 0,0 0-70 0 0,0 0-291 0 0,0 0-74 0 0,0 0 0 0 0,0 0-11 0 0,0 0-42 0 0,0 0-10 0 0,0 0 4 0 0,0 0-9 0 0,0 0-21 0 0,0 0 0 0 0,0 0 1 0 0,0 0-8 0 0,0 0-31 0 0,0 0-2 0 0,0 0 1 0 0,0 0 0 0 0,0 0-2 0 0,0 0-4 0 0,-3-1-1 0 0,-37-9-212 0 0,89 21 187 0 0,15-22 320 0 0,-61 11-230 0 0</inkml:trace>
  <inkml:trace contextRef="#ctx0" brushRef="#br0" timeOffset="176151.305">2443 373 10040 0 0,'0'0'345'0'0,"0"0"3"0"0,0 0-7 0 0,0 0-29 0 0,0 0-148 0 0,0 0-41 0 0,0 0 5 0 0,0 0 33 0 0,0 0 109 0 0,-3 0 26 0 0,-19-3 772 0 0,22 3-1040 0 0</inkml:trace>
  <inkml:trace contextRef="#ctx0" brushRef="#br0" timeOffset="176678.066">2473 534 7832 0 0,'0'0'0'0'0,"0"0"0"0"0,0 0 0 0 0,0 0-16 0 0,0 0 8 0 0,0 0 0 0 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12-15T12:00:06.832"/>
    </inkml:context>
    <inkml:brush xml:id="br0">
      <inkml:brushProperty name="width" value="0.05" units="cm"/>
      <inkml:brushProperty name="height" value="0.05" units="cm"/>
    </inkml:brush>
  </inkml:definitions>
  <inkml:trace contextRef="#ctx0" brushRef="#br0">771 78 5016 0 0,'0'0'128'0'0,"0"0"0"0"0,0 0 1 0 0,0 0-5 0 0,0 0-40 0 0,0 0-7 0 0,0-3-2 0 0,0 0 83 0 0,-1 1 0 0 0,1 0 0 0 0,-1-1 0 0 0,1 1 0 0 0,-1 0 0 0 0,0-1 0 0 0,0 1 0 0 0,0 0 0 0 0,0 0 0 0 0,0 0-1 0 0,-1 0 1 0 0,1 0 0 0 0,-1 0 0 0 0,1 0 0 0 0,-1 0 0 0 0,0 1 0 0 0,1-1 0 0 0,-1 1 0 0 0,0-1 0 0 0,0 1 0 0 0,0 0 0 0 0,0 0 0 0 0,0-1 0 0 0,-2 1-158 0 0,-81-11 2696 0 0,17 25-1655 0 0,-25 29-401 0 0,1 9-217 0 0,-10 32 245 0 0,95-76-614 0 0,-43 39 344 0 0,2 18 232 0 0,22-14-109 0 0,5-8-1 0 0,-9 21 138 0 0,-35 80 222 0 0,44-83-544 0 0,5 12 18 0 0,5 56 113 0 0,11-113-417 0 0,0 0 27 0 0,-1-1-1 0 0,2 1 0 0 0,0-1 1 0 0,1 1-1 0 0,0-1 1 0 0,2 0-1 0 0,-1 0 0 0 0,3 4-76 0 0,26 48 279 0 0,11 8 0 0 0,27-10 54 0 0,17 7-101 0 0,2-17 65 0 0,12-14-46 0 0,5-15 10 0 0,-25-11 10 0 0,58-35 125 0 0,-92 10-256 0 0,89-17 217 0 0,-73 12-231 0 0,24-25 138 0 0,-15-7-59 0 0,-1-16 0 0 0,-42 23-105 0 0,-13 5-12 0 0,21-76 210 0 0,6-71 115 0 0,-29 94-213 0 0,-12-87 139 0 0,-9 43 37 0 0,3 116-339 0 0,-1 0 0 0 0,-1 0 0 0 0,-1 0 0 0 0,0 1 0 0 0,-1 0 1 0 0,0 0-1 0 0,-2 1 0 0 0,0 0 0 0 0,-3-2-37 0 0,2 2 34 0 0,1 0-11 0 0,-1 1-1 0 0,0 0 1 0 0,-1 0 0 0 0,-1 1 0 0 0,0 1 0 0 0,0 0-1 0 0,-1 1 1 0 0,-2 0-23 0 0,5 4 15 0 0,-1 0 0 0 0,0 1 0 0 0,0 0 0 0 0,0 1 0 0 0,-1 1 0 0 0,0 0 0 0 0,0 0 0 0 0,0 2 0 0 0,-12-2-15 0 0,-3-1 15 0 0,1-1 0 0 0,0-1 0 0 0,0-1 0 0 0,0-1 0 0 0,1-1 1 0 0,-10-7-16 0 0,-71-9 22 0 0,100 24-22 0 0,0 1 0 0 0,1 0 0 0 0,-1 0 1 0 0,0 0-1 0 0,0 1 0 0 0,0 1 0 0 0,0-1 0 0 0,0 1 0 0 0,0 0 0 0 0,0 0 0 0 0,1 1 0 0 0,-1 0 0 0 0,0 0 0 0 0,1 1 0 0 0,0 0 1 0 0,-5 2-1 0 0,4-2-2 0 0</inkml:trace>
  <inkml:trace contextRef="#ctx0" brushRef="#br0" timeOffset="807.329">616 191 10248 0 0,'0'0'334'0'0,"0"0"-3"0"0,0 0 2 0 0,0 0-37 0 0,0 0-134 0 0,0 0-36 0 0,0 0-2 0 0,0 0 43 0 0,0 0 134 0 0,0 0 30 0 0,0 0 4 0 0,0 0-34 0 0,0 0-138 0 0,0 0-37 0 0,0 0-2 0 0,0 0 6 0 0,0 0-16 0 0,0 0-7 0 0,0 0 2 0 0,0 0-10 0 0,0 0-28 0 0,0 0-7 0 0,0 0 1 0 0,0 0-4 0 0,0 0-35 0 0,0 0-10 0 0,0 0 2 0 0,0 0 9 0 0,0 0-8 0 0,0 0-2 0 0,0 0 4 0 0,-1 4-6 0 0,-26 107 5 0 0,13-28 9 0 0,17-26-27 0 0,-3-24-10 0 0,0-24 8 0 0</inkml:trace>
  <inkml:trace contextRef="#ctx0" brushRef="#br0" timeOffset="1155.447">452 395 11152 0 0,'0'0'73'0'0,"0"0"4"0"0,0 0-1 0 0,4-1 2 0 0,101-23 690 0 0,7 32-334 0 0,-99-7-411 0 0,0 0-1 0 0,1 0 1 0 0,-1-1-1 0 0,0-1 1 0 0,1 0-1 0 0,-1-1 1 0 0,4-2-23 0 0,4 1 0 0 0</inkml:trace>
  <inkml:trace contextRef="#ctx0" brushRef="#br0" timeOffset="1469.812">1027 329 10040 0 0,'0'0'137'0'0,"0"0"4"0"0,0 0-2 0 0,0 0-8 0 0,0 0-46 0 0,0 0-6 0 0,0 0 1 0 0,0 0 22 0 0,0 0 93 0 0,0 0 26 0 0,0 0-2 0 0,0 0-18 0 0,0 0-81 0 0,0 0-12 0 0,0 0-1 0 0,0 0 16 0 0,0 0 51 0 0,0 0 24 0 0,0 0 0 0 0,0 0-20 0 0,-1 3-66 0 0,0 123 765 0 0,15-76-617 0 0,-12-39-221 0 0</inkml:trace>
  <inkml:trace contextRef="#ctx0" brushRef="#br0" timeOffset="1773.915">942 411 9536 0 0,'0'0'300'0'0,"0"0"-111"0"0,0 0-37 0 0,0 0-55 0 0,0 0-5 0 0,0 0-2 0 0,3 1 23 0 0,129 2 1283 0 0,-18 20-447 0 0,-107-20-911 0 0</inkml:trace>
  <inkml:trace contextRef="#ctx0" brushRef="#br0" timeOffset="2082.367">1151 738 9040 0 0,'0'0'88'0'0,"0"0"0"0"0,0 0 2 0 0,0 0 2 0 0,0 0-32 0 0,0 0 0 0 0,0 0-1 0 0,0 0 13 0 0,0 0 41 0 0,0 0 21 0 0,0 0 2 0 0,0 0-11 0 0,0 0-41 0 0,0 0-7 0 0,0 0-2 0 0,0 0 9 0 0,2 5 23 0 0,0 49 229 0 0,-10 62 328 0 0,8-111-632 0 0</inkml:trace>
  <inkml:trace contextRef="#ctx0" brushRef="#br0" timeOffset="2391.537">997 814 10344 0 0,'0'0'121'0'0,"0"0"3"0"0,0 0-7 0 0,0 0-1 0 0,0 0-34 0 0,0 0-10 0 0,0 0 0 0 0,3 2 21 0 0,0-1-46 0 0,0 0 0 0 0,0 1 0 0 0,1-1 0 0 0,-1-1 0 0 0,0 1 0 0 0,0 0 1 0 0,0-1-1 0 0,1 1 0 0 0,-1-1 0 0 0,0 0 0 0 0,1 0 0 0 0,-1 0 0 0 0,0-1 0 0 0,0 1 0 0 0,1-1 0 0 0,0 0-47 0 0,83-24 515 0 0,-78 21-404 0 0</inkml:trace>
  <inkml:trace contextRef="#ctx0" brushRef="#br0" timeOffset="2717.198">866 930 8840 0 0,'0'0'128'0'0,"0"0"0"0"0,0 0 1 0 0,0 0-5 0 0,0 0-40 0 0,0 0-7 0 0,0 0-2 0 0,0 0 37 0 0,1 3 135 0 0,-9 56 1073 0 0,-1-32-934 0 0,6-19-288 0 0,0 1 0 0 0,0 0 1 0 0,1 0-1 0 0,0 0 1 0 0,1 0-1 0 0,0 0 1 0 0,0 0-1 0 0,1 0 1 0 0,0 9-99 0 0,0 34 480 0 0,7-41-240 0 0,-7-10-192 0 0</inkml:trace>
  <inkml:trace contextRef="#ctx0" brushRef="#br0" timeOffset="3080.581">670 1088 10448 0 0,'0'0'145'0'0,"0"0"4"0"0,0 0-2 0 0,0 0-8 0 0,3 1-47 0 0,34-4 182 0 0,89-55 1030 0 0,-87 45-1114 0 0,-16 10-126 0 0,-17 2-48 0 0</inkml:trace>
  <inkml:trace contextRef="#ctx0" brushRef="#br0" timeOffset="3368.787">410 943 8744 0 0,'0'0'17'0'0,"0"0"6"0"0,0 0 2 0 0,0 0 3 0 0,0 0-9 0 0,0 0-2 0 0,3 3 6 0 0,11 28 1054 0 0,-7-14-565 0 0,-6 40 841 0 0,-3 14-751 0 0,3-64-538 0 0</inkml:trace>
  <inkml:trace contextRef="#ctx0" brushRef="#br0" timeOffset="3648.371">300 1056 9144 0 0,'0'0'233'0'0,"0"0"6"0"0,0 0 1 0 0,0 0-23 0 0,0 0-89 0 0,0 0-19 0 0,0 0-1 0 0,0 0 27 0 0,0 0 72 0 0,0 0 17 0 0,4-1 1 0 0,88-46 430 0 0,15-10-321 0 0,-96 49-292 0 0</inkml:trace>
  <inkml:trace contextRef="#ctx0" brushRef="#br0" timeOffset="4086.867">244 574 8840 0 0,'0'0'105'0'0,"0"0"4"0"0,0 0-2 0 0,0 0-4 0 0,0 0-33 0 0,0 0-11 0 0,0 0 5 0 0,0 0 36 0 0,0 0 117 0 0,0 0 25 0 0,0 0-2 0 0,0 0-22 0 0,0 0-86 0 0,0 0-25 0 0,0 0 4 0 0,0 0 31 0 0,-2 4 125 0 0,0 3-147 0 0,0 1 0 0 0,0-1 0 0 0,1 1 0 0 0,0 0-1 0 0,0 0 1 0 0,1 0 0 0 0,0-1 0 0 0,0 1 0 0 0,1 0 0 0 0,0 0 0 0 0,0 0 0 0 0,1-1 0 0 0,2 8-120 0 0,-1-7 80 0 0</inkml:trace>
  <inkml:trace contextRef="#ctx0" brushRef="#br0" timeOffset="4478.339">82 712 7328 0 0,'0'0'182'0'0,"0"0"-3"0"0,0 0 2 0 0,4 0-18 0 0,121-38 714 0 0,-68 34-706 0 0,-46 4-140 0 0</inkml:trace>
  <inkml:trace contextRef="#ctx0" brushRef="#br0" timeOffset="4704.65">714 628 7232 0 0,'0'0'8'0'0,"0"0"0"0"0,0 0 2 0 0,0 0 9 0 0,0 0-8 0 0,0 0-3 0 0,0 0 0 0 0,0 0 9 0 0,0 0 39 0 0,0 0 15 0 0,0 0 1 0 0,0 0-6 0 0,0 0-19 0 0,0 0 0 0 0,0 0 1 0 0,0 0 22 0 0,0 0 90 0 0,0 0 19 0 0,0 4 2 0 0,-3 123 1981 0 0,3-123-2082 0 0</inkml:trace>
  <inkml:trace contextRef="#ctx0" brushRef="#br0" timeOffset="5003.699">546 731 7736 0 0,'0'0'170'0'0,"0"0"10"0"0,0 0-2 0 0,3 0-16 0 0,64-17 954 0 0,-59 14-1045 0 0,-1 0 0 0 0,1 0 0 0 0,0 1-1 0 0,-1 0 1 0 0,1 0 0 0 0,1 1 0 0 0,-1 0 0 0 0,0 0 0 0 0,0 1-1 0 0,7 1-70 0 0,-2 1 116 0 0,-1-2-2 0 0</inkml:trace>
  <inkml:trace contextRef="#ctx0" brushRef="#br0" timeOffset="58346.794">498 1408 96 0 0,'0'0'259'0'0,"0"0"10"0"0,0 0 2 0 0,0 0-31 0 0,0 0-103 0 0,0 0-24 0 0,0 0 6 0 0,0 0 56 0 0,0 0 219 0 0,-1 3 61 0 0,-19 130 1305 0 0,19 44-288 0 0,-2-98-1248 0 0,-4 5 64 0 0,5 8 24 0 0,10 53 545 0 0,-3-121-665 0 0,-3-16-73 0 0</inkml:trace>
  <inkml:trace contextRef="#ctx0" brushRef="#br0" timeOffset="59002.04">820 1457 3912 0 0,'0'0'145'0'0,"0"0"6"0"0,0 0 1 0 0,1-4-12 0 0,9-47 824 0 0,-11 42-670 0 0,-4 16 173 0 0,10 199 154 0 0,-4 25-202 0 0,2-76-263 0 0,-5 9 221 0 0,4-147-279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4" ma:contentTypeDescription="Create a new document." ma:contentTypeScope="" ma:versionID="2a42c496c0f92f657bebb44c77e975b8">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51f6621264e054d6851ff2ee9fe8e372"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DD5CE93-A9A5-4713-BA8A-F215517E64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8AEE05B-DB63-4806-8A68-6CAA96802DF4}">
  <ds:schemaRefs>
    <ds:schemaRef ds:uri="http://schemas.microsoft.com/sharepoint/v3/contenttype/forms"/>
  </ds:schemaRefs>
</ds:datastoreItem>
</file>

<file path=customXml/itemProps3.xml><?xml version="1.0" encoding="utf-8"?>
<ds:datastoreItem xmlns:ds="http://schemas.openxmlformats.org/officeDocument/2006/customXml" ds:itemID="{5BBAD63C-9D05-4109-8D4B-41FB4954E887}">
  <ds:schemaRefs>
    <ds:schemaRef ds:uri="http://purl.org/dc/terms/"/>
    <ds:schemaRef ds:uri="bbb143a9-e604-4eea-bcde-aa80cf463ef4"/>
    <ds:schemaRef ds:uri="http://schemas.microsoft.com/office/2006/documentManagement/types"/>
    <ds:schemaRef ds:uri="http://schemas.microsoft.com/office/infopath/2007/PartnerControls"/>
    <ds:schemaRef ds:uri="11802992-a67b-4895-bf87-1ec05fd96432"/>
    <ds:schemaRef ds:uri="http://purl.org/dc/elements/1.1/"/>
    <ds:schemaRef ds:uri="http://schemas.microsoft.com/office/2006/metadata/propertie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4878</Words>
  <Characters>27806</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Tierney</dc:creator>
  <cp:keywords/>
  <dc:description/>
  <cp:lastModifiedBy>Tom Tierney</cp:lastModifiedBy>
  <cp:revision>1</cp:revision>
  <dcterms:created xsi:type="dcterms:W3CDTF">2021-12-07T16:52:00Z</dcterms:created>
  <dcterms:modified xsi:type="dcterms:W3CDTF">2021-12-07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